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5035F1" w14:textId="77777777" w:rsidR="00FC581D" w:rsidRPr="00FC581D" w:rsidRDefault="00D64729" w:rsidP="006C423C">
      <w:pPr>
        <w:tabs>
          <w:tab w:val="left" w:pos="2160"/>
        </w:tabs>
        <w:spacing w:after="360"/>
        <w:rPr>
          <w:rFonts w:eastAsiaTheme="minorHAnsi" w:cstheme="minorBidi"/>
          <w:b/>
          <w:color w:val="000099"/>
          <w:sz w:val="28"/>
          <w:szCs w:val="22"/>
        </w:rPr>
      </w:pPr>
      <w:r>
        <w:rPr>
          <w:rFonts w:eastAsiaTheme="minorHAnsi" w:cstheme="minorBidi"/>
          <w:b/>
          <w:i/>
          <w:color w:val="FF0000"/>
          <w:sz w:val="44"/>
          <w:szCs w:val="22"/>
        </w:rPr>
        <w:t>S</w:t>
      </w:r>
      <w:r w:rsidR="00FC581D" w:rsidRPr="00FC581D">
        <w:rPr>
          <w:rFonts w:eastAsiaTheme="minorHAnsi" w:cstheme="minorBidi"/>
          <w:b/>
          <w:i/>
          <w:color w:val="FF0000"/>
          <w:sz w:val="44"/>
          <w:szCs w:val="22"/>
        </w:rPr>
        <w:t>olution</w:t>
      </w:r>
      <w:r w:rsidR="00FC581D" w:rsidRPr="00FC581D">
        <w:rPr>
          <w:rFonts w:eastAsiaTheme="minorHAnsi" w:cstheme="minorBidi"/>
          <w:b/>
          <w:i/>
          <w:sz w:val="36"/>
          <w:szCs w:val="22"/>
        </w:rPr>
        <w:tab/>
      </w:r>
      <w:r w:rsidR="00FC581D" w:rsidRPr="00FC581D">
        <w:rPr>
          <w:rFonts w:eastAsiaTheme="minorHAnsi" w:cstheme="minorBidi"/>
          <w:b/>
          <w:i/>
          <w:color w:val="000099"/>
          <w:sz w:val="44"/>
          <w:szCs w:val="22"/>
        </w:rPr>
        <w:t xml:space="preserve"> </w:t>
      </w:r>
      <w:r w:rsidR="00FC581D" w:rsidRPr="00FC581D">
        <w:rPr>
          <w:rFonts w:eastAsiaTheme="minorHAnsi" w:cstheme="minorBidi"/>
          <w:b/>
          <w:i/>
          <w:color w:val="000099"/>
          <w:sz w:val="28"/>
          <w:szCs w:val="22"/>
        </w:rPr>
        <w:t xml:space="preserve">Section </w:t>
      </w:r>
      <w:r>
        <w:rPr>
          <w:rFonts w:eastAsiaTheme="minorHAnsi" w:cstheme="minorBidi"/>
          <w:b/>
          <w:color w:val="000099"/>
          <w:sz w:val="32"/>
          <w:szCs w:val="22"/>
        </w:rPr>
        <w:t>4</w:t>
      </w:r>
      <w:r w:rsidR="00FC581D" w:rsidRPr="00FC581D">
        <w:rPr>
          <w:rFonts w:eastAsiaTheme="minorHAnsi" w:cstheme="minorBidi"/>
          <w:b/>
          <w:color w:val="000099"/>
          <w:sz w:val="32"/>
          <w:szCs w:val="22"/>
        </w:rPr>
        <w:t xml:space="preserve">.3 </w:t>
      </w:r>
      <w:r w:rsidR="00FC581D" w:rsidRPr="00FC581D">
        <w:rPr>
          <w:rFonts w:eastAsiaTheme="minorHAnsi" w:cstheme="minorBidi"/>
          <w:b/>
          <w:color w:val="000099"/>
          <w:sz w:val="28"/>
          <w:szCs w:val="22"/>
        </w:rPr>
        <w:t xml:space="preserve">– Multiplicative </w:t>
      </w:r>
      <w:r w:rsidR="00FC581D" w:rsidRPr="00FC581D">
        <w:rPr>
          <w:rFonts w:eastAsiaTheme="minorHAnsi" w:cstheme="minorBidi"/>
          <w:b/>
          <w:color w:val="000099"/>
          <w:sz w:val="32"/>
          <w:szCs w:val="22"/>
        </w:rPr>
        <w:t>Inverses</w:t>
      </w:r>
      <w:r w:rsidR="00FC581D" w:rsidRPr="00FC581D">
        <w:rPr>
          <w:rFonts w:eastAsiaTheme="minorHAnsi" w:cstheme="minorBidi"/>
          <w:b/>
          <w:color w:val="000099"/>
          <w:sz w:val="28"/>
          <w:szCs w:val="22"/>
        </w:rPr>
        <w:t xml:space="preserve"> of Matrices</w:t>
      </w:r>
    </w:p>
    <w:p w14:paraId="52325323" w14:textId="77777777" w:rsidR="00800A82" w:rsidRPr="00D7775C" w:rsidRDefault="00800A82" w:rsidP="00800A82">
      <w:pPr>
        <w:tabs>
          <w:tab w:val="left" w:pos="3060"/>
          <w:tab w:val="left" w:pos="5040"/>
        </w:tabs>
        <w:spacing w:after="120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6FAC57D4" w14:textId="77777777" w:rsidR="00800A82" w:rsidRPr="00870700" w:rsidRDefault="00800A82" w:rsidP="004C584D">
      <w:pPr>
        <w:spacing w:line="360" w:lineRule="auto"/>
        <w:rPr>
          <w:rFonts w:eastAsiaTheme="minorHAnsi"/>
          <w:i/>
          <w:sz w:val="28"/>
        </w:rPr>
      </w:pPr>
      <w:r w:rsidRPr="00870700">
        <w:rPr>
          <w:rFonts w:eastAsiaTheme="minorHAnsi"/>
        </w:rPr>
        <w:t xml:space="preserve">Show that </w:t>
      </w:r>
      <w:r w:rsidRPr="00870700">
        <w:rPr>
          <w:rFonts w:eastAsiaTheme="minorHAnsi"/>
          <w:i/>
          <w:sz w:val="28"/>
        </w:rPr>
        <w:t>B</w:t>
      </w:r>
      <w:r w:rsidRPr="00870700">
        <w:rPr>
          <w:rFonts w:eastAsiaTheme="minorHAnsi"/>
        </w:rPr>
        <w:t xml:space="preserve"> is Multiplicative inverse of </w:t>
      </w:r>
      <w:r w:rsidRPr="00870700">
        <w:rPr>
          <w:rFonts w:eastAsiaTheme="minorHAnsi"/>
          <w:i/>
          <w:sz w:val="28"/>
        </w:rPr>
        <w:t xml:space="preserve">A </w:t>
      </w:r>
    </w:p>
    <w:p w14:paraId="41B2525B" w14:textId="77777777" w:rsidR="00800A82" w:rsidRPr="00870700" w:rsidRDefault="00F65543" w:rsidP="00800A82">
      <w:pPr>
        <w:ind w:left="72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30"/>
          <w:szCs w:val="22"/>
        </w:rPr>
        <w:object w:dxaOrig="3320" w:dyaOrig="720" w14:anchorId="6FE1F1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6pt;height:36pt" o:ole="">
            <v:imagedata r:id="rId8" o:title=""/>
          </v:shape>
          <o:OLEObject Type="Embed" ProgID="Equation.DSMT4" ShapeID="_x0000_i1025" DrawAspect="Content" ObjectID="_1654270402" r:id="rId9"/>
        </w:object>
      </w:r>
    </w:p>
    <w:p w14:paraId="710E4E17" w14:textId="77777777" w:rsidR="00800A82" w:rsidRPr="00F046CE" w:rsidRDefault="00800A82" w:rsidP="004C584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CD6AAD0" w14:textId="77777777" w:rsidR="00800A82" w:rsidRDefault="009942A8" w:rsidP="00800A82">
      <w:pPr>
        <w:ind w:left="360"/>
        <w:rPr>
          <w:rFonts w:eastAsiaTheme="minorHAnsi" w:cstheme="minorBidi"/>
          <w:szCs w:val="22"/>
        </w:rPr>
      </w:pPr>
      <w:r w:rsidRPr="00F65543">
        <w:rPr>
          <w:rFonts w:eastAsiaTheme="minorHAnsi" w:cstheme="minorBidi"/>
          <w:position w:val="-30"/>
          <w:szCs w:val="22"/>
        </w:rPr>
        <w:object w:dxaOrig="2540" w:dyaOrig="720" w14:anchorId="49E99FEC">
          <v:shape id="_x0000_i1026" type="#_x0000_t75" style="width:126.6pt;height:36pt" o:ole="">
            <v:imagedata r:id="rId10" o:title=""/>
          </v:shape>
          <o:OLEObject Type="Embed" ProgID="Equation.DSMT4" ShapeID="_x0000_i1026" DrawAspect="Content" ObjectID="_1654270403" r:id="rId11"/>
        </w:object>
      </w:r>
    </w:p>
    <w:p w14:paraId="6263BB1D" w14:textId="77777777" w:rsidR="009942A8" w:rsidRDefault="009942A8" w:rsidP="009942A8">
      <w:pPr>
        <w:tabs>
          <w:tab w:val="left" w:pos="720"/>
        </w:tabs>
        <w:ind w:left="360"/>
      </w:pPr>
      <w:r>
        <w:rPr>
          <w:rFonts w:eastAsiaTheme="minorHAnsi" w:cstheme="minorBidi"/>
          <w:szCs w:val="22"/>
        </w:rPr>
        <w:tab/>
      </w:r>
      <w:bookmarkStart w:id="0" w:name="MTBlankEqn"/>
      <w:r w:rsidRPr="009942A8">
        <w:rPr>
          <w:position w:val="-30"/>
        </w:rPr>
        <w:object w:dxaOrig="1080" w:dyaOrig="720" w14:anchorId="22A8ED17">
          <v:shape id="_x0000_i1027" type="#_x0000_t75" style="width:54pt;height:36pt" o:ole="">
            <v:imagedata r:id="rId12" o:title=""/>
          </v:shape>
          <o:OLEObject Type="Embed" ProgID="Equation.DSMT4" ShapeID="_x0000_i1027" DrawAspect="Content" ObjectID="_1654270404" r:id="rId13"/>
        </w:object>
      </w:r>
      <w:bookmarkEnd w:id="0"/>
    </w:p>
    <w:p w14:paraId="270E214D" w14:textId="77777777" w:rsidR="009942A8" w:rsidRDefault="009942A8" w:rsidP="009942A8">
      <w:pPr>
        <w:tabs>
          <w:tab w:val="left" w:pos="720"/>
        </w:tabs>
        <w:spacing w:line="360" w:lineRule="auto"/>
        <w:ind w:left="360"/>
        <w:rPr>
          <w:rFonts w:eastAsiaTheme="minorHAnsi" w:cstheme="minorBidi"/>
          <w:position w:val="-30"/>
          <w:szCs w:val="22"/>
        </w:rPr>
      </w:pPr>
      <w:r>
        <w:tab/>
      </w:r>
      <w:r w:rsidRPr="009942A8">
        <w:rPr>
          <w:position w:val="-10"/>
        </w:rPr>
        <w:object w:dxaOrig="520" w:dyaOrig="340" w14:anchorId="459C425A">
          <v:shape id="_x0000_i1028" type="#_x0000_t75" style="width:26.4pt;height:17.4pt" o:ole="">
            <v:imagedata r:id="rId14" o:title=""/>
          </v:shape>
          <o:OLEObject Type="Embed" ProgID="Equation.DSMT4" ShapeID="_x0000_i1028" DrawAspect="Content" ObjectID="_1654270405" r:id="rId15"/>
        </w:object>
      </w:r>
    </w:p>
    <w:p w14:paraId="642051AD" w14:textId="77777777" w:rsidR="00800A82" w:rsidRDefault="00800A82" w:rsidP="00800A82">
      <w:pPr>
        <w:ind w:left="360"/>
      </w:pPr>
      <w:r w:rsidRPr="00870700">
        <w:rPr>
          <w:rFonts w:eastAsiaTheme="minorHAnsi"/>
          <w:i/>
          <w:sz w:val="28"/>
        </w:rPr>
        <w:t>B</w:t>
      </w:r>
      <w:r w:rsidRPr="00870700">
        <w:rPr>
          <w:rFonts w:eastAsiaTheme="minorHAnsi"/>
        </w:rPr>
        <w:t xml:space="preserve"> is </w:t>
      </w:r>
      <w:r>
        <w:rPr>
          <w:rFonts w:eastAsiaTheme="minorHAnsi"/>
        </w:rPr>
        <w:t>not m</w:t>
      </w:r>
      <w:r w:rsidRPr="00870700">
        <w:rPr>
          <w:rFonts w:eastAsiaTheme="minorHAnsi"/>
        </w:rPr>
        <w:t xml:space="preserve">ultiplicative inverse of </w:t>
      </w:r>
      <w:r w:rsidRPr="00870700">
        <w:rPr>
          <w:rFonts w:eastAsiaTheme="minorHAnsi"/>
          <w:i/>
          <w:sz w:val="28"/>
        </w:rPr>
        <w:t>A</w:t>
      </w:r>
    </w:p>
    <w:p w14:paraId="46EA375C" w14:textId="77777777" w:rsidR="00800A82" w:rsidRDefault="00800A82" w:rsidP="004C584D"/>
    <w:p w14:paraId="225A9246" w14:textId="77777777" w:rsidR="00800A82" w:rsidRDefault="00800A82" w:rsidP="004C584D"/>
    <w:p w14:paraId="07AA56B5" w14:textId="77777777" w:rsidR="004C584D" w:rsidRPr="00D7775C" w:rsidRDefault="004C584D" w:rsidP="004C584D">
      <w:pPr>
        <w:tabs>
          <w:tab w:val="left" w:pos="3060"/>
          <w:tab w:val="left" w:pos="5040"/>
        </w:tabs>
        <w:spacing w:after="120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2CCD17FA" w14:textId="77777777" w:rsidR="004C584D" w:rsidRPr="00870700" w:rsidRDefault="004C584D" w:rsidP="004C584D">
      <w:pPr>
        <w:spacing w:line="360" w:lineRule="auto"/>
        <w:rPr>
          <w:rFonts w:eastAsiaTheme="minorHAnsi"/>
          <w:i/>
          <w:sz w:val="28"/>
        </w:rPr>
      </w:pPr>
      <w:r w:rsidRPr="00870700">
        <w:rPr>
          <w:rFonts w:eastAsiaTheme="minorHAnsi"/>
        </w:rPr>
        <w:t xml:space="preserve">Show that </w:t>
      </w:r>
      <w:r w:rsidRPr="00870700">
        <w:rPr>
          <w:rFonts w:eastAsiaTheme="minorHAnsi"/>
          <w:i/>
          <w:sz w:val="28"/>
        </w:rPr>
        <w:t>B</w:t>
      </w:r>
      <w:r w:rsidRPr="00870700">
        <w:rPr>
          <w:rFonts w:eastAsiaTheme="minorHAnsi"/>
        </w:rPr>
        <w:t xml:space="preserve"> is Multiplicative inverse of </w:t>
      </w:r>
      <w:r w:rsidRPr="00870700">
        <w:rPr>
          <w:rFonts w:eastAsiaTheme="minorHAnsi"/>
          <w:i/>
          <w:sz w:val="28"/>
        </w:rPr>
        <w:t xml:space="preserve">A </w:t>
      </w:r>
    </w:p>
    <w:p w14:paraId="531D8A77" w14:textId="77777777" w:rsidR="004C584D" w:rsidRDefault="004C584D" w:rsidP="004C584D">
      <w:pPr>
        <w:ind w:firstLine="720"/>
      </w:pPr>
      <w:r w:rsidRPr="005B76F8">
        <w:rPr>
          <w:position w:val="-30"/>
        </w:rPr>
        <w:object w:dxaOrig="3140" w:dyaOrig="720" w14:anchorId="16AA5CFA">
          <v:shape id="_x0000_i1029" type="#_x0000_t75" style="width:156.6pt;height:36pt" o:ole="">
            <v:imagedata r:id="rId16" o:title=""/>
          </v:shape>
          <o:OLEObject Type="Embed" ProgID="Equation.DSMT4" ShapeID="_x0000_i1029" DrawAspect="Content" ObjectID="_1654270406" r:id="rId17"/>
        </w:object>
      </w:r>
    </w:p>
    <w:p w14:paraId="2F55DD5C" w14:textId="77777777" w:rsidR="004C584D" w:rsidRPr="00F046CE" w:rsidRDefault="004C584D" w:rsidP="004C584D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C19DC01" w14:textId="77777777" w:rsidR="004C584D" w:rsidRDefault="009942A8" w:rsidP="009942A8">
      <w:pPr>
        <w:ind w:left="360"/>
      </w:pPr>
      <w:r w:rsidRPr="005B76F8">
        <w:rPr>
          <w:position w:val="-30"/>
        </w:rPr>
        <w:object w:dxaOrig="2280" w:dyaOrig="720" w14:anchorId="20BD93FA">
          <v:shape id="_x0000_i1030" type="#_x0000_t75" style="width:114pt;height:36pt" o:ole="">
            <v:imagedata r:id="rId18" o:title=""/>
          </v:shape>
          <o:OLEObject Type="Embed" ProgID="Equation.DSMT4" ShapeID="_x0000_i1030" DrawAspect="Content" ObjectID="_1654270407" r:id="rId19"/>
        </w:object>
      </w:r>
    </w:p>
    <w:p w14:paraId="5719D413" w14:textId="77777777" w:rsidR="009942A8" w:rsidRDefault="009942A8" w:rsidP="009942A8">
      <w:pPr>
        <w:tabs>
          <w:tab w:val="left" w:pos="720"/>
        </w:tabs>
        <w:ind w:left="360"/>
      </w:pPr>
      <w:r>
        <w:tab/>
      </w:r>
      <w:r w:rsidRPr="009942A8">
        <w:rPr>
          <w:position w:val="-30"/>
        </w:rPr>
        <w:object w:dxaOrig="960" w:dyaOrig="720" w14:anchorId="23E2974B">
          <v:shape id="_x0000_i1031" type="#_x0000_t75" style="width:48pt;height:36pt" o:ole="">
            <v:imagedata r:id="rId20" o:title=""/>
          </v:shape>
          <o:OLEObject Type="Embed" ProgID="Equation.DSMT4" ShapeID="_x0000_i1031" DrawAspect="Content" ObjectID="_1654270408" r:id="rId21"/>
        </w:object>
      </w:r>
      <w:r>
        <w:t xml:space="preserve"> </w:t>
      </w:r>
    </w:p>
    <w:p w14:paraId="14E9C235" w14:textId="77777777" w:rsidR="009942A8" w:rsidRDefault="009942A8" w:rsidP="009942A8">
      <w:pPr>
        <w:tabs>
          <w:tab w:val="left" w:pos="720"/>
        </w:tabs>
        <w:spacing w:line="360" w:lineRule="auto"/>
        <w:ind w:left="360"/>
      </w:pPr>
      <w:r>
        <w:tab/>
      </w:r>
      <w:r w:rsidRPr="009942A8">
        <w:rPr>
          <w:position w:val="-10"/>
        </w:rPr>
        <w:object w:dxaOrig="520" w:dyaOrig="340" w14:anchorId="46D2D7EF">
          <v:shape id="_x0000_i1032" type="#_x0000_t75" style="width:26.4pt;height:17.4pt" o:ole="">
            <v:imagedata r:id="rId22" o:title=""/>
          </v:shape>
          <o:OLEObject Type="Embed" ProgID="Equation.DSMT4" ShapeID="_x0000_i1032" DrawAspect="Content" ObjectID="_1654270409" r:id="rId23"/>
        </w:object>
      </w:r>
    </w:p>
    <w:p w14:paraId="66CC34E8" w14:textId="77777777" w:rsidR="009942A8" w:rsidRDefault="009942A8" w:rsidP="009942A8">
      <w:pPr>
        <w:ind w:left="360"/>
      </w:pPr>
      <w:r w:rsidRPr="005B76F8">
        <w:rPr>
          <w:position w:val="-30"/>
        </w:rPr>
        <w:object w:dxaOrig="2260" w:dyaOrig="720" w14:anchorId="21B2D4CD">
          <v:shape id="_x0000_i1033" type="#_x0000_t75" style="width:113.1pt;height:36pt" o:ole="">
            <v:imagedata r:id="rId24" o:title=""/>
          </v:shape>
          <o:OLEObject Type="Embed" ProgID="Equation.DSMT4" ShapeID="_x0000_i1033" DrawAspect="Content" ObjectID="_1654270410" r:id="rId25"/>
        </w:object>
      </w:r>
    </w:p>
    <w:p w14:paraId="43169753" w14:textId="77777777" w:rsidR="009942A8" w:rsidRDefault="009942A8" w:rsidP="009942A8">
      <w:pPr>
        <w:tabs>
          <w:tab w:val="left" w:pos="720"/>
        </w:tabs>
        <w:ind w:left="360"/>
      </w:pPr>
      <w:r>
        <w:tab/>
      </w:r>
      <w:r w:rsidRPr="009942A8">
        <w:rPr>
          <w:position w:val="-30"/>
        </w:rPr>
        <w:object w:dxaOrig="960" w:dyaOrig="720" w14:anchorId="649A824E">
          <v:shape id="_x0000_i1034" type="#_x0000_t75" style="width:48pt;height:36pt" o:ole="">
            <v:imagedata r:id="rId20" o:title=""/>
          </v:shape>
          <o:OLEObject Type="Embed" ProgID="Equation.DSMT4" ShapeID="_x0000_i1034" DrawAspect="Content" ObjectID="_1654270411" r:id="rId26"/>
        </w:object>
      </w:r>
      <w:r>
        <w:t xml:space="preserve"> </w:t>
      </w:r>
    </w:p>
    <w:p w14:paraId="54B82C55" w14:textId="77777777" w:rsidR="009942A8" w:rsidRDefault="009942A8" w:rsidP="009942A8">
      <w:pPr>
        <w:tabs>
          <w:tab w:val="left" w:pos="720"/>
        </w:tabs>
        <w:spacing w:line="360" w:lineRule="auto"/>
        <w:ind w:left="360"/>
      </w:pPr>
      <w:r>
        <w:tab/>
      </w:r>
      <w:r w:rsidRPr="009942A8">
        <w:rPr>
          <w:position w:val="-10"/>
        </w:rPr>
        <w:object w:dxaOrig="520" w:dyaOrig="340" w14:anchorId="1685CF44">
          <v:shape id="_x0000_i1035" type="#_x0000_t75" style="width:26.4pt;height:17.4pt" o:ole="">
            <v:imagedata r:id="rId22" o:title=""/>
          </v:shape>
          <o:OLEObject Type="Embed" ProgID="Equation.DSMT4" ShapeID="_x0000_i1035" DrawAspect="Content" ObjectID="_1654270412" r:id="rId27"/>
        </w:object>
      </w:r>
    </w:p>
    <w:p w14:paraId="3889A946" w14:textId="77777777" w:rsidR="009942A8" w:rsidRDefault="009942A8" w:rsidP="009942A8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70700">
        <w:rPr>
          <w:rFonts w:eastAsiaTheme="minorHAnsi"/>
          <w:i/>
          <w:sz w:val="28"/>
        </w:rPr>
        <w:t>B</w:t>
      </w:r>
      <w:r w:rsidRPr="00870700">
        <w:rPr>
          <w:rFonts w:eastAsiaTheme="minorHAnsi"/>
        </w:rPr>
        <w:t xml:space="preserve"> is Multiplicative inverse of </w:t>
      </w:r>
      <w:r w:rsidRPr="00870700">
        <w:rPr>
          <w:rFonts w:eastAsiaTheme="minorHAnsi"/>
          <w:i/>
          <w:sz w:val="28"/>
        </w:rPr>
        <w:t>A</w:t>
      </w:r>
    </w:p>
    <w:p w14:paraId="142FA797" w14:textId="77777777" w:rsidR="009942A8" w:rsidRPr="009942A8" w:rsidRDefault="009942A8" w:rsidP="00800A82">
      <w:pPr>
        <w:rPr>
          <w:sz w:val="12"/>
        </w:rPr>
      </w:pPr>
      <w:r w:rsidRPr="009942A8">
        <w:rPr>
          <w:sz w:val="12"/>
        </w:rPr>
        <w:br w:type="page"/>
      </w:r>
    </w:p>
    <w:p w14:paraId="033D1870" w14:textId="77777777" w:rsidR="00800A82" w:rsidRPr="00D7775C" w:rsidRDefault="00800A82" w:rsidP="00ED7DB0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14:paraId="59DF263A" w14:textId="77777777" w:rsidR="00800A82" w:rsidRPr="003D1EF8" w:rsidRDefault="00CB20A3" w:rsidP="00CC5E4E">
      <w:pPr>
        <w:tabs>
          <w:tab w:val="left" w:pos="360"/>
          <w:tab w:val="left" w:pos="3060"/>
          <w:tab w:val="left" w:pos="50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F65543">
        <w:rPr>
          <w:position w:val="-30"/>
        </w:rPr>
        <w:object w:dxaOrig="1300" w:dyaOrig="720" w14:anchorId="266D30E2">
          <v:shape id="_x0000_i1036" type="#_x0000_t75" style="width:66pt;height:36pt" o:ole="">
            <v:imagedata r:id="rId28" o:title=""/>
          </v:shape>
          <o:OLEObject Type="Embed" ProgID="Equation.DSMT4" ShapeID="_x0000_i1036" DrawAspect="Content" ObjectID="_1654270413" r:id="rId29"/>
        </w:object>
      </w:r>
    </w:p>
    <w:p w14:paraId="60CA58FC" w14:textId="77777777" w:rsidR="00800A82" w:rsidRPr="00F046CE" w:rsidRDefault="00800A82" w:rsidP="00ED7DB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DC4AB31" w14:textId="77777777" w:rsidR="00800A82" w:rsidRDefault="00F65543" w:rsidP="00ED7DB0">
      <w:pPr>
        <w:spacing w:after="120"/>
        <w:ind w:left="450"/>
        <w:rPr>
          <w:position w:val="-32"/>
        </w:rPr>
      </w:pPr>
      <w:r w:rsidRPr="00F65543">
        <w:rPr>
          <w:position w:val="-30"/>
        </w:rPr>
        <w:object w:dxaOrig="2079" w:dyaOrig="720" w14:anchorId="45F90506">
          <v:shape id="_x0000_i1037" type="#_x0000_t75" style="width:104.4pt;height:36pt" o:ole="">
            <v:imagedata r:id="rId30" o:title=""/>
          </v:shape>
          <o:OLEObject Type="Embed" ProgID="Equation.DSMT4" ShapeID="_x0000_i1037" DrawAspect="Content" ObjectID="_1654270414" r:id="rId31"/>
        </w:object>
      </w:r>
    </w:p>
    <w:p w14:paraId="0CE84302" w14:textId="77777777" w:rsidR="00800A82" w:rsidRDefault="00800A82" w:rsidP="00ED7DB0">
      <w:pPr>
        <w:tabs>
          <w:tab w:val="left" w:pos="990"/>
        </w:tabs>
        <w:spacing w:after="120"/>
        <w:rPr>
          <w:position w:val="-32"/>
        </w:rPr>
      </w:pPr>
      <w:r>
        <w:rPr>
          <w:position w:val="-32"/>
        </w:rPr>
        <w:tab/>
      </w:r>
      <w:r w:rsidR="00F65543" w:rsidRPr="00F65543">
        <w:rPr>
          <w:position w:val="-30"/>
        </w:rPr>
        <w:object w:dxaOrig="1260" w:dyaOrig="720" w14:anchorId="7D42967C">
          <v:shape id="_x0000_i1038" type="#_x0000_t75" style="width:63pt;height:36pt" o:ole="">
            <v:imagedata r:id="rId32" o:title=""/>
          </v:shape>
          <o:OLEObject Type="Embed" ProgID="Equation.DSMT4" ShapeID="_x0000_i1038" DrawAspect="Content" ObjectID="_1654270415" r:id="rId33"/>
        </w:object>
      </w:r>
    </w:p>
    <w:p w14:paraId="455F4CCA" w14:textId="77777777" w:rsidR="00800A82" w:rsidRPr="003D1EF8" w:rsidRDefault="00800A82" w:rsidP="00ED7DB0">
      <w:pPr>
        <w:tabs>
          <w:tab w:val="left" w:pos="990"/>
        </w:tabs>
      </w:pPr>
      <w:r>
        <w:rPr>
          <w:position w:val="-32"/>
        </w:rPr>
        <w:tab/>
      </w:r>
      <w:r w:rsidR="00ED7DB0" w:rsidRPr="00F65543">
        <w:rPr>
          <w:position w:val="-38"/>
        </w:rPr>
        <w:object w:dxaOrig="1120" w:dyaOrig="880" w14:anchorId="7E94150B">
          <v:shape id="_x0000_i1039" type="#_x0000_t75" style="width:55.5pt;height:44.4pt" o:ole="">
            <v:imagedata r:id="rId34" o:title=""/>
          </v:shape>
          <o:OLEObject Type="Embed" ProgID="Equation.DSMT4" ShapeID="_x0000_i1039" DrawAspect="Content" ObjectID="_1654270416" r:id="rId35"/>
        </w:object>
      </w:r>
    </w:p>
    <w:p w14:paraId="7411A989" w14:textId="77777777" w:rsidR="00800A82" w:rsidRDefault="00800A82" w:rsidP="00800A82"/>
    <w:p w14:paraId="64A1E9E6" w14:textId="77777777" w:rsidR="00800A82" w:rsidRDefault="00800A82" w:rsidP="00800A82"/>
    <w:p w14:paraId="32970395" w14:textId="77777777" w:rsidR="00800A82" w:rsidRPr="00D7775C" w:rsidRDefault="00800A82" w:rsidP="00800A82">
      <w:pPr>
        <w:tabs>
          <w:tab w:val="left" w:pos="3060"/>
          <w:tab w:val="left" w:pos="5040"/>
        </w:tabs>
        <w:spacing w:after="120"/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66713B9A" w14:textId="77777777" w:rsidR="00800A82" w:rsidRPr="00870700" w:rsidRDefault="00CC5E4E" w:rsidP="00800A82">
      <w:pPr>
        <w:tabs>
          <w:tab w:val="left" w:pos="360"/>
        </w:tabs>
        <w:rPr>
          <w:b/>
          <w:position w:val="-32"/>
        </w:rPr>
      </w:pPr>
      <w:r w:rsidRPr="00497AEE">
        <w:t>Find the inverse</w:t>
      </w:r>
      <w:r>
        <w:t xml:space="preserve">, if exists, </w:t>
      </w:r>
      <w:r w:rsidRPr="00497AEE">
        <w:t>of</w:t>
      </w:r>
      <w:r w:rsidR="00800A82">
        <w:tab/>
      </w:r>
      <w:r w:rsidR="00F65543" w:rsidRPr="00F65543">
        <w:rPr>
          <w:position w:val="-30"/>
        </w:rPr>
        <w:object w:dxaOrig="1420" w:dyaOrig="720" w14:anchorId="11F84CE5">
          <v:shape id="_x0000_i1040" type="#_x0000_t75" style="width:71.4pt;height:36pt" o:ole="">
            <v:imagedata r:id="rId36" o:title=""/>
          </v:shape>
          <o:OLEObject Type="Embed" ProgID="Equation.DSMT4" ShapeID="_x0000_i1040" DrawAspect="Content" ObjectID="_1654270417" r:id="rId37"/>
        </w:object>
      </w:r>
    </w:p>
    <w:p w14:paraId="21085FEF" w14:textId="77777777" w:rsidR="00800A82" w:rsidRPr="00F046CE" w:rsidRDefault="00800A82" w:rsidP="00800A82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9551742" w14:textId="77777777" w:rsidR="00800A82" w:rsidRDefault="00F65543" w:rsidP="00706066">
      <w:pPr>
        <w:spacing w:after="120"/>
        <w:ind w:left="360"/>
        <w:rPr>
          <w:position w:val="-32"/>
        </w:rPr>
      </w:pPr>
      <w:r w:rsidRPr="00F65543">
        <w:rPr>
          <w:position w:val="-30"/>
        </w:rPr>
        <w:object w:dxaOrig="2260" w:dyaOrig="720" w14:anchorId="7DAAB771">
          <v:shape id="_x0000_i1041" type="#_x0000_t75" style="width:113.1pt;height:36pt" o:ole="">
            <v:imagedata r:id="rId38" o:title=""/>
          </v:shape>
          <o:OLEObject Type="Embed" ProgID="Equation.DSMT4" ShapeID="_x0000_i1041" DrawAspect="Content" ObjectID="_1654270418" r:id="rId39"/>
        </w:object>
      </w:r>
    </w:p>
    <w:p w14:paraId="306A2B19" w14:textId="77777777" w:rsidR="00800A82" w:rsidRDefault="00800A82" w:rsidP="00706066">
      <w:pPr>
        <w:tabs>
          <w:tab w:val="left" w:pos="810"/>
        </w:tabs>
        <w:spacing w:after="120"/>
      </w:pPr>
      <w:r>
        <w:rPr>
          <w:position w:val="-32"/>
        </w:rPr>
        <w:tab/>
      </w:r>
      <w:r w:rsidR="00706066" w:rsidRPr="00F65543">
        <w:rPr>
          <w:position w:val="-30"/>
        </w:rPr>
        <w:object w:dxaOrig="1400" w:dyaOrig="720" w14:anchorId="194C6A7B">
          <v:shape id="_x0000_i1042" type="#_x0000_t75" style="width:69.6pt;height:36pt" o:ole="">
            <v:imagedata r:id="rId40" o:title=""/>
          </v:shape>
          <o:OLEObject Type="Embed" ProgID="Equation.DSMT4" ShapeID="_x0000_i1042" DrawAspect="Content" ObjectID="_1654270419" r:id="rId41"/>
        </w:object>
      </w:r>
    </w:p>
    <w:p w14:paraId="74043C0A" w14:textId="77777777" w:rsidR="00800A82" w:rsidRDefault="00706066" w:rsidP="00706066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</w:t>
      </w:r>
      <w:r w:rsidR="00800A82" w:rsidRPr="00706066">
        <w:rPr>
          <w:b/>
          <w:i/>
        </w:rPr>
        <w:t>o</w:t>
      </w:r>
      <w:r w:rsidR="00800A82" w:rsidRPr="005D3EB5">
        <w:rPr>
          <w:b/>
          <w:i/>
        </w:rPr>
        <w:t>esn’t exist</w:t>
      </w:r>
    </w:p>
    <w:p w14:paraId="6180434B" w14:textId="77777777" w:rsidR="00CC5E4E" w:rsidRDefault="00CC5E4E" w:rsidP="00CC5E4E"/>
    <w:p w14:paraId="10A2713C" w14:textId="77777777" w:rsidR="00CC5E4E" w:rsidRPr="005D3EB5" w:rsidRDefault="00CC5E4E" w:rsidP="00CC5E4E"/>
    <w:p w14:paraId="42DECE3C" w14:textId="77777777" w:rsidR="005C348E" w:rsidRPr="00D7775C" w:rsidRDefault="005C348E" w:rsidP="00E2145D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789A998D" w14:textId="77777777" w:rsidR="005C348E" w:rsidRDefault="005C348E" w:rsidP="00E2145D">
      <w:pPr>
        <w:tabs>
          <w:tab w:val="left" w:pos="2880"/>
          <w:tab w:val="left" w:pos="4320"/>
        </w:tabs>
        <w:rPr>
          <w:rFonts w:eastAsiaTheme="minorHAnsi"/>
          <w:position w:val="-32"/>
        </w:rPr>
      </w:pPr>
      <w:r w:rsidRPr="005C348E">
        <w:rPr>
          <w:rFonts w:eastAsiaTheme="minorHAnsi"/>
        </w:rPr>
        <w:t xml:space="preserve">Find the inverse of </w:t>
      </w:r>
      <w:r w:rsidRPr="005C348E">
        <w:rPr>
          <w:rFonts w:eastAsiaTheme="minorHAnsi"/>
          <w:i/>
          <w:sz w:val="28"/>
        </w:rPr>
        <w:t>A</w:t>
      </w:r>
      <w:r w:rsidRPr="005C348E">
        <w:rPr>
          <w:rFonts w:eastAsiaTheme="minorHAnsi"/>
        </w:rPr>
        <w:t xml:space="preserve"> = </w:t>
      </w:r>
      <w:r w:rsidR="00F65543" w:rsidRPr="00F65543">
        <w:rPr>
          <w:rFonts w:eastAsiaTheme="minorHAnsi"/>
          <w:position w:val="-30"/>
        </w:rPr>
        <w:object w:dxaOrig="880" w:dyaOrig="720" w14:anchorId="239DB10D">
          <v:shape id="_x0000_i1043" type="#_x0000_t75" style="width:44.4pt;height:36pt" o:ole="">
            <v:imagedata r:id="rId42" o:title=""/>
          </v:shape>
          <o:OLEObject Type="Embed" ProgID="Equation.DSMT4" ShapeID="_x0000_i1043" DrawAspect="Content" ObjectID="_1654270420" r:id="rId43"/>
        </w:object>
      </w:r>
    </w:p>
    <w:p w14:paraId="5E01BA8B" w14:textId="77777777" w:rsidR="005A643D" w:rsidRPr="00F046CE" w:rsidRDefault="005A643D" w:rsidP="005A643D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35E5E4F" w14:textId="77777777" w:rsidR="005C348E" w:rsidRPr="005C348E" w:rsidRDefault="00F65543" w:rsidP="00E2145D">
      <w:pPr>
        <w:tabs>
          <w:tab w:val="left" w:pos="360"/>
          <w:tab w:val="left" w:pos="2880"/>
          <w:tab w:val="left" w:pos="3780"/>
        </w:tabs>
        <w:ind w:left="360"/>
        <w:rPr>
          <w:rFonts w:eastAsiaTheme="minorHAnsi"/>
        </w:rPr>
      </w:pPr>
      <w:r w:rsidRPr="00F65543">
        <w:rPr>
          <w:rFonts w:eastAsiaTheme="minorHAnsi"/>
          <w:position w:val="-36"/>
        </w:rPr>
        <w:object w:dxaOrig="2260" w:dyaOrig="840" w14:anchorId="739DF452">
          <v:shape id="_x0000_i1044" type="#_x0000_t75" style="width:113.1pt;height:42pt" o:ole="">
            <v:imagedata r:id="rId44" o:title=""/>
          </v:shape>
          <o:OLEObject Type="Embed" ProgID="Equation.DSMT4" ShapeID="_x0000_i1044" DrawAspect="Content" ObjectID="_1654270421" r:id="rId45"/>
        </w:object>
      </w:r>
      <w:r w:rsidR="005C348E" w:rsidRPr="005C348E">
        <w:rPr>
          <w:rFonts w:eastAsiaTheme="minorHAnsi"/>
        </w:rPr>
        <w:tab/>
      </w:r>
      <w:r w:rsidR="005C348E" w:rsidRPr="005C348E">
        <w:rPr>
          <w:rFonts w:eastAsiaTheme="minorHAnsi"/>
        </w:rPr>
        <w:tab/>
      </w:r>
      <w:r w:rsidRPr="00F65543">
        <w:rPr>
          <w:rFonts w:eastAsiaTheme="minorHAnsi"/>
          <w:position w:val="-18"/>
        </w:rPr>
        <w:object w:dxaOrig="1520" w:dyaOrig="480" w14:anchorId="0DB2DB43">
          <v:shape id="_x0000_i1045" type="#_x0000_t75" style="width:75.9pt;height:24pt" o:ole="">
            <v:imagedata r:id="rId46" o:title=""/>
          </v:shape>
          <o:OLEObject Type="Embed" ProgID="Equation.DSMT4" ShapeID="_x0000_i1045" DrawAspect="Content" ObjectID="_1654270422" r:id="rId47"/>
        </w:object>
      </w:r>
    </w:p>
    <w:p w14:paraId="5654C12F" w14:textId="77777777" w:rsidR="005C348E" w:rsidRPr="005C348E" w:rsidRDefault="00F65543" w:rsidP="00E2145D">
      <w:pPr>
        <w:tabs>
          <w:tab w:val="left" w:pos="360"/>
          <w:tab w:val="left" w:pos="2880"/>
          <w:tab w:val="left" w:pos="3780"/>
        </w:tabs>
        <w:ind w:left="360"/>
        <w:rPr>
          <w:rFonts w:eastAsiaTheme="minorHAnsi"/>
          <w:position w:val="-20"/>
        </w:rPr>
      </w:pPr>
      <w:r w:rsidRPr="00F65543">
        <w:rPr>
          <w:rFonts w:eastAsiaTheme="minorHAnsi"/>
          <w:position w:val="-40"/>
        </w:rPr>
        <w:object w:dxaOrig="3000" w:dyaOrig="920" w14:anchorId="21925B5B">
          <v:shape id="_x0000_i1046" type="#_x0000_t75" style="width:150pt;height:45.9pt" o:ole="">
            <v:imagedata r:id="rId48" o:title=""/>
          </v:shape>
          <o:OLEObject Type="Embed" ProgID="Equation.DSMT4" ShapeID="_x0000_i1046" DrawAspect="Content" ObjectID="_1654270423" r:id="rId49"/>
        </w:object>
      </w:r>
      <w:r w:rsidR="005C348E" w:rsidRPr="005C348E">
        <w:rPr>
          <w:rFonts w:eastAsiaTheme="minorHAnsi"/>
          <w:position w:val="-34"/>
        </w:rPr>
        <w:tab/>
      </w:r>
      <w:r w:rsidRPr="00F65543">
        <w:rPr>
          <w:rFonts w:eastAsiaTheme="minorHAnsi"/>
          <w:position w:val="-40"/>
        </w:rPr>
        <w:object w:dxaOrig="1700" w:dyaOrig="1280" w14:anchorId="06C76683">
          <v:shape id="_x0000_i1047" type="#_x0000_t75" style="width:84.6pt;height:63.6pt" o:ole="">
            <v:imagedata r:id="rId50" o:title=""/>
          </v:shape>
          <o:OLEObject Type="Embed" ProgID="Equation.DSMT4" ShapeID="_x0000_i1047" DrawAspect="Content" ObjectID="_1654270424" r:id="rId51"/>
        </w:object>
      </w:r>
    </w:p>
    <w:p w14:paraId="0C8402AA" w14:textId="77777777" w:rsidR="005C348E" w:rsidRPr="005C348E" w:rsidRDefault="00F65543" w:rsidP="00E2145D">
      <w:pPr>
        <w:tabs>
          <w:tab w:val="left" w:pos="360"/>
          <w:tab w:val="left" w:pos="2880"/>
          <w:tab w:val="left" w:pos="3780"/>
        </w:tabs>
        <w:ind w:left="360"/>
        <w:rPr>
          <w:rFonts w:eastAsiaTheme="minorHAnsi"/>
          <w:position w:val="-20"/>
        </w:rPr>
      </w:pPr>
      <w:r w:rsidRPr="00F65543">
        <w:rPr>
          <w:rFonts w:eastAsiaTheme="minorHAnsi"/>
          <w:position w:val="-48"/>
        </w:rPr>
        <w:object w:dxaOrig="2460" w:dyaOrig="1080" w14:anchorId="2AB468C3">
          <v:shape id="_x0000_i1048" type="#_x0000_t75" style="width:123pt;height:54pt" o:ole="">
            <v:imagedata r:id="rId52" o:title=""/>
          </v:shape>
          <o:OLEObject Type="Embed" ProgID="Equation.DSMT4" ShapeID="_x0000_i1048" DrawAspect="Content" ObjectID="_1654270425" r:id="rId53"/>
        </w:object>
      </w:r>
      <w:r w:rsidR="005C348E" w:rsidRPr="005C348E">
        <w:rPr>
          <w:rFonts w:eastAsiaTheme="minorHAnsi"/>
          <w:position w:val="-34"/>
        </w:rPr>
        <w:tab/>
      </w:r>
      <w:r w:rsidR="005C348E" w:rsidRPr="005C348E">
        <w:rPr>
          <w:rFonts w:eastAsiaTheme="minorHAnsi"/>
        </w:rPr>
        <w:tab/>
      </w:r>
      <w:r w:rsidRPr="00F65543">
        <w:rPr>
          <w:rFonts w:eastAsiaTheme="minorHAnsi"/>
          <w:position w:val="-10"/>
        </w:rPr>
        <w:object w:dxaOrig="1260" w:dyaOrig="340" w14:anchorId="6623CB04">
          <v:shape id="_x0000_i1049" type="#_x0000_t75" style="width:63pt;height:17.4pt" o:ole="">
            <v:imagedata r:id="rId54" o:title=""/>
          </v:shape>
          <o:OLEObject Type="Embed" ProgID="Equation.DSMT4" ShapeID="_x0000_i1049" DrawAspect="Content" ObjectID="_1654270426" r:id="rId55"/>
        </w:object>
      </w:r>
    </w:p>
    <w:p w14:paraId="3F66FE63" w14:textId="77777777" w:rsidR="005C348E" w:rsidRPr="005C348E" w:rsidRDefault="00F65543" w:rsidP="00997777">
      <w:pPr>
        <w:tabs>
          <w:tab w:val="left" w:pos="360"/>
          <w:tab w:val="left" w:pos="2880"/>
          <w:tab w:val="left" w:pos="3780"/>
        </w:tabs>
        <w:spacing w:line="360" w:lineRule="auto"/>
        <w:ind w:left="360"/>
        <w:rPr>
          <w:rFonts w:eastAsiaTheme="minorHAnsi"/>
          <w:position w:val="-20"/>
        </w:rPr>
      </w:pPr>
      <w:r w:rsidRPr="00F65543">
        <w:rPr>
          <w:rFonts w:eastAsiaTheme="minorHAnsi"/>
          <w:position w:val="-40"/>
        </w:rPr>
        <w:object w:dxaOrig="3000" w:dyaOrig="920" w14:anchorId="063051EA">
          <v:shape id="_x0000_i1050" type="#_x0000_t75" style="width:150pt;height:45.9pt" o:ole="">
            <v:imagedata r:id="rId56" o:title=""/>
          </v:shape>
          <o:OLEObject Type="Embed" ProgID="Equation.DSMT4" ShapeID="_x0000_i1050" DrawAspect="Content" ObjectID="_1654270427" r:id="rId57"/>
        </w:object>
      </w:r>
      <w:r w:rsidR="005C348E" w:rsidRPr="005C348E">
        <w:rPr>
          <w:rFonts w:eastAsiaTheme="minorHAnsi"/>
          <w:position w:val="-20"/>
        </w:rPr>
        <w:tab/>
      </w:r>
      <w:r w:rsidRPr="00F65543">
        <w:rPr>
          <w:rFonts w:eastAsiaTheme="minorHAnsi"/>
          <w:position w:val="-30"/>
        </w:rPr>
        <w:object w:dxaOrig="1700" w:dyaOrig="1340" w14:anchorId="06C34259">
          <v:shape id="_x0000_i1051" type="#_x0000_t75" style="width:84.6pt;height:66.6pt" o:ole="">
            <v:imagedata r:id="rId58" o:title=""/>
          </v:shape>
          <o:OLEObject Type="Embed" ProgID="Equation.DSMT4" ShapeID="_x0000_i1051" DrawAspect="Content" ObjectID="_1654270428" r:id="rId59"/>
        </w:object>
      </w:r>
    </w:p>
    <w:p w14:paraId="6D39F281" w14:textId="77777777" w:rsidR="005C348E" w:rsidRPr="005C348E" w:rsidRDefault="00F65543" w:rsidP="00997777">
      <w:pPr>
        <w:tabs>
          <w:tab w:val="left" w:pos="360"/>
        </w:tabs>
        <w:spacing w:line="360" w:lineRule="auto"/>
        <w:ind w:left="360"/>
        <w:rPr>
          <w:rFonts w:eastAsiaTheme="minorHAnsi" w:cstheme="minorBidi"/>
        </w:rPr>
      </w:pPr>
      <w:r w:rsidRPr="00F65543">
        <w:rPr>
          <w:rFonts w:eastAsiaTheme="minorHAnsi" w:cstheme="minorBidi"/>
          <w:position w:val="-32"/>
        </w:rPr>
        <w:object w:dxaOrig="1420" w:dyaOrig="760" w14:anchorId="0BD4F6A0">
          <v:shape id="_x0000_i1052" type="#_x0000_t75" style="width:71.4pt;height:38.4pt" o:ole="">
            <v:imagedata r:id="rId60" o:title=""/>
          </v:shape>
          <o:OLEObject Type="Embed" ProgID="Equation.DSMT4" ShapeID="_x0000_i1052" DrawAspect="Content" ObjectID="_1654270429" r:id="rId61"/>
        </w:object>
      </w:r>
    </w:p>
    <w:p w14:paraId="63193732" w14:textId="77777777" w:rsidR="005C348E" w:rsidRPr="005C348E" w:rsidRDefault="00F65543" w:rsidP="00997777">
      <w:pPr>
        <w:ind w:left="360"/>
        <w:rPr>
          <w:rFonts w:eastAsiaTheme="minorHAnsi" w:cstheme="minorBidi"/>
          <w:position w:val="-20"/>
        </w:rPr>
      </w:pPr>
      <w:r w:rsidRPr="00F65543">
        <w:rPr>
          <w:rFonts w:eastAsiaTheme="minorHAnsi"/>
          <w:position w:val="-30"/>
        </w:rPr>
        <w:object w:dxaOrig="1540" w:dyaOrig="720" w14:anchorId="040604A3">
          <v:shape id="_x0000_i1053" type="#_x0000_t75" style="width:77.1pt;height:36pt" o:ole="">
            <v:imagedata r:id="rId62" o:title=""/>
          </v:shape>
          <o:OLEObject Type="Embed" ProgID="Equation.DSMT4" ShapeID="_x0000_i1053" DrawAspect="Content" ObjectID="_1654270430" r:id="rId63"/>
        </w:object>
      </w:r>
    </w:p>
    <w:p w14:paraId="59676E93" w14:textId="77777777" w:rsidR="00AA150A" w:rsidRDefault="00AA150A" w:rsidP="00CC5E4E"/>
    <w:p w14:paraId="7009EF71" w14:textId="77777777" w:rsidR="00194E8E" w:rsidRDefault="00194E8E" w:rsidP="00CC5E4E"/>
    <w:p w14:paraId="4833AD6C" w14:textId="77777777" w:rsidR="00E2145D" w:rsidRPr="00D7775C" w:rsidRDefault="00E2145D" w:rsidP="00E2145D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0190ED51" w14:textId="77777777" w:rsidR="00E2145D" w:rsidRDefault="00E2145D" w:rsidP="00E2145D">
      <w:pPr>
        <w:tabs>
          <w:tab w:val="left" w:pos="2880"/>
          <w:tab w:val="left" w:pos="4320"/>
        </w:tabs>
        <w:rPr>
          <w:rFonts w:eastAsiaTheme="minorHAnsi"/>
          <w:position w:val="-32"/>
        </w:rPr>
      </w:pPr>
      <w:r w:rsidRPr="005C348E">
        <w:rPr>
          <w:rFonts w:eastAsiaTheme="minorHAnsi"/>
        </w:rPr>
        <w:t xml:space="preserve">Find the inverse of </w:t>
      </w:r>
      <w:r w:rsidRPr="005C348E">
        <w:rPr>
          <w:rFonts w:eastAsiaTheme="minorHAnsi"/>
          <w:i/>
          <w:sz w:val="28"/>
        </w:rPr>
        <w:t>A</w:t>
      </w:r>
      <w:r w:rsidRPr="005C348E">
        <w:rPr>
          <w:rFonts w:eastAsiaTheme="minorHAnsi"/>
        </w:rPr>
        <w:t xml:space="preserve"> = </w:t>
      </w:r>
      <w:r w:rsidR="00F65543" w:rsidRPr="00F65543">
        <w:rPr>
          <w:rFonts w:eastAsiaTheme="minorHAnsi"/>
          <w:position w:val="-30"/>
        </w:rPr>
        <w:object w:dxaOrig="760" w:dyaOrig="720" w14:anchorId="75EC90A4">
          <v:shape id="_x0000_i1054" type="#_x0000_t75" style="width:38.4pt;height:36pt" o:ole="">
            <v:imagedata r:id="rId64" o:title=""/>
          </v:shape>
          <o:OLEObject Type="Embed" ProgID="Equation.DSMT4" ShapeID="_x0000_i1054" DrawAspect="Content" ObjectID="_1654270431" r:id="rId65"/>
        </w:object>
      </w:r>
    </w:p>
    <w:p w14:paraId="2FECF12D" w14:textId="77777777" w:rsidR="00E2145D" w:rsidRPr="00F046CE" w:rsidRDefault="00E2145D" w:rsidP="00E2145D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FED2065" w14:textId="77777777" w:rsidR="00E2145D" w:rsidRDefault="00F65543" w:rsidP="00F474C5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400" w:dyaOrig="720" w14:anchorId="0F75E2F6">
          <v:shape id="_x0000_i1055" type="#_x0000_t75" style="width:120pt;height:36pt" o:ole="">
            <v:imagedata r:id="rId66" o:title=""/>
          </v:shape>
          <o:OLEObject Type="Embed" ProgID="Equation.DSMT4" ShapeID="_x0000_i1055" DrawAspect="Content" ObjectID="_1654270432" r:id="rId67"/>
        </w:object>
      </w:r>
    </w:p>
    <w:p w14:paraId="370087E3" w14:textId="77777777" w:rsidR="00E2145D" w:rsidRDefault="00E2145D" w:rsidP="00F474C5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60"/>
        </w:rPr>
        <w:object w:dxaOrig="2340" w:dyaOrig="1320" w14:anchorId="3890A2C0">
          <v:shape id="_x0000_i1056" type="#_x0000_t75" style="width:117pt;height:66pt" o:ole="">
            <v:imagedata r:id="rId68" o:title=""/>
          </v:shape>
          <o:OLEObject Type="Embed" ProgID="Equation.DSMT4" ShapeID="_x0000_i1056" DrawAspect="Content" ObjectID="_1654270433" r:id="rId69"/>
        </w:object>
      </w:r>
    </w:p>
    <w:p w14:paraId="2A69F2B6" w14:textId="77777777" w:rsidR="00E2145D" w:rsidRDefault="00E2145D" w:rsidP="00E2145D">
      <w:pPr>
        <w:tabs>
          <w:tab w:val="left" w:pos="810"/>
        </w:tabs>
        <w:ind w:left="360"/>
      </w:pPr>
      <w:r>
        <w:rPr>
          <w:position w:val="-30"/>
        </w:rPr>
        <w:tab/>
      </w:r>
      <w:r w:rsidR="00F65543" w:rsidRPr="00F65543">
        <w:rPr>
          <w:position w:val="-60"/>
        </w:rPr>
        <w:object w:dxaOrig="2040" w:dyaOrig="1320" w14:anchorId="1FC0801C">
          <v:shape id="_x0000_i1057" type="#_x0000_t75" style="width:102pt;height:66pt" o:ole="">
            <v:imagedata r:id="rId70" o:title=""/>
          </v:shape>
          <o:OLEObject Type="Embed" ProgID="Equation.DSMT4" ShapeID="_x0000_i1057" DrawAspect="Content" ObjectID="_1654270434" r:id="rId71"/>
        </w:object>
      </w:r>
    </w:p>
    <w:p w14:paraId="3D90E6D1" w14:textId="77777777" w:rsidR="006C423C" w:rsidRDefault="006C423C" w:rsidP="006C423C"/>
    <w:p w14:paraId="7AF3AA54" w14:textId="77777777" w:rsidR="006C423C" w:rsidRDefault="006C423C" w:rsidP="006C423C"/>
    <w:p w14:paraId="70DA4083" w14:textId="77777777" w:rsidR="00BC7FDA" w:rsidRPr="00D7775C" w:rsidRDefault="00BC7FDA" w:rsidP="00BC7FDA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7FE9E649" w14:textId="77777777" w:rsidR="00BC7FDA" w:rsidRDefault="00BC7FDA" w:rsidP="00BC7FDA">
      <w:pPr>
        <w:tabs>
          <w:tab w:val="left" w:pos="2880"/>
          <w:tab w:val="left" w:pos="4320"/>
        </w:tabs>
        <w:rPr>
          <w:rFonts w:eastAsiaTheme="minorHAnsi"/>
          <w:position w:val="-32"/>
        </w:rPr>
      </w:pPr>
      <w:r w:rsidRPr="005C348E">
        <w:rPr>
          <w:rFonts w:eastAsiaTheme="minorHAnsi"/>
        </w:rPr>
        <w:t xml:space="preserve">Find the inverse of </w:t>
      </w:r>
      <w:r w:rsidRPr="005C348E">
        <w:rPr>
          <w:rFonts w:eastAsiaTheme="minorHAnsi"/>
          <w:i/>
          <w:sz w:val="28"/>
        </w:rPr>
        <w:t>A</w:t>
      </w:r>
      <w:r w:rsidRPr="005C348E">
        <w:rPr>
          <w:rFonts w:eastAsiaTheme="minorHAnsi"/>
        </w:rPr>
        <w:t xml:space="preserve"> = </w:t>
      </w:r>
      <w:r w:rsidR="00F65543" w:rsidRPr="00F65543">
        <w:rPr>
          <w:rFonts w:eastAsiaTheme="minorHAnsi"/>
          <w:position w:val="-30"/>
        </w:rPr>
        <w:object w:dxaOrig="900" w:dyaOrig="720" w14:anchorId="36FF7C47">
          <v:shape id="_x0000_i1058" type="#_x0000_t75" style="width:45pt;height:36pt" o:ole="">
            <v:imagedata r:id="rId72" o:title=""/>
          </v:shape>
          <o:OLEObject Type="Embed" ProgID="Equation.DSMT4" ShapeID="_x0000_i1058" DrawAspect="Content" ObjectID="_1654270435" r:id="rId73"/>
        </w:object>
      </w:r>
    </w:p>
    <w:p w14:paraId="4B3472BC" w14:textId="77777777" w:rsidR="00BC7FDA" w:rsidRPr="00F046CE" w:rsidRDefault="00BC7FDA" w:rsidP="00BC7FDA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62265A6" w14:textId="77777777" w:rsidR="00BC7FDA" w:rsidRDefault="00F65543" w:rsidP="00BC7FDA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600" w:dyaOrig="720" w14:anchorId="024F7BED">
          <v:shape id="_x0000_i1059" type="#_x0000_t75" style="width:129.6pt;height:36pt" o:ole="">
            <v:imagedata r:id="rId74" o:title=""/>
          </v:shape>
          <o:OLEObject Type="Embed" ProgID="Equation.DSMT4" ShapeID="_x0000_i1059" DrawAspect="Content" ObjectID="_1654270436" r:id="rId75"/>
        </w:object>
      </w:r>
    </w:p>
    <w:p w14:paraId="60A2527E" w14:textId="77777777" w:rsidR="00BC7FDA" w:rsidRDefault="00BC7FDA" w:rsidP="00BC7FDA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F65543" w:rsidRPr="00F65543">
        <w:rPr>
          <w:position w:val="-50"/>
        </w:rPr>
        <w:object w:dxaOrig="1540" w:dyaOrig="1120" w14:anchorId="3E51D531">
          <v:shape id="_x0000_i1060" type="#_x0000_t75" style="width:77.1pt;height:56.1pt" o:ole="">
            <v:imagedata r:id="rId76" o:title=""/>
          </v:shape>
          <o:OLEObject Type="Embed" ProgID="Equation.DSMT4" ShapeID="_x0000_i1060" DrawAspect="Content" ObjectID="_1654270437" r:id="rId77"/>
        </w:object>
      </w:r>
    </w:p>
    <w:p w14:paraId="4E4386A9" w14:textId="77777777" w:rsidR="00BC7FDA" w:rsidRDefault="00BC7FDA" w:rsidP="00BC7FDA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50"/>
        </w:rPr>
        <w:object w:dxaOrig="1300" w:dyaOrig="1120" w14:anchorId="646C8514">
          <v:shape id="_x0000_i1061" type="#_x0000_t75" style="width:65.4pt;height:56.1pt" o:ole="">
            <v:imagedata r:id="rId78" o:title=""/>
          </v:shape>
          <o:OLEObject Type="Embed" ProgID="Equation.DSMT4" ShapeID="_x0000_i1061" DrawAspect="Content" ObjectID="_1654270438" r:id="rId79"/>
        </w:object>
      </w:r>
    </w:p>
    <w:p w14:paraId="0F91E7E6" w14:textId="77777777" w:rsidR="00BC7FDA" w:rsidRDefault="00BC7FDA" w:rsidP="006C423C"/>
    <w:p w14:paraId="6B7A289C" w14:textId="77777777" w:rsidR="005505CD" w:rsidRDefault="005505CD" w:rsidP="006C423C"/>
    <w:p w14:paraId="4874E281" w14:textId="77777777" w:rsidR="005505CD" w:rsidRPr="00D7775C" w:rsidRDefault="005505CD" w:rsidP="005505CD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47225630" w14:textId="77777777" w:rsidR="005505CD" w:rsidRDefault="005505CD" w:rsidP="00997777">
      <w:pPr>
        <w:rPr>
          <w:rFonts w:eastAsiaTheme="minorHAnsi"/>
          <w:position w:val="-32"/>
        </w:rPr>
      </w:pPr>
      <w:r w:rsidRPr="005C348E">
        <w:rPr>
          <w:rFonts w:eastAsiaTheme="minorHAnsi"/>
        </w:rPr>
        <w:t xml:space="preserve">Find the inverse of </w:t>
      </w:r>
      <w:r w:rsidR="00997777">
        <w:rPr>
          <w:rFonts w:eastAsiaTheme="minorHAnsi"/>
        </w:rPr>
        <w:tab/>
      </w:r>
      <w:r w:rsidRPr="005C348E">
        <w:rPr>
          <w:rFonts w:eastAsiaTheme="minorHAnsi"/>
          <w:i/>
          <w:sz w:val="28"/>
        </w:rPr>
        <w:t>A</w:t>
      </w:r>
      <w:r w:rsidRPr="005C348E">
        <w:rPr>
          <w:rFonts w:eastAsiaTheme="minorHAnsi"/>
        </w:rPr>
        <w:t xml:space="preserve"> = </w:t>
      </w:r>
      <w:r w:rsidR="00F65543" w:rsidRPr="00F65543">
        <w:rPr>
          <w:rFonts w:eastAsiaTheme="minorHAnsi"/>
          <w:position w:val="-30"/>
        </w:rPr>
        <w:object w:dxaOrig="760" w:dyaOrig="720" w14:anchorId="323A3DA9">
          <v:shape id="_x0000_i1062" type="#_x0000_t75" style="width:38.4pt;height:36pt" o:ole="">
            <v:imagedata r:id="rId80" o:title=""/>
          </v:shape>
          <o:OLEObject Type="Embed" ProgID="Equation.DSMT4" ShapeID="_x0000_i1062" DrawAspect="Content" ObjectID="_1654270439" r:id="rId81"/>
        </w:object>
      </w:r>
    </w:p>
    <w:p w14:paraId="0B515BCA" w14:textId="77777777" w:rsidR="005505CD" w:rsidRPr="00F046CE" w:rsidRDefault="005505CD" w:rsidP="00997777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B3AFA85" w14:textId="77777777" w:rsidR="005505CD" w:rsidRDefault="00F65543" w:rsidP="005505CD">
      <w:pPr>
        <w:spacing w:line="360" w:lineRule="auto"/>
        <w:ind w:left="360"/>
        <w:rPr>
          <w:position w:val="-30"/>
        </w:rPr>
      </w:pPr>
      <w:r w:rsidRPr="00F65543">
        <w:rPr>
          <w:position w:val="-30"/>
        </w:rPr>
        <w:object w:dxaOrig="2439" w:dyaOrig="720" w14:anchorId="7F5C5DB9">
          <v:shape id="_x0000_i1063" type="#_x0000_t75" style="width:122.1pt;height:36pt" o:ole="">
            <v:imagedata r:id="rId82" o:title=""/>
          </v:shape>
          <o:OLEObject Type="Embed" ProgID="Equation.DSMT4" ShapeID="_x0000_i1063" DrawAspect="Content" ObjectID="_1654270440" r:id="rId83"/>
        </w:object>
      </w:r>
    </w:p>
    <w:p w14:paraId="30A9AB9D" w14:textId="77777777" w:rsidR="005505CD" w:rsidRDefault="005505CD" w:rsidP="005505CD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60"/>
        </w:rPr>
        <w:object w:dxaOrig="2380" w:dyaOrig="1320" w14:anchorId="1584808A">
          <v:shape id="_x0000_i1064" type="#_x0000_t75" style="width:119.1pt;height:66pt" o:ole="">
            <v:imagedata r:id="rId84" o:title=""/>
          </v:shape>
          <o:OLEObject Type="Embed" ProgID="Equation.DSMT4" ShapeID="_x0000_i1064" DrawAspect="Content" ObjectID="_1654270441" r:id="rId85"/>
        </w:object>
      </w:r>
    </w:p>
    <w:p w14:paraId="78298411" w14:textId="77777777" w:rsidR="005505CD" w:rsidRDefault="005505CD" w:rsidP="005505CD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60"/>
        </w:rPr>
        <w:object w:dxaOrig="2040" w:dyaOrig="1320" w14:anchorId="1743EB34">
          <v:shape id="_x0000_i1065" type="#_x0000_t75" style="width:102pt;height:66pt" o:ole="">
            <v:imagedata r:id="rId86" o:title=""/>
          </v:shape>
          <o:OLEObject Type="Embed" ProgID="Equation.DSMT4" ShapeID="_x0000_i1065" DrawAspect="Content" ObjectID="_1654270442" r:id="rId87"/>
        </w:object>
      </w:r>
    </w:p>
    <w:p w14:paraId="6BBC7ECD" w14:textId="77777777" w:rsidR="005505CD" w:rsidRDefault="005505CD" w:rsidP="00BC7FDA"/>
    <w:p w14:paraId="39597DC7" w14:textId="77777777" w:rsidR="00CC5E4E" w:rsidRDefault="00CC5E4E" w:rsidP="00BC7FDA"/>
    <w:p w14:paraId="393B0626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2867A4E4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D70EED">
        <w:t xml:space="preserve"> </w:t>
      </w:r>
      <w:r w:rsidR="000009C6">
        <w:tab/>
      </w:r>
      <w:r w:rsidR="000009C6" w:rsidRPr="000009C6">
        <w:rPr>
          <w:position w:val="-30"/>
        </w:rPr>
        <w:object w:dxaOrig="1320" w:dyaOrig="720" w14:anchorId="23A2DECB">
          <v:shape id="_x0000_i1066" type="#_x0000_t75" style="width:66pt;height:36pt" o:ole="">
            <v:imagedata r:id="rId88" o:title=""/>
          </v:shape>
          <o:OLEObject Type="Embed" ProgID="Equation.DSMT4" ShapeID="_x0000_i1066" DrawAspect="Content" ObjectID="_1654270443" r:id="rId89"/>
        </w:object>
      </w:r>
    </w:p>
    <w:p w14:paraId="2B2D8470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C3E8CB7" w14:textId="77777777" w:rsidR="00B63501" w:rsidRDefault="00D705A9" w:rsidP="00D705A9">
      <w:pPr>
        <w:ind w:left="360"/>
      </w:pPr>
      <w:r w:rsidRPr="000009C6">
        <w:rPr>
          <w:position w:val="-30"/>
        </w:rPr>
        <w:object w:dxaOrig="2220" w:dyaOrig="720" w14:anchorId="3A49CE5D">
          <v:shape id="_x0000_i1067" type="#_x0000_t75" style="width:111pt;height:36pt" o:ole="">
            <v:imagedata r:id="rId90" o:title=""/>
          </v:shape>
          <o:OLEObject Type="Embed" ProgID="Equation.DSMT4" ShapeID="_x0000_i1067" DrawAspect="Content" ObjectID="_1654270444" r:id="rId91"/>
        </w:object>
      </w:r>
    </w:p>
    <w:p w14:paraId="56A8FBA8" w14:textId="77777777" w:rsidR="00777755" w:rsidRDefault="00777755" w:rsidP="00777755">
      <w:pPr>
        <w:tabs>
          <w:tab w:val="left" w:pos="810"/>
        </w:tabs>
        <w:ind w:left="360"/>
      </w:pPr>
      <w:r>
        <w:tab/>
      </w:r>
      <w:r w:rsidRPr="000009C6">
        <w:rPr>
          <w:position w:val="-30"/>
        </w:rPr>
        <w:object w:dxaOrig="1280" w:dyaOrig="720" w14:anchorId="3C7E9D9A">
          <v:shape id="_x0000_i1068" type="#_x0000_t75" style="width:63.6pt;height:36pt" o:ole="">
            <v:imagedata r:id="rId92" o:title=""/>
          </v:shape>
          <o:OLEObject Type="Embed" ProgID="Equation.DSMT4" ShapeID="_x0000_i1068" DrawAspect="Content" ObjectID="_1654270445" r:id="rId93"/>
        </w:object>
      </w:r>
    </w:p>
    <w:p w14:paraId="2BCB3832" w14:textId="77777777" w:rsidR="00777755" w:rsidRDefault="00777755" w:rsidP="00777755">
      <w:pPr>
        <w:tabs>
          <w:tab w:val="left" w:pos="810"/>
        </w:tabs>
        <w:ind w:left="360"/>
      </w:pPr>
      <w:r>
        <w:tab/>
      </w:r>
      <w:r w:rsidRPr="00777755">
        <w:rPr>
          <w:position w:val="-50"/>
        </w:rPr>
        <w:object w:dxaOrig="1219" w:dyaOrig="1120" w14:anchorId="6070F249">
          <v:shape id="_x0000_i1069" type="#_x0000_t75" style="width:60.9pt;height:56.1pt" o:ole="">
            <v:imagedata r:id="rId94" o:title=""/>
          </v:shape>
          <o:OLEObject Type="Embed" ProgID="Equation.DSMT4" ShapeID="_x0000_i1069" DrawAspect="Content" ObjectID="_1654270446" r:id="rId95"/>
        </w:object>
      </w:r>
    </w:p>
    <w:p w14:paraId="2E3799AD" w14:textId="77777777" w:rsidR="00777755" w:rsidRPr="00777755" w:rsidRDefault="00777755" w:rsidP="00CC5E4E">
      <w:pPr>
        <w:rPr>
          <w:sz w:val="12"/>
        </w:rPr>
      </w:pPr>
      <w:r w:rsidRPr="00777755">
        <w:rPr>
          <w:sz w:val="12"/>
        </w:rPr>
        <w:br w:type="page"/>
      </w:r>
    </w:p>
    <w:p w14:paraId="260F4E93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14:paraId="3446373E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D70EED">
        <w:t xml:space="preserve"> </w:t>
      </w:r>
      <w:r w:rsidR="000009C6">
        <w:tab/>
      </w:r>
      <w:r w:rsidR="000009C6" w:rsidRPr="000009C6">
        <w:rPr>
          <w:position w:val="-30"/>
        </w:rPr>
        <w:object w:dxaOrig="1320" w:dyaOrig="720" w14:anchorId="680BD673">
          <v:shape id="_x0000_i1070" type="#_x0000_t75" style="width:66pt;height:36pt" o:ole="">
            <v:imagedata r:id="rId96" o:title=""/>
          </v:shape>
          <o:OLEObject Type="Embed" ProgID="Equation.DSMT4" ShapeID="_x0000_i1070" DrawAspect="Content" ObjectID="_1654270447" r:id="rId97"/>
        </w:object>
      </w:r>
    </w:p>
    <w:p w14:paraId="04C21733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500B28E" w14:textId="77777777" w:rsidR="00B63501" w:rsidRDefault="00604FF3" w:rsidP="00604FF3">
      <w:pPr>
        <w:spacing w:line="360" w:lineRule="auto"/>
        <w:ind w:left="360"/>
      </w:pPr>
      <w:r w:rsidRPr="000009C6">
        <w:rPr>
          <w:position w:val="-30"/>
        </w:rPr>
        <w:object w:dxaOrig="1740" w:dyaOrig="720" w14:anchorId="292EE441">
          <v:shape id="_x0000_i1071" type="#_x0000_t75" style="width:87pt;height:36pt" o:ole="">
            <v:imagedata r:id="rId98" o:title=""/>
          </v:shape>
          <o:OLEObject Type="Embed" ProgID="Equation.DSMT4" ShapeID="_x0000_i1071" DrawAspect="Content" ObjectID="_1654270448" r:id="rId99"/>
        </w:object>
      </w:r>
    </w:p>
    <w:p w14:paraId="26CEBFD0" w14:textId="77777777" w:rsidR="00604FF3" w:rsidRDefault="00604FF3" w:rsidP="00604FF3">
      <w:pPr>
        <w:tabs>
          <w:tab w:val="left" w:pos="810"/>
        </w:tabs>
        <w:ind w:left="360"/>
      </w:pPr>
      <w:r>
        <w:tab/>
      </w:r>
      <w:r w:rsidRPr="00777755">
        <w:rPr>
          <w:position w:val="-50"/>
        </w:rPr>
        <w:object w:dxaOrig="1219" w:dyaOrig="1120" w14:anchorId="06F7495D">
          <v:shape id="_x0000_i1072" type="#_x0000_t75" style="width:60.9pt;height:56.1pt" o:ole="">
            <v:imagedata r:id="rId100" o:title=""/>
          </v:shape>
          <o:OLEObject Type="Embed" ProgID="Equation.DSMT4" ShapeID="_x0000_i1072" DrawAspect="Content" ObjectID="_1654270449" r:id="rId101"/>
        </w:object>
      </w:r>
    </w:p>
    <w:p w14:paraId="64A15A50" w14:textId="77777777" w:rsidR="00604FF3" w:rsidRDefault="00604FF3" w:rsidP="00B63501"/>
    <w:p w14:paraId="1D12A168" w14:textId="77777777" w:rsidR="00B63501" w:rsidRDefault="00B63501" w:rsidP="00B63501"/>
    <w:p w14:paraId="6EC6CD4C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5BBED77E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D70EED">
        <w:t xml:space="preserve"> </w:t>
      </w:r>
      <w:r w:rsidR="000009C6">
        <w:tab/>
      </w:r>
      <w:r w:rsidR="000009C6" w:rsidRPr="000009C6">
        <w:rPr>
          <w:position w:val="-30"/>
        </w:rPr>
        <w:object w:dxaOrig="1300" w:dyaOrig="720" w14:anchorId="57C62DA8">
          <v:shape id="_x0000_i1073" type="#_x0000_t75" style="width:65.4pt;height:36pt" o:ole="">
            <v:imagedata r:id="rId102" o:title=""/>
          </v:shape>
          <o:OLEObject Type="Embed" ProgID="Equation.DSMT4" ShapeID="_x0000_i1073" DrawAspect="Content" ObjectID="_1654270450" r:id="rId103"/>
        </w:object>
      </w:r>
    </w:p>
    <w:p w14:paraId="435DD26B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15E1DF4" w14:textId="77777777" w:rsidR="00B63501" w:rsidRDefault="0058147F" w:rsidP="0058147F">
      <w:pPr>
        <w:ind w:left="360"/>
      </w:pPr>
      <w:r w:rsidRPr="000009C6">
        <w:rPr>
          <w:position w:val="-30"/>
        </w:rPr>
        <w:object w:dxaOrig="2140" w:dyaOrig="720" w14:anchorId="68D25AB3">
          <v:shape id="_x0000_i1074" type="#_x0000_t75" style="width:108pt;height:36pt" o:ole="">
            <v:imagedata r:id="rId104" o:title=""/>
          </v:shape>
          <o:OLEObject Type="Embed" ProgID="Equation.DSMT4" ShapeID="_x0000_i1074" DrawAspect="Content" ObjectID="_1654270451" r:id="rId105"/>
        </w:object>
      </w:r>
    </w:p>
    <w:p w14:paraId="12AFCD45" w14:textId="77777777" w:rsidR="0058147F" w:rsidRDefault="0058147F" w:rsidP="0058147F">
      <w:pPr>
        <w:tabs>
          <w:tab w:val="left" w:pos="810"/>
        </w:tabs>
        <w:ind w:left="360"/>
      </w:pPr>
      <w:r>
        <w:tab/>
      </w:r>
      <w:r w:rsidRPr="0058147F">
        <w:rPr>
          <w:position w:val="-50"/>
        </w:rPr>
        <w:object w:dxaOrig="1300" w:dyaOrig="1120" w14:anchorId="68EE689B">
          <v:shape id="_x0000_i1075" type="#_x0000_t75" style="width:65.4pt;height:56.1pt" o:ole="">
            <v:imagedata r:id="rId106" o:title=""/>
          </v:shape>
          <o:OLEObject Type="Embed" ProgID="Equation.DSMT4" ShapeID="_x0000_i1075" DrawAspect="Content" ObjectID="_1654270452" r:id="rId107"/>
        </w:object>
      </w:r>
    </w:p>
    <w:p w14:paraId="7D62894F" w14:textId="77777777" w:rsidR="0058147F" w:rsidRDefault="0058147F" w:rsidP="00B63501"/>
    <w:p w14:paraId="483A9EB6" w14:textId="77777777" w:rsidR="00B63501" w:rsidRDefault="00B63501" w:rsidP="00B63501"/>
    <w:p w14:paraId="0BE789DB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4CA052F3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D70EED">
        <w:t xml:space="preserve"> </w:t>
      </w:r>
      <w:r w:rsidR="000009C6">
        <w:tab/>
      </w:r>
      <w:r w:rsidR="000009C6" w:rsidRPr="000009C6">
        <w:rPr>
          <w:position w:val="-30"/>
        </w:rPr>
        <w:object w:dxaOrig="1420" w:dyaOrig="720" w14:anchorId="1D2FEB83">
          <v:shape id="_x0000_i1076" type="#_x0000_t75" style="width:70.5pt;height:36pt" o:ole="">
            <v:imagedata r:id="rId108" o:title=""/>
          </v:shape>
          <o:OLEObject Type="Embed" ProgID="Equation.DSMT4" ShapeID="_x0000_i1076" DrawAspect="Content" ObjectID="_1654270453" r:id="rId109"/>
        </w:object>
      </w:r>
    </w:p>
    <w:p w14:paraId="3D9B1D8D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2C98BEF" w14:textId="77777777" w:rsidR="00B63501" w:rsidRDefault="0058147F" w:rsidP="0058147F">
      <w:pPr>
        <w:ind w:left="360"/>
      </w:pPr>
      <w:r w:rsidRPr="000009C6">
        <w:rPr>
          <w:position w:val="-30"/>
        </w:rPr>
        <w:object w:dxaOrig="2040" w:dyaOrig="720" w14:anchorId="526AB4F7">
          <v:shape id="_x0000_i1077" type="#_x0000_t75" style="width:101.4pt;height:36pt" o:ole="">
            <v:imagedata r:id="rId110" o:title=""/>
          </v:shape>
          <o:OLEObject Type="Embed" ProgID="Equation.DSMT4" ShapeID="_x0000_i1077" DrawAspect="Content" ObjectID="_1654270454" r:id="rId111"/>
        </w:object>
      </w:r>
    </w:p>
    <w:p w14:paraId="0909FDE9" w14:textId="77777777" w:rsidR="0058147F" w:rsidRDefault="0058147F" w:rsidP="0058147F">
      <w:pPr>
        <w:tabs>
          <w:tab w:val="left" w:pos="810"/>
        </w:tabs>
        <w:ind w:left="360"/>
      </w:pPr>
      <w:r>
        <w:tab/>
      </w:r>
      <w:r w:rsidR="005643B1" w:rsidRPr="005643B1">
        <w:rPr>
          <w:position w:val="-50"/>
        </w:rPr>
        <w:object w:dxaOrig="1040" w:dyaOrig="1120" w14:anchorId="62AD404B">
          <v:shape id="_x0000_i1078" type="#_x0000_t75" style="width:51.6pt;height:56.1pt" o:ole="">
            <v:imagedata r:id="rId112" o:title=""/>
          </v:shape>
          <o:OLEObject Type="Embed" ProgID="Equation.DSMT4" ShapeID="_x0000_i1078" DrawAspect="Content" ObjectID="_1654270455" r:id="rId113"/>
        </w:object>
      </w:r>
      <w:r>
        <w:t xml:space="preserve"> </w:t>
      </w:r>
    </w:p>
    <w:p w14:paraId="5F5E7BF5" w14:textId="77777777" w:rsidR="00B63501" w:rsidRDefault="00B63501" w:rsidP="00B63501"/>
    <w:p w14:paraId="46C64C32" w14:textId="77777777" w:rsidR="0058147F" w:rsidRDefault="0058147F" w:rsidP="00B63501"/>
    <w:p w14:paraId="406601CA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245F843E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FD7621">
        <w:t xml:space="preserve"> </w:t>
      </w:r>
      <w:r w:rsidR="000009C6">
        <w:tab/>
      </w:r>
      <w:r w:rsidR="000009C6" w:rsidRPr="000009C6">
        <w:rPr>
          <w:position w:val="-30"/>
        </w:rPr>
        <w:object w:dxaOrig="1300" w:dyaOrig="720" w14:anchorId="2B8871E9">
          <v:shape id="_x0000_i1079" type="#_x0000_t75" style="width:65.4pt;height:36pt" o:ole="">
            <v:imagedata r:id="rId114" o:title=""/>
          </v:shape>
          <o:OLEObject Type="Embed" ProgID="Equation.DSMT4" ShapeID="_x0000_i1079" DrawAspect="Content" ObjectID="_1654270456" r:id="rId115"/>
        </w:object>
      </w:r>
    </w:p>
    <w:p w14:paraId="7F60FA8A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6786CEE" w14:textId="77777777" w:rsidR="00B63501" w:rsidRDefault="005643B1" w:rsidP="005643B1">
      <w:pPr>
        <w:ind w:left="360"/>
      </w:pPr>
      <w:r w:rsidRPr="000009C6">
        <w:rPr>
          <w:position w:val="-30"/>
        </w:rPr>
        <w:object w:dxaOrig="1820" w:dyaOrig="720" w14:anchorId="2C86CA5E">
          <v:shape id="_x0000_i1080" type="#_x0000_t75" style="width:91.5pt;height:36pt" o:ole="">
            <v:imagedata r:id="rId116" o:title=""/>
          </v:shape>
          <o:OLEObject Type="Embed" ProgID="Equation.DSMT4" ShapeID="_x0000_i1080" DrawAspect="Content" ObjectID="_1654270457" r:id="rId117"/>
        </w:object>
      </w:r>
    </w:p>
    <w:p w14:paraId="14F7B66A" w14:textId="77777777" w:rsidR="005643B1" w:rsidRDefault="005643B1" w:rsidP="005643B1">
      <w:pPr>
        <w:tabs>
          <w:tab w:val="left" w:pos="810"/>
        </w:tabs>
        <w:ind w:left="360"/>
      </w:pPr>
      <w:r>
        <w:tab/>
      </w:r>
      <w:r w:rsidR="00706066" w:rsidRPr="005643B1">
        <w:rPr>
          <w:position w:val="-50"/>
        </w:rPr>
        <w:object w:dxaOrig="1359" w:dyaOrig="1120" w14:anchorId="4A0E4001">
          <v:shape id="_x0000_i1081" type="#_x0000_t75" style="width:68.1pt;height:56.1pt" o:ole="">
            <v:imagedata r:id="rId118" o:title=""/>
          </v:shape>
          <o:OLEObject Type="Embed" ProgID="Equation.DSMT4" ShapeID="_x0000_i1081" DrawAspect="Content" ObjectID="_1654270458" r:id="rId119"/>
        </w:object>
      </w:r>
      <w:r>
        <w:t xml:space="preserve"> </w:t>
      </w:r>
    </w:p>
    <w:p w14:paraId="7E1DACB6" w14:textId="77777777" w:rsidR="00B63501" w:rsidRDefault="00B63501" w:rsidP="00CC5E4E"/>
    <w:p w14:paraId="5377C8C3" w14:textId="77777777" w:rsidR="00B63501" w:rsidRDefault="00B63501" w:rsidP="00CC5E4E"/>
    <w:p w14:paraId="355DCA6A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6A2B1BB9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 w:rsidR="00527981">
        <w:tab/>
      </w:r>
      <w:r w:rsidR="00527981" w:rsidRPr="00527981">
        <w:rPr>
          <w:position w:val="-30"/>
        </w:rPr>
        <w:object w:dxaOrig="1180" w:dyaOrig="720" w14:anchorId="1FBA479F">
          <v:shape id="_x0000_i1082" type="#_x0000_t75" style="width:59.1pt;height:36pt" o:ole="">
            <v:imagedata r:id="rId120" o:title=""/>
          </v:shape>
          <o:OLEObject Type="Embed" ProgID="Equation.DSMT4" ShapeID="_x0000_i1082" DrawAspect="Content" ObjectID="_1654270459" r:id="rId121"/>
        </w:object>
      </w:r>
    </w:p>
    <w:p w14:paraId="12D37289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4DD9B94" w14:textId="77777777" w:rsidR="00B63501" w:rsidRDefault="00706066" w:rsidP="00DB6184">
      <w:pPr>
        <w:spacing w:line="360" w:lineRule="auto"/>
        <w:ind w:left="360"/>
      </w:pPr>
      <w:r w:rsidRPr="00527981">
        <w:rPr>
          <w:position w:val="-30"/>
        </w:rPr>
        <w:object w:dxaOrig="1620" w:dyaOrig="720" w14:anchorId="485A6FC2">
          <v:shape id="_x0000_i1083" type="#_x0000_t75" style="width:81pt;height:36pt" o:ole="">
            <v:imagedata r:id="rId122" o:title=""/>
          </v:shape>
          <o:OLEObject Type="Embed" ProgID="Equation.DSMT4" ShapeID="_x0000_i1083" DrawAspect="Content" ObjectID="_1654270460" r:id="rId123"/>
        </w:object>
      </w:r>
    </w:p>
    <w:p w14:paraId="54A6643E" w14:textId="77777777" w:rsidR="00706066" w:rsidRPr="00DB6184" w:rsidRDefault="00706066" w:rsidP="00DB6184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14:paraId="0E607272" w14:textId="77777777" w:rsidR="00706066" w:rsidRDefault="00706066" w:rsidP="00CC5E4E"/>
    <w:p w14:paraId="251343AD" w14:textId="77777777" w:rsidR="00B63501" w:rsidRDefault="00B63501" w:rsidP="00CC5E4E"/>
    <w:p w14:paraId="6F180987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08327D67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 w:rsidR="00527981">
        <w:tab/>
      </w:r>
      <w:r w:rsidR="00DB6184" w:rsidRPr="00B63E43">
        <w:rPr>
          <w:position w:val="-30"/>
        </w:rPr>
        <w:object w:dxaOrig="1440" w:dyaOrig="720" w14:anchorId="507E4CE0">
          <v:shape id="_x0000_i1084" type="#_x0000_t75" style="width:1in;height:36pt" o:ole="">
            <v:imagedata r:id="rId124" o:title=""/>
          </v:shape>
          <o:OLEObject Type="Embed" ProgID="Equation.DSMT4" ShapeID="_x0000_i1084" DrawAspect="Content" ObjectID="_1654270461" r:id="rId125"/>
        </w:object>
      </w:r>
    </w:p>
    <w:p w14:paraId="1401878D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9B9E95E" w14:textId="77777777" w:rsidR="00B63501" w:rsidRDefault="002112B6" w:rsidP="00D1314E">
      <w:pPr>
        <w:spacing w:line="360" w:lineRule="auto"/>
        <w:ind w:left="360"/>
      </w:pPr>
      <w:r w:rsidRPr="00527981">
        <w:rPr>
          <w:position w:val="-30"/>
        </w:rPr>
        <w:object w:dxaOrig="2120" w:dyaOrig="720" w14:anchorId="185820B1">
          <v:shape id="_x0000_i1085" type="#_x0000_t75" style="width:106.5pt;height:36pt" o:ole="">
            <v:imagedata r:id="rId126" o:title=""/>
          </v:shape>
          <o:OLEObject Type="Embed" ProgID="Equation.DSMT4" ShapeID="_x0000_i1085" DrawAspect="Content" ObjectID="_1654270462" r:id="rId127"/>
        </w:object>
      </w:r>
    </w:p>
    <w:p w14:paraId="0C3A7705" w14:textId="77777777" w:rsidR="00D1314E" w:rsidRPr="00DB6184" w:rsidRDefault="00D1314E" w:rsidP="00D1314E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14:paraId="39F4B350" w14:textId="77777777" w:rsidR="00DB6184" w:rsidRDefault="00DB6184" w:rsidP="00CC5E4E"/>
    <w:p w14:paraId="7B8FDC40" w14:textId="77777777" w:rsidR="00B63501" w:rsidRDefault="00B63501" w:rsidP="00CC5E4E"/>
    <w:p w14:paraId="59017B6F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28E938A7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842A4A">
        <w:t xml:space="preserve"> </w:t>
      </w:r>
      <w:r w:rsidR="00527981">
        <w:tab/>
      </w:r>
      <w:r w:rsidR="00527981" w:rsidRPr="00527981">
        <w:rPr>
          <w:position w:val="-30"/>
        </w:rPr>
        <w:object w:dxaOrig="1320" w:dyaOrig="720" w14:anchorId="07EAEEAF">
          <v:shape id="_x0000_i1086" type="#_x0000_t75" style="width:66pt;height:36pt" o:ole="">
            <v:imagedata r:id="rId128" o:title=""/>
          </v:shape>
          <o:OLEObject Type="Embed" ProgID="Equation.DSMT4" ShapeID="_x0000_i1086" DrawAspect="Content" ObjectID="_1654270463" r:id="rId129"/>
        </w:object>
      </w:r>
    </w:p>
    <w:p w14:paraId="162F24A7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99DE72C" w14:textId="77777777" w:rsidR="00B63501" w:rsidRDefault="00D1314E" w:rsidP="00D1314E">
      <w:pPr>
        <w:ind w:left="360"/>
      </w:pPr>
      <w:r w:rsidRPr="00527981">
        <w:rPr>
          <w:position w:val="-30"/>
        </w:rPr>
        <w:object w:dxaOrig="1760" w:dyaOrig="720" w14:anchorId="5AD374E2">
          <v:shape id="_x0000_i1087" type="#_x0000_t75" style="width:87.6pt;height:36pt" o:ole="">
            <v:imagedata r:id="rId130" o:title=""/>
          </v:shape>
          <o:OLEObject Type="Embed" ProgID="Equation.DSMT4" ShapeID="_x0000_i1087" DrawAspect="Content" ObjectID="_1654270464" r:id="rId131"/>
        </w:object>
      </w:r>
    </w:p>
    <w:p w14:paraId="29BA47EC" w14:textId="77777777" w:rsidR="00D1314E" w:rsidRDefault="00D1314E" w:rsidP="00D1314E">
      <w:pPr>
        <w:tabs>
          <w:tab w:val="left" w:pos="900"/>
        </w:tabs>
        <w:ind w:left="360"/>
      </w:pPr>
      <w:r>
        <w:tab/>
      </w:r>
      <w:r w:rsidRPr="00D1314E">
        <w:rPr>
          <w:position w:val="-50"/>
        </w:rPr>
        <w:object w:dxaOrig="1219" w:dyaOrig="1120" w14:anchorId="7D37DC9D">
          <v:shape id="_x0000_i1088" type="#_x0000_t75" style="width:60.9pt;height:56.1pt" o:ole="">
            <v:imagedata r:id="rId132" o:title=""/>
          </v:shape>
          <o:OLEObject Type="Embed" ProgID="Equation.DSMT4" ShapeID="_x0000_i1088" DrawAspect="Content" ObjectID="_1654270465" r:id="rId133"/>
        </w:object>
      </w:r>
      <w:r>
        <w:t xml:space="preserve"> </w:t>
      </w:r>
    </w:p>
    <w:p w14:paraId="6A65E067" w14:textId="77777777" w:rsidR="00D1314E" w:rsidRPr="00D1314E" w:rsidRDefault="00D1314E" w:rsidP="00D1314E">
      <w:pPr>
        <w:spacing w:line="240" w:lineRule="auto"/>
        <w:rPr>
          <w:sz w:val="12"/>
        </w:rPr>
      </w:pPr>
      <w:r w:rsidRPr="00D1314E">
        <w:rPr>
          <w:sz w:val="12"/>
        </w:rPr>
        <w:br w:type="page"/>
      </w:r>
    </w:p>
    <w:p w14:paraId="615ECE0C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14:paraId="0D137B27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 w:rsidR="00527981">
        <w:tab/>
      </w:r>
      <w:r w:rsidR="00DB6184" w:rsidRPr="00B63E43">
        <w:rPr>
          <w:position w:val="-30"/>
        </w:rPr>
        <w:object w:dxaOrig="1440" w:dyaOrig="720" w14:anchorId="63175D0F">
          <v:shape id="_x0000_i1089" type="#_x0000_t75" style="width:1in;height:36pt" o:ole="">
            <v:imagedata r:id="rId134" o:title=""/>
          </v:shape>
          <o:OLEObject Type="Embed" ProgID="Equation.DSMT4" ShapeID="_x0000_i1089" DrawAspect="Content" ObjectID="_1654270466" r:id="rId135"/>
        </w:object>
      </w:r>
    </w:p>
    <w:p w14:paraId="3F684403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E05ED73" w14:textId="77777777" w:rsidR="00B63501" w:rsidRDefault="0048165F" w:rsidP="0048165F">
      <w:pPr>
        <w:spacing w:line="360" w:lineRule="auto"/>
        <w:ind w:left="360"/>
      </w:pPr>
      <w:r w:rsidRPr="00B63E43">
        <w:rPr>
          <w:position w:val="-30"/>
        </w:rPr>
        <w:object w:dxaOrig="2340" w:dyaOrig="720" w14:anchorId="1259E331">
          <v:shape id="_x0000_i1090" type="#_x0000_t75" style="width:117.6pt;height:36pt" o:ole="">
            <v:imagedata r:id="rId136" o:title=""/>
          </v:shape>
          <o:OLEObject Type="Embed" ProgID="Equation.DSMT4" ShapeID="_x0000_i1090" DrawAspect="Content" ObjectID="_1654270467" r:id="rId137"/>
        </w:object>
      </w:r>
    </w:p>
    <w:p w14:paraId="64731DC1" w14:textId="77777777" w:rsidR="00D1314E" w:rsidRPr="00DB6184" w:rsidRDefault="00D1314E" w:rsidP="00D1314E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14:paraId="2F49722C" w14:textId="77777777" w:rsidR="00D1314E" w:rsidRDefault="00D1314E" w:rsidP="00CC5E4E"/>
    <w:p w14:paraId="2FADBB88" w14:textId="77777777" w:rsidR="00B63501" w:rsidRDefault="00B63501" w:rsidP="00CC5E4E"/>
    <w:p w14:paraId="37001711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1981A5AB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 w:rsidR="000A4B03">
        <w:tab/>
      </w:r>
      <w:r w:rsidR="000A4B03" w:rsidRPr="000A4B03">
        <w:rPr>
          <w:position w:val="-30"/>
        </w:rPr>
        <w:object w:dxaOrig="1140" w:dyaOrig="720" w14:anchorId="1D6D8101">
          <v:shape id="_x0000_i1091" type="#_x0000_t75" style="width:57pt;height:36pt" o:ole="">
            <v:imagedata r:id="rId138" o:title=""/>
          </v:shape>
          <o:OLEObject Type="Embed" ProgID="Equation.DSMT4" ShapeID="_x0000_i1091" DrawAspect="Content" ObjectID="_1654270468" r:id="rId139"/>
        </w:object>
      </w:r>
    </w:p>
    <w:p w14:paraId="1DBD5755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3CC12ED" w14:textId="77777777" w:rsidR="00B63501" w:rsidRDefault="0048165F" w:rsidP="0048165F">
      <w:pPr>
        <w:ind w:left="360"/>
      </w:pPr>
      <w:r w:rsidRPr="000A4B03">
        <w:rPr>
          <w:position w:val="-30"/>
        </w:rPr>
        <w:object w:dxaOrig="1660" w:dyaOrig="720" w14:anchorId="0CFAD1AB">
          <v:shape id="_x0000_i1092" type="#_x0000_t75" style="width:83.1pt;height:36pt" o:ole="">
            <v:imagedata r:id="rId140" o:title=""/>
          </v:shape>
          <o:OLEObject Type="Embed" ProgID="Equation.DSMT4" ShapeID="_x0000_i1092" DrawAspect="Content" ObjectID="_1654270469" r:id="rId141"/>
        </w:object>
      </w:r>
    </w:p>
    <w:p w14:paraId="46FEC6AB" w14:textId="77777777" w:rsidR="0048165F" w:rsidRDefault="0048165F" w:rsidP="00CC5E4E"/>
    <w:p w14:paraId="37186D48" w14:textId="77777777" w:rsidR="00B63501" w:rsidRDefault="00B63501" w:rsidP="00CC5E4E"/>
    <w:p w14:paraId="3F2530DB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10D02943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200" w:dyaOrig="720" w14:anchorId="0D4A397B">
          <v:shape id="_x0000_i1093" type="#_x0000_t75" style="width:60pt;height:36pt" o:ole="">
            <v:imagedata r:id="rId142" o:title=""/>
          </v:shape>
          <o:OLEObject Type="Embed" ProgID="Equation.DSMT4" ShapeID="_x0000_i1093" DrawAspect="Content" ObjectID="_1654270470" r:id="rId143"/>
        </w:object>
      </w:r>
    </w:p>
    <w:p w14:paraId="1CCBB1CE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D70E3BB" w14:textId="77777777" w:rsidR="00B63501" w:rsidRDefault="00D400B5" w:rsidP="00D400B5">
      <w:pPr>
        <w:ind w:left="360"/>
      </w:pPr>
      <w:r w:rsidRPr="00B63501">
        <w:rPr>
          <w:position w:val="-30"/>
        </w:rPr>
        <w:object w:dxaOrig="1900" w:dyaOrig="720" w14:anchorId="738BEB89">
          <v:shape id="_x0000_i1094" type="#_x0000_t75" style="width:95.4pt;height:36pt" o:ole="">
            <v:imagedata r:id="rId144" o:title=""/>
          </v:shape>
          <o:OLEObject Type="Embed" ProgID="Equation.DSMT4" ShapeID="_x0000_i1094" DrawAspect="Content" ObjectID="_1654270471" r:id="rId145"/>
        </w:object>
      </w:r>
    </w:p>
    <w:p w14:paraId="7EDD6A1A" w14:textId="77777777" w:rsidR="00D400B5" w:rsidRDefault="00D400B5" w:rsidP="00D400B5">
      <w:pPr>
        <w:tabs>
          <w:tab w:val="left" w:pos="810"/>
        </w:tabs>
        <w:ind w:left="360"/>
      </w:pPr>
      <w:r>
        <w:tab/>
      </w:r>
      <w:r w:rsidRPr="00D400B5">
        <w:rPr>
          <w:position w:val="-50"/>
        </w:rPr>
        <w:object w:dxaOrig="1300" w:dyaOrig="1120" w14:anchorId="59D7EE63">
          <v:shape id="_x0000_i1095" type="#_x0000_t75" style="width:65.4pt;height:56.1pt" o:ole="">
            <v:imagedata r:id="rId146" o:title=""/>
          </v:shape>
          <o:OLEObject Type="Embed" ProgID="Equation.DSMT4" ShapeID="_x0000_i1095" DrawAspect="Content" ObjectID="_1654270472" r:id="rId147"/>
        </w:object>
      </w:r>
      <w:r>
        <w:t xml:space="preserve"> </w:t>
      </w:r>
    </w:p>
    <w:p w14:paraId="0F3C5A3D" w14:textId="77777777" w:rsidR="00D400B5" w:rsidRDefault="00D400B5" w:rsidP="00CC5E4E"/>
    <w:p w14:paraId="195E9421" w14:textId="77777777" w:rsidR="00B63501" w:rsidRDefault="00B63501" w:rsidP="00CC5E4E"/>
    <w:p w14:paraId="5C6571C8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3ACADD8C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180" w:dyaOrig="720" w14:anchorId="4BE1437A">
          <v:shape id="_x0000_i1096" type="#_x0000_t75" style="width:59.1pt;height:36pt" o:ole="">
            <v:imagedata r:id="rId148" o:title=""/>
          </v:shape>
          <o:OLEObject Type="Embed" ProgID="Equation.DSMT4" ShapeID="_x0000_i1096" DrawAspect="Content" ObjectID="_1654270473" r:id="rId149"/>
        </w:object>
      </w:r>
    </w:p>
    <w:p w14:paraId="13A2202D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DB9096E" w14:textId="77777777" w:rsidR="00B63501" w:rsidRDefault="00D400B5" w:rsidP="00D400B5">
      <w:pPr>
        <w:ind w:left="360"/>
      </w:pPr>
      <w:r w:rsidRPr="00B63501">
        <w:rPr>
          <w:position w:val="-30"/>
        </w:rPr>
        <w:object w:dxaOrig="2040" w:dyaOrig="720" w14:anchorId="1BE66E4C">
          <v:shape id="_x0000_i1097" type="#_x0000_t75" style="width:102.6pt;height:36pt" o:ole="">
            <v:imagedata r:id="rId150" o:title=""/>
          </v:shape>
          <o:OLEObject Type="Embed" ProgID="Equation.DSMT4" ShapeID="_x0000_i1097" DrawAspect="Content" ObjectID="_1654270474" r:id="rId151"/>
        </w:object>
      </w:r>
    </w:p>
    <w:p w14:paraId="4EABABCF" w14:textId="77777777" w:rsidR="00D400B5" w:rsidRDefault="00D400B5" w:rsidP="00D400B5">
      <w:pPr>
        <w:tabs>
          <w:tab w:val="left" w:pos="810"/>
        </w:tabs>
        <w:ind w:left="360"/>
      </w:pPr>
      <w:r>
        <w:tab/>
      </w:r>
      <w:r w:rsidRPr="00D400B5">
        <w:rPr>
          <w:position w:val="-40"/>
        </w:rPr>
        <w:object w:dxaOrig="1280" w:dyaOrig="920" w14:anchorId="72221E51">
          <v:shape id="_x0000_i1098" type="#_x0000_t75" style="width:63.6pt;height:45.9pt" o:ole="">
            <v:imagedata r:id="rId152" o:title=""/>
          </v:shape>
          <o:OLEObject Type="Embed" ProgID="Equation.DSMT4" ShapeID="_x0000_i1098" DrawAspect="Content" ObjectID="_1654270475" r:id="rId153"/>
        </w:object>
      </w:r>
      <w:r>
        <w:t xml:space="preserve"> </w:t>
      </w:r>
    </w:p>
    <w:p w14:paraId="2AEAFECA" w14:textId="77777777" w:rsidR="00D400B5" w:rsidRPr="00D400B5" w:rsidRDefault="00D400B5" w:rsidP="00D400B5">
      <w:pPr>
        <w:spacing w:line="240" w:lineRule="auto"/>
        <w:rPr>
          <w:sz w:val="12"/>
        </w:rPr>
      </w:pPr>
      <w:r w:rsidRPr="00D400B5">
        <w:rPr>
          <w:sz w:val="12"/>
        </w:rPr>
        <w:br w:type="page"/>
      </w:r>
    </w:p>
    <w:p w14:paraId="143D5604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lastRenderedPageBreak/>
        <w:t>Exercise</w:t>
      </w:r>
    </w:p>
    <w:p w14:paraId="101987A3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180" w:dyaOrig="720" w14:anchorId="21F1F8EC">
          <v:shape id="_x0000_i1099" type="#_x0000_t75" style="width:59.1pt;height:36pt" o:ole="">
            <v:imagedata r:id="rId154" o:title=""/>
          </v:shape>
          <o:OLEObject Type="Embed" ProgID="Equation.DSMT4" ShapeID="_x0000_i1099" DrawAspect="Content" ObjectID="_1654270476" r:id="rId155"/>
        </w:object>
      </w:r>
    </w:p>
    <w:p w14:paraId="3E7523D3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EEC248E" w14:textId="77777777" w:rsidR="00B63501" w:rsidRDefault="005E2377" w:rsidP="005E2377">
      <w:pPr>
        <w:ind w:left="360"/>
      </w:pPr>
      <w:r w:rsidRPr="00B63501">
        <w:rPr>
          <w:position w:val="-30"/>
        </w:rPr>
        <w:object w:dxaOrig="2200" w:dyaOrig="720" w14:anchorId="5AE73400">
          <v:shape id="_x0000_i1100" type="#_x0000_t75" style="width:111pt;height:36pt" o:ole="">
            <v:imagedata r:id="rId156" o:title=""/>
          </v:shape>
          <o:OLEObject Type="Embed" ProgID="Equation.DSMT4" ShapeID="_x0000_i1100" DrawAspect="Content" ObjectID="_1654270477" r:id="rId157"/>
        </w:object>
      </w:r>
    </w:p>
    <w:p w14:paraId="34431954" w14:textId="77777777" w:rsidR="005E2377" w:rsidRDefault="005E2377" w:rsidP="005E2377">
      <w:pPr>
        <w:tabs>
          <w:tab w:val="left" w:pos="810"/>
        </w:tabs>
        <w:ind w:left="360"/>
      </w:pPr>
      <w:r>
        <w:tab/>
      </w:r>
      <w:r w:rsidR="00CE65F5" w:rsidRPr="00CE65F5">
        <w:rPr>
          <w:position w:val="-50"/>
        </w:rPr>
        <w:object w:dxaOrig="1520" w:dyaOrig="1120" w14:anchorId="72C2BBAA">
          <v:shape id="_x0000_i1101" type="#_x0000_t75" style="width:75.9pt;height:56.1pt" o:ole="">
            <v:imagedata r:id="rId158" o:title=""/>
          </v:shape>
          <o:OLEObject Type="Embed" ProgID="Equation.DSMT4" ShapeID="_x0000_i1101" DrawAspect="Content" ObjectID="_1654270478" r:id="rId159"/>
        </w:object>
      </w:r>
      <w:r>
        <w:t xml:space="preserve"> </w:t>
      </w:r>
    </w:p>
    <w:p w14:paraId="0D2F78C5" w14:textId="77777777" w:rsidR="005E2377" w:rsidRDefault="005E2377" w:rsidP="00CC5E4E"/>
    <w:p w14:paraId="7138DB74" w14:textId="77777777" w:rsidR="00B63501" w:rsidRDefault="00B63501" w:rsidP="00CC5E4E"/>
    <w:p w14:paraId="2D47F2B1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3C364C63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B63E43">
        <w:t xml:space="preserve"> </w:t>
      </w:r>
      <w:r>
        <w:tab/>
      </w:r>
      <w:r w:rsidRPr="00B63501">
        <w:rPr>
          <w:position w:val="-30"/>
        </w:rPr>
        <w:object w:dxaOrig="1200" w:dyaOrig="720" w14:anchorId="33A65687">
          <v:shape id="_x0000_i1102" type="#_x0000_t75" style="width:60pt;height:36pt" o:ole="">
            <v:imagedata r:id="rId160" o:title=""/>
          </v:shape>
          <o:OLEObject Type="Embed" ProgID="Equation.DSMT4" ShapeID="_x0000_i1102" DrawAspect="Content" ObjectID="_1654270479" r:id="rId161"/>
        </w:object>
      </w:r>
    </w:p>
    <w:p w14:paraId="0A1D54E0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24DBFDD" w14:textId="77777777" w:rsidR="00B63501" w:rsidRDefault="00BD6934" w:rsidP="00BD6934">
      <w:pPr>
        <w:spacing w:line="360" w:lineRule="auto"/>
        <w:ind w:left="360"/>
      </w:pPr>
      <w:r w:rsidRPr="00B63501">
        <w:rPr>
          <w:position w:val="-30"/>
        </w:rPr>
        <w:object w:dxaOrig="2380" w:dyaOrig="720" w14:anchorId="0F5256EE">
          <v:shape id="_x0000_i1103" type="#_x0000_t75" style="width:119.1pt;height:36pt" o:ole="">
            <v:imagedata r:id="rId162" o:title=""/>
          </v:shape>
          <o:OLEObject Type="Embed" ProgID="Equation.DSMT4" ShapeID="_x0000_i1103" DrawAspect="Content" ObjectID="_1654270480" r:id="rId163"/>
        </w:object>
      </w:r>
    </w:p>
    <w:p w14:paraId="1BC63464" w14:textId="77777777" w:rsidR="00BD6934" w:rsidRDefault="00BD6934" w:rsidP="00BD6934">
      <w:pPr>
        <w:tabs>
          <w:tab w:val="left" w:pos="900"/>
        </w:tabs>
        <w:ind w:left="360"/>
      </w:pPr>
      <w:r>
        <w:tab/>
      </w:r>
      <w:r w:rsidRPr="00BD6934">
        <w:rPr>
          <w:position w:val="-60"/>
        </w:rPr>
        <w:object w:dxaOrig="2040" w:dyaOrig="1320" w14:anchorId="64DDB2CA">
          <v:shape id="_x0000_i1104" type="#_x0000_t75" style="width:102pt;height:66pt" o:ole="">
            <v:imagedata r:id="rId164" o:title=""/>
          </v:shape>
          <o:OLEObject Type="Embed" ProgID="Equation.DSMT4" ShapeID="_x0000_i1104" DrawAspect="Content" ObjectID="_1654270481" r:id="rId165"/>
        </w:object>
      </w:r>
    </w:p>
    <w:p w14:paraId="1DD48F29" w14:textId="77777777" w:rsidR="00BD6934" w:rsidRDefault="00BD6934" w:rsidP="00B63501"/>
    <w:p w14:paraId="7E84DF86" w14:textId="77777777" w:rsidR="00B63501" w:rsidRDefault="00B63501" w:rsidP="00B63501"/>
    <w:p w14:paraId="4A800A65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2D1BA221" w14:textId="77777777" w:rsidR="00CC5E4E" w:rsidRDefault="00B63501" w:rsidP="00B63501">
      <w:r w:rsidRPr="005C348E">
        <w:rPr>
          <w:rFonts w:eastAsiaTheme="minorHAnsi"/>
        </w:rPr>
        <w:t>Find the inverse of</w:t>
      </w:r>
      <w:r w:rsidRPr="003524C9">
        <w:t xml:space="preserve"> </w:t>
      </w:r>
      <w:r>
        <w:tab/>
      </w:r>
      <w:r w:rsidRPr="00B63501">
        <w:rPr>
          <w:position w:val="-30"/>
        </w:rPr>
        <w:object w:dxaOrig="1320" w:dyaOrig="720" w14:anchorId="2820D06B">
          <v:shape id="_x0000_i1105" type="#_x0000_t75" style="width:66pt;height:36pt" o:ole="">
            <v:imagedata r:id="rId166" o:title=""/>
          </v:shape>
          <o:OLEObject Type="Embed" ProgID="Equation.DSMT4" ShapeID="_x0000_i1105" DrawAspect="Content" ObjectID="_1654270482" r:id="rId167"/>
        </w:object>
      </w:r>
    </w:p>
    <w:p w14:paraId="182792E0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13A4868" w14:textId="77777777" w:rsidR="00B63501" w:rsidRDefault="00194B75" w:rsidP="00194B75">
      <w:pPr>
        <w:spacing w:line="360" w:lineRule="auto"/>
        <w:ind w:left="360"/>
      </w:pPr>
      <w:r w:rsidRPr="00B63501">
        <w:rPr>
          <w:position w:val="-30"/>
        </w:rPr>
        <w:object w:dxaOrig="1600" w:dyaOrig="720" w14:anchorId="0DE854F8">
          <v:shape id="_x0000_i1106" type="#_x0000_t75" style="width:80.1pt;height:36pt" o:ole="">
            <v:imagedata r:id="rId168" o:title=""/>
          </v:shape>
          <o:OLEObject Type="Embed" ProgID="Equation.DSMT4" ShapeID="_x0000_i1106" DrawAspect="Content" ObjectID="_1654270483" r:id="rId169"/>
        </w:object>
      </w:r>
    </w:p>
    <w:p w14:paraId="73F89DFD" w14:textId="77777777" w:rsidR="00194B75" w:rsidRPr="00DB6184" w:rsidRDefault="00194B75" w:rsidP="00194B75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14:paraId="23D1D571" w14:textId="77777777" w:rsidR="00B63501" w:rsidRDefault="00B63501" w:rsidP="00CC5E4E"/>
    <w:p w14:paraId="43F6247F" w14:textId="77777777" w:rsidR="00B63501" w:rsidRDefault="00B63501" w:rsidP="00CC5E4E"/>
    <w:p w14:paraId="54E2EACF" w14:textId="77777777" w:rsidR="00B63501" w:rsidRPr="00D7775C" w:rsidRDefault="00B63501" w:rsidP="00B63501">
      <w:pPr>
        <w:tabs>
          <w:tab w:val="left" w:pos="3060"/>
          <w:tab w:val="left" w:pos="5040"/>
        </w:tabs>
        <w:rPr>
          <w:b/>
          <w:i/>
          <w:sz w:val="28"/>
        </w:rPr>
      </w:pPr>
      <w:r w:rsidRPr="00D7775C">
        <w:rPr>
          <w:b/>
          <w:i/>
          <w:sz w:val="28"/>
        </w:rPr>
        <w:t>Exercise</w:t>
      </w:r>
    </w:p>
    <w:p w14:paraId="2056FCC4" w14:textId="77777777" w:rsidR="00CC5E4E" w:rsidRDefault="00B63501" w:rsidP="002D3274">
      <w:pPr>
        <w:spacing w:line="240" w:lineRule="auto"/>
      </w:pPr>
      <w:r w:rsidRPr="005C348E">
        <w:rPr>
          <w:rFonts w:eastAsiaTheme="minorHAnsi"/>
        </w:rPr>
        <w:t>Find the inverse of</w:t>
      </w:r>
      <w:r w:rsidRPr="003524C9">
        <w:t xml:space="preserve"> </w:t>
      </w:r>
      <w:r>
        <w:tab/>
      </w:r>
      <w:r w:rsidR="00CC5E4E" w:rsidRPr="003524C9">
        <w:rPr>
          <w:position w:val="-40"/>
        </w:rPr>
        <w:object w:dxaOrig="1420" w:dyaOrig="920" w14:anchorId="25105522">
          <v:shape id="_x0000_i1107" type="#_x0000_t75" style="width:71.4pt;height:45.9pt" o:ole="">
            <v:imagedata r:id="rId170" o:title=""/>
          </v:shape>
          <o:OLEObject Type="Embed" ProgID="Equation.DSMT4" ShapeID="_x0000_i1107" DrawAspect="Content" ObjectID="_1654270484" r:id="rId171"/>
        </w:object>
      </w:r>
    </w:p>
    <w:p w14:paraId="442B9E74" w14:textId="77777777" w:rsidR="002D3274" w:rsidRPr="00F046CE" w:rsidRDefault="002D3274" w:rsidP="002D3274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86AAB45" w14:textId="77777777" w:rsidR="00CC5E4E" w:rsidRDefault="00194B75" w:rsidP="00194B75">
      <w:pPr>
        <w:spacing w:line="360" w:lineRule="auto"/>
        <w:ind w:left="360"/>
      </w:pPr>
      <w:r w:rsidRPr="00194B75">
        <w:rPr>
          <w:position w:val="-30"/>
        </w:rPr>
        <w:object w:dxaOrig="1600" w:dyaOrig="720" w14:anchorId="7E9EC52D">
          <v:shape id="_x0000_i1108" type="#_x0000_t75" style="width:80.1pt;height:36pt" o:ole="">
            <v:imagedata r:id="rId172" o:title=""/>
          </v:shape>
          <o:OLEObject Type="Embed" ProgID="Equation.DSMT4" ShapeID="_x0000_i1108" DrawAspect="Content" ObjectID="_1654270485" r:id="rId173"/>
        </w:object>
      </w:r>
    </w:p>
    <w:p w14:paraId="0F395BD3" w14:textId="77777777" w:rsidR="00194B75" w:rsidRPr="00DB6184" w:rsidRDefault="00194B75" w:rsidP="00194B75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Inverse </w:t>
      </w:r>
      <w:r w:rsidRPr="00706066">
        <w:rPr>
          <w:b/>
          <w:i/>
        </w:rPr>
        <w:t>do</w:t>
      </w:r>
      <w:r w:rsidRPr="005D3EB5">
        <w:rPr>
          <w:b/>
          <w:i/>
        </w:rPr>
        <w:t>esn’t exist</w:t>
      </w:r>
    </w:p>
    <w:p w14:paraId="26845464" w14:textId="77777777" w:rsidR="00CC5E4E" w:rsidRDefault="00CC5E4E" w:rsidP="00BC7FDA"/>
    <w:p w14:paraId="3DA656A5" w14:textId="77777777" w:rsidR="00CC5E4E" w:rsidRDefault="00CC5E4E" w:rsidP="00BC7FDA"/>
    <w:p w14:paraId="3156DB5F" w14:textId="77777777" w:rsidR="00194E8E" w:rsidRPr="00194E8E" w:rsidRDefault="00194E8E" w:rsidP="00812F58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C2AA6C6" w14:textId="77777777" w:rsidR="005F2306" w:rsidRPr="005F2306" w:rsidRDefault="005F2306" w:rsidP="005F2306">
      <w:pPr>
        <w:tabs>
          <w:tab w:val="left" w:pos="360"/>
        </w:tabs>
        <w:rPr>
          <w:rFonts w:eastAsiaTheme="minorHAnsi" w:cstheme="minorBidi"/>
          <w:szCs w:val="22"/>
        </w:rPr>
      </w:pPr>
      <w:r w:rsidRPr="005F2306">
        <w:rPr>
          <w:rFonts w:eastAsiaTheme="minorHAnsi" w:cstheme="minorBidi"/>
          <w:szCs w:val="22"/>
        </w:rPr>
        <w:t xml:space="preserve">Find </w:t>
      </w:r>
      <w:r w:rsidR="00F65543" w:rsidRPr="00F65543">
        <w:rPr>
          <w:rFonts w:eastAsiaTheme="minorHAnsi" w:cstheme="minorBidi"/>
          <w:position w:val="-50"/>
          <w:szCs w:val="22"/>
        </w:rPr>
        <w:object w:dxaOrig="2460" w:dyaOrig="1120" w14:anchorId="2BFF48A8">
          <v:shape id="_x0000_i1109" type="#_x0000_t75" style="width:123pt;height:56.1pt" o:ole="">
            <v:imagedata r:id="rId174" o:title=""/>
          </v:shape>
          <o:OLEObject Type="Embed" ProgID="Equation.DSMT4" ShapeID="_x0000_i1109" DrawAspect="Content" ObjectID="_1654270486" r:id="rId175"/>
        </w:object>
      </w:r>
    </w:p>
    <w:p w14:paraId="3B4CDCE9" w14:textId="77777777" w:rsidR="005A643D" w:rsidRPr="00F046CE" w:rsidRDefault="005A643D" w:rsidP="00812F58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EC3AE8A" w14:textId="77777777" w:rsidR="005F2306" w:rsidRPr="005F2306" w:rsidRDefault="00F65543" w:rsidP="005A643D">
      <w:pPr>
        <w:tabs>
          <w:tab w:val="left" w:pos="4320"/>
        </w:tabs>
        <w:spacing w:after="120"/>
        <w:ind w:left="360"/>
        <w:rPr>
          <w:rFonts w:eastAsiaTheme="minorHAnsi" w:cstheme="minorBidi"/>
          <w:position w:val="-52"/>
          <w:szCs w:val="22"/>
        </w:rPr>
      </w:pPr>
      <w:r w:rsidRPr="00F65543">
        <w:rPr>
          <w:rFonts w:eastAsiaTheme="minorHAnsi" w:cstheme="minorBidi"/>
          <w:position w:val="-60"/>
          <w:szCs w:val="22"/>
        </w:rPr>
        <w:object w:dxaOrig="3480" w:dyaOrig="1219" w14:anchorId="7B9331DD">
          <v:shape id="_x0000_i1110" type="#_x0000_t75" style="width:174pt;height:60.9pt" o:ole="">
            <v:imagedata r:id="rId176" o:title=""/>
          </v:shape>
          <o:OLEObject Type="Embed" ProgID="Equation.DSMT4" ShapeID="_x0000_i1110" DrawAspect="Content" ObjectID="_1654270487" r:id="rId177"/>
        </w:object>
      </w:r>
      <w:r w:rsidR="005F2306" w:rsidRPr="005F2306">
        <w:rPr>
          <w:rFonts w:eastAsiaTheme="minorHAnsi" w:cstheme="minorBidi"/>
          <w:position w:val="-60"/>
          <w:szCs w:val="22"/>
        </w:rPr>
        <w:tab/>
      </w:r>
      <w:r w:rsidRPr="00F65543">
        <w:rPr>
          <w:rFonts w:eastAsiaTheme="minorHAnsi" w:cstheme="minorBidi"/>
          <w:position w:val="-52"/>
          <w:szCs w:val="22"/>
        </w:rPr>
        <w:object w:dxaOrig="5020" w:dyaOrig="1120" w14:anchorId="58ECED82">
          <v:shape id="_x0000_i1111" type="#_x0000_t75" style="width:251.4pt;height:56.1pt" o:ole="">
            <v:imagedata r:id="rId178" o:title=""/>
          </v:shape>
          <o:OLEObject Type="Embed" ProgID="Equation.DSMT4" ShapeID="_x0000_i1111" DrawAspect="Content" ObjectID="_1654270488" r:id="rId179"/>
        </w:object>
      </w:r>
    </w:p>
    <w:p w14:paraId="040B9A16" w14:textId="77777777" w:rsidR="005F2306" w:rsidRPr="005F2306" w:rsidRDefault="00F65543" w:rsidP="005A643D">
      <w:pPr>
        <w:tabs>
          <w:tab w:val="left" w:pos="4320"/>
          <w:tab w:val="left" w:pos="7200"/>
        </w:tabs>
        <w:spacing w:after="120"/>
        <w:ind w:left="360"/>
        <w:rPr>
          <w:rFonts w:eastAsiaTheme="minorHAnsi" w:cstheme="minorBidi"/>
          <w:position w:val="-60"/>
          <w:szCs w:val="22"/>
        </w:rPr>
      </w:pPr>
      <w:r w:rsidRPr="00F65543">
        <w:rPr>
          <w:rFonts w:eastAsiaTheme="minorHAnsi" w:cstheme="minorBidi"/>
          <w:position w:val="-54"/>
          <w:szCs w:val="22"/>
        </w:rPr>
        <w:object w:dxaOrig="3340" w:dyaOrig="1200" w14:anchorId="146088BE">
          <v:shape id="_x0000_i1112" type="#_x0000_t75" style="width:167.1pt;height:60pt" o:ole="">
            <v:imagedata r:id="rId180" o:title=""/>
          </v:shape>
          <o:OLEObject Type="Embed" ProgID="Equation.DSMT4" ShapeID="_x0000_i1112" DrawAspect="Content" ObjectID="_1654270489" r:id="rId181"/>
        </w:object>
      </w:r>
    </w:p>
    <w:p w14:paraId="4C22E913" w14:textId="77777777" w:rsidR="005F2306" w:rsidRPr="005F2306" w:rsidRDefault="00F65543" w:rsidP="005A643D">
      <w:pPr>
        <w:tabs>
          <w:tab w:val="left" w:pos="4320"/>
          <w:tab w:val="left" w:pos="7200"/>
        </w:tabs>
        <w:spacing w:after="120"/>
        <w:ind w:left="360"/>
        <w:rPr>
          <w:rFonts w:eastAsiaTheme="minorHAnsi" w:cstheme="minorBidi"/>
          <w:position w:val="-60"/>
          <w:szCs w:val="22"/>
        </w:rPr>
      </w:pPr>
      <w:r w:rsidRPr="00F65543">
        <w:rPr>
          <w:rFonts w:eastAsiaTheme="minorHAnsi" w:cstheme="minorBidi"/>
          <w:position w:val="-62"/>
          <w:szCs w:val="22"/>
        </w:rPr>
        <w:object w:dxaOrig="3360" w:dyaOrig="1300" w14:anchorId="566AA5CE">
          <v:shape id="_x0000_i1113" type="#_x0000_t75" style="width:168pt;height:65.4pt" o:ole="">
            <v:imagedata r:id="rId182" o:title=""/>
          </v:shape>
          <o:OLEObject Type="Embed" ProgID="Equation.DSMT4" ShapeID="_x0000_i1113" DrawAspect="Content" ObjectID="_1654270490" r:id="rId183"/>
        </w:object>
      </w:r>
    </w:p>
    <w:p w14:paraId="725468BF" w14:textId="77777777" w:rsidR="005F2306" w:rsidRPr="005F2306" w:rsidRDefault="00F65543" w:rsidP="005A643D">
      <w:pPr>
        <w:tabs>
          <w:tab w:val="left" w:pos="4320"/>
          <w:tab w:val="left" w:pos="7200"/>
        </w:tabs>
        <w:spacing w:after="120"/>
        <w:ind w:left="360"/>
        <w:rPr>
          <w:rFonts w:eastAsiaTheme="minorHAnsi" w:cstheme="minorBidi"/>
          <w:position w:val="-78"/>
          <w:szCs w:val="22"/>
        </w:rPr>
      </w:pPr>
      <w:r w:rsidRPr="00F65543">
        <w:rPr>
          <w:rFonts w:eastAsiaTheme="minorHAnsi" w:cstheme="minorBidi"/>
          <w:position w:val="-72"/>
          <w:szCs w:val="22"/>
        </w:rPr>
        <w:object w:dxaOrig="3660" w:dyaOrig="1560" w14:anchorId="5467C64C">
          <v:shape id="_x0000_i1114" type="#_x0000_t75" style="width:183pt;height:78pt" o:ole="">
            <v:imagedata r:id="rId184" o:title=""/>
          </v:shape>
          <o:OLEObject Type="Embed" ProgID="Equation.DSMT4" ShapeID="_x0000_i1114" DrawAspect="Content" ObjectID="_1654270491" r:id="rId185"/>
        </w:object>
      </w:r>
      <w:r w:rsidR="005F2306" w:rsidRPr="005F2306">
        <w:rPr>
          <w:rFonts w:eastAsiaTheme="minorHAnsi" w:cstheme="minorBidi"/>
          <w:position w:val="-60"/>
          <w:szCs w:val="22"/>
        </w:rPr>
        <w:tab/>
      </w:r>
      <w:r w:rsidRPr="00F65543">
        <w:rPr>
          <w:rFonts w:eastAsiaTheme="minorHAnsi" w:cstheme="minorBidi"/>
          <w:position w:val="-76"/>
          <w:szCs w:val="22"/>
        </w:rPr>
        <w:object w:dxaOrig="5000" w:dyaOrig="1579" w14:anchorId="2C2F321E">
          <v:shape id="_x0000_i1115" type="#_x0000_t75" style="width:249.9pt;height:78.6pt" o:ole="">
            <v:imagedata r:id="rId186" o:title=""/>
          </v:shape>
          <o:OLEObject Type="Embed" ProgID="Equation.DSMT4" ShapeID="_x0000_i1115" DrawAspect="Content" ObjectID="_1654270492" r:id="rId187"/>
        </w:object>
      </w:r>
    </w:p>
    <w:p w14:paraId="2B436857" w14:textId="77777777" w:rsidR="00D72E28" w:rsidRDefault="00F65543" w:rsidP="00812F58">
      <w:pPr>
        <w:tabs>
          <w:tab w:val="left" w:pos="4320"/>
        </w:tabs>
        <w:spacing w:line="360" w:lineRule="auto"/>
        <w:ind w:left="360"/>
        <w:rPr>
          <w:rFonts w:eastAsiaTheme="minorHAnsi" w:cstheme="minorBidi"/>
          <w:position w:val="-72"/>
          <w:szCs w:val="22"/>
        </w:rPr>
      </w:pPr>
      <w:r w:rsidRPr="00F65543">
        <w:rPr>
          <w:rFonts w:eastAsiaTheme="minorHAnsi" w:cstheme="minorBidi"/>
          <w:position w:val="-72"/>
          <w:szCs w:val="22"/>
        </w:rPr>
        <w:object w:dxaOrig="2680" w:dyaOrig="1560" w14:anchorId="29A280F1">
          <v:shape id="_x0000_i1116" type="#_x0000_t75" style="width:134.4pt;height:78pt" o:ole="">
            <v:imagedata r:id="rId188" o:title=""/>
          </v:shape>
          <o:OLEObject Type="Embed" ProgID="Equation.DSMT4" ShapeID="_x0000_i1116" DrawAspect="Content" ObjectID="_1654270493" r:id="rId189"/>
        </w:object>
      </w:r>
    </w:p>
    <w:p w14:paraId="54069C4F" w14:textId="77777777" w:rsidR="005F2306" w:rsidRPr="005F2306" w:rsidRDefault="00D72E28" w:rsidP="00D72E28">
      <w:pPr>
        <w:spacing w:line="240" w:lineRule="auto"/>
        <w:ind w:left="360"/>
        <w:rPr>
          <w:rFonts w:eastAsiaTheme="minorHAnsi" w:cstheme="minorBidi"/>
          <w:position w:val="-72"/>
          <w:szCs w:val="22"/>
        </w:rPr>
      </w:pPr>
      <w:r w:rsidRPr="00D72E28">
        <w:rPr>
          <w:rFonts w:eastAsiaTheme="minorHAnsi" w:cstheme="minorBidi"/>
          <w:position w:val="-78"/>
          <w:szCs w:val="22"/>
        </w:rPr>
        <w:object w:dxaOrig="2380" w:dyaOrig="1680" w14:anchorId="5A39616F">
          <v:shape id="_x0000_i1117" type="#_x0000_t75" style="width:119.1pt;height:84pt" o:ole="">
            <v:imagedata r:id="rId190" o:title=""/>
          </v:shape>
          <o:OLEObject Type="Embed" ProgID="Equation.DSMT4" ShapeID="_x0000_i1117" DrawAspect="Content" ObjectID="_1654270494" r:id="rId191"/>
        </w:object>
      </w:r>
    </w:p>
    <w:p w14:paraId="1CA76036" w14:textId="77777777" w:rsidR="00812F58" w:rsidRPr="00812F58" w:rsidRDefault="00812F58" w:rsidP="00812F58">
      <w:pPr>
        <w:spacing w:line="240" w:lineRule="auto"/>
        <w:rPr>
          <w:sz w:val="12"/>
        </w:rPr>
      </w:pPr>
      <w:r w:rsidRPr="00812F58">
        <w:rPr>
          <w:sz w:val="12"/>
        </w:rPr>
        <w:br w:type="page"/>
      </w:r>
    </w:p>
    <w:p w14:paraId="5C22C577" w14:textId="77777777" w:rsidR="00EA2325" w:rsidRPr="00194E8E" w:rsidRDefault="00EA2325" w:rsidP="003C2926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3CFE5BDE" w14:textId="77777777" w:rsidR="0076195A" w:rsidRDefault="0076195A" w:rsidP="003C2926">
      <w:pPr>
        <w:rPr>
          <w:rFonts w:eastAsiaTheme="minorHAnsi"/>
        </w:rPr>
      </w:pPr>
      <w:r w:rsidRPr="0076195A">
        <w:rPr>
          <w:rFonts w:eastAsiaTheme="minorHAnsi"/>
        </w:rPr>
        <w:t>Find</w:t>
      </w:r>
      <w:r w:rsidR="00F65543" w:rsidRPr="00F65543">
        <w:rPr>
          <w:rFonts w:eastAsiaTheme="minorHAnsi"/>
          <w:position w:val="-4"/>
        </w:rPr>
        <w:object w:dxaOrig="460" w:dyaOrig="360" w14:anchorId="665BCEE4">
          <v:shape id="_x0000_i1118" type="#_x0000_t75" style="width:23.4pt;height:18pt" o:ole="">
            <v:imagedata r:id="rId192" o:title=""/>
          </v:shape>
          <o:OLEObject Type="Embed" ProgID="Equation.DSMT4" ShapeID="_x0000_i1118" DrawAspect="Content" ObjectID="_1654270495" r:id="rId193"/>
        </w:object>
      </w:r>
      <w:r w:rsidRPr="0076195A">
        <w:rPr>
          <w:rFonts w:eastAsiaTheme="minorHAnsi"/>
        </w:rPr>
        <w:t xml:space="preserve">, where </w:t>
      </w:r>
      <w:r w:rsidR="00F65543" w:rsidRPr="00F65543">
        <w:rPr>
          <w:rFonts w:eastAsiaTheme="minorHAnsi"/>
          <w:position w:val="-50"/>
        </w:rPr>
        <w:object w:dxaOrig="1620" w:dyaOrig="1120" w14:anchorId="6B1CEC6C">
          <v:shape id="_x0000_i1119" type="#_x0000_t75" style="width:81pt;height:56.1pt" o:ole="">
            <v:imagedata r:id="rId194" o:title=""/>
          </v:shape>
          <o:OLEObject Type="Embed" ProgID="Equation.DSMT4" ShapeID="_x0000_i1119" DrawAspect="Content" ObjectID="_1654270496" r:id="rId195"/>
        </w:object>
      </w:r>
    </w:p>
    <w:p w14:paraId="0517343C" w14:textId="77777777" w:rsidR="005A643D" w:rsidRPr="00F046CE" w:rsidRDefault="005A643D" w:rsidP="003C2926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63B9A71" w14:textId="77777777" w:rsidR="00EA2325" w:rsidRPr="003D1EF8" w:rsidRDefault="00F65543" w:rsidP="003C2926">
      <w:pPr>
        <w:tabs>
          <w:tab w:val="left" w:pos="4320"/>
        </w:tabs>
        <w:spacing w:after="120"/>
        <w:ind w:left="360"/>
      </w:pPr>
      <w:r w:rsidRPr="00F65543">
        <w:rPr>
          <w:position w:val="-60"/>
        </w:rPr>
        <w:object w:dxaOrig="3120" w:dyaOrig="1219" w14:anchorId="4FA6E524">
          <v:shape id="_x0000_i1120" type="#_x0000_t75" style="width:156pt;height:60.9pt" o:ole="">
            <v:imagedata r:id="rId196" o:title=""/>
          </v:shape>
          <o:OLEObject Type="Embed" ProgID="Equation.DSMT4" ShapeID="_x0000_i1120" DrawAspect="Content" ObjectID="_1654270497" r:id="rId197"/>
        </w:object>
      </w:r>
      <w:r w:rsidR="00EA2325" w:rsidRPr="003D1EF8">
        <w:tab/>
      </w:r>
      <w:r w:rsidRPr="00F65543">
        <w:rPr>
          <w:position w:val="-22"/>
        </w:rPr>
        <w:object w:dxaOrig="4300" w:dyaOrig="840" w14:anchorId="50B1844C">
          <v:shape id="_x0000_i1121" type="#_x0000_t75" style="width:215.1pt;height:42pt" o:ole="">
            <v:imagedata r:id="rId198" o:title=""/>
          </v:shape>
          <o:OLEObject Type="Embed" ProgID="Equation.DSMT4" ShapeID="_x0000_i1121" DrawAspect="Content" ObjectID="_1654270498" r:id="rId199"/>
        </w:object>
      </w:r>
    </w:p>
    <w:p w14:paraId="17A0C72E" w14:textId="77777777" w:rsidR="00EA2325" w:rsidRDefault="00F65543" w:rsidP="003C2926">
      <w:pPr>
        <w:tabs>
          <w:tab w:val="left" w:pos="3240"/>
          <w:tab w:val="left" w:pos="5040"/>
        </w:tabs>
        <w:spacing w:after="120"/>
        <w:ind w:left="360"/>
        <w:rPr>
          <w:position w:val="-50"/>
        </w:rPr>
      </w:pPr>
      <w:r w:rsidRPr="00F65543">
        <w:rPr>
          <w:position w:val="-50"/>
        </w:rPr>
        <w:object w:dxaOrig="2840" w:dyaOrig="1120" w14:anchorId="452D38DE">
          <v:shape id="_x0000_i1122" type="#_x0000_t75" style="width:141.6pt;height:56.1pt" o:ole="">
            <v:imagedata r:id="rId200" o:title=""/>
          </v:shape>
          <o:OLEObject Type="Embed" ProgID="Equation.DSMT4" ShapeID="_x0000_i1122" DrawAspect="Content" ObjectID="_1654270499" r:id="rId201"/>
        </w:object>
      </w:r>
    </w:p>
    <w:p w14:paraId="0E05F94B" w14:textId="77777777" w:rsidR="00EA2325" w:rsidRPr="003D1EF8" w:rsidRDefault="00F65543" w:rsidP="003C2926">
      <w:pPr>
        <w:tabs>
          <w:tab w:val="left" w:pos="3240"/>
          <w:tab w:val="left" w:pos="4320"/>
        </w:tabs>
        <w:spacing w:after="120"/>
        <w:ind w:left="360"/>
      </w:pPr>
      <w:r w:rsidRPr="00F65543">
        <w:rPr>
          <w:position w:val="-50"/>
        </w:rPr>
        <w:object w:dxaOrig="3300" w:dyaOrig="1120" w14:anchorId="72EB6DA5">
          <v:shape id="_x0000_i1123" type="#_x0000_t75" style="width:165pt;height:56.1pt" o:ole="">
            <v:imagedata r:id="rId202" o:title=""/>
          </v:shape>
          <o:OLEObject Type="Embed" ProgID="Equation.DSMT4" ShapeID="_x0000_i1123" DrawAspect="Content" ObjectID="_1654270500" r:id="rId203"/>
        </w:object>
      </w:r>
      <w:r w:rsidR="00EA2325" w:rsidRPr="003D1EF8">
        <w:tab/>
      </w:r>
      <w:r w:rsidRPr="00F65543">
        <w:rPr>
          <w:position w:val="-24"/>
        </w:rPr>
        <w:object w:dxaOrig="2060" w:dyaOrig="920" w14:anchorId="4CDA3A58">
          <v:shape id="_x0000_i1124" type="#_x0000_t75" style="width:102.9pt;height:45.9pt" o:ole="">
            <v:imagedata r:id="rId204" o:title=""/>
          </v:shape>
          <o:OLEObject Type="Embed" ProgID="Equation.DSMT4" ShapeID="_x0000_i1124" DrawAspect="Content" ObjectID="_1654270501" r:id="rId205"/>
        </w:object>
      </w:r>
    </w:p>
    <w:p w14:paraId="163973F6" w14:textId="77777777" w:rsidR="00EA2325" w:rsidRPr="003D1EF8" w:rsidRDefault="00F65543" w:rsidP="003C2926">
      <w:pPr>
        <w:tabs>
          <w:tab w:val="left" w:pos="3060"/>
          <w:tab w:val="left" w:pos="4320"/>
        </w:tabs>
        <w:spacing w:after="120"/>
        <w:ind w:left="360"/>
      </w:pPr>
      <w:r w:rsidRPr="00F65543">
        <w:rPr>
          <w:position w:val="-62"/>
        </w:rPr>
        <w:object w:dxaOrig="2860" w:dyaOrig="1240" w14:anchorId="6AFD0EEB">
          <v:shape id="_x0000_i1125" type="#_x0000_t75" style="width:143.4pt;height:62.1pt" o:ole="">
            <v:imagedata r:id="rId206" o:title=""/>
          </v:shape>
          <o:OLEObject Type="Embed" ProgID="Equation.DSMT4" ShapeID="_x0000_i1125" DrawAspect="Content" ObjectID="_1654270502" r:id="rId207"/>
        </w:object>
      </w:r>
      <w:r w:rsidR="001B67FB">
        <w:tab/>
      </w:r>
      <w:r w:rsidRPr="00F65543">
        <w:rPr>
          <w:position w:val="-18"/>
        </w:rPr>
        <w:object w:dxaOrig="2020" w:dyaOrig="480" w14:anchorId="09323C1E">
          <v:shape id="_x0000_i1126" type="#_x0000_t75" style="width:101.1pt;height:24pt" o:ole="">
            <v:imagedata r:id="rId208" o:title=""/>
          </v:shape>
          <o:OLEObject Type="Embed" ProgID="Equation.DSMT4" ShapeID="_x0000_i1126" DrawAspect="Content" ObjectID="_1654270503" r:id="rId209"/>
        </w:object>
      </w:r>
    </w:p>
    <w:p w14:paraId="3522634F" w14:textId="77777777" w:rsidR="00EA2325" w:rsidRPr="003D1EF8" w:rsidRDefault="00F65543" w:rsidP="003C2926">
      <w:pPr>
        <w:tabs>
          <w:tab w:val="left" w:pos="3060"/>
          <w:tab w:val="left" w:pos="4320"/>
        </w:tabs>
        <w:spacing w:after="120"/>
        <w:ind w:left="360"/>
      </w:pPr>
      <w:r w:rsidRPr="00F65543">
        <w:rPr>
          <w:position w:val="-66"/>
        </w:rPr>
        <w:object w:dxaOrig="3540" w:dyaOrig="1440" w14:anchorId="6739105B">
          <v:shape id="_x0000_i1127" type="#_x0000_t75" style="width:177pt;height:1in" o:ole="">
            <v:imagedata r:id="rId210" o:title=""/>
          </v:shape>
          <o:OLEObject Type="Embed" ProgID="Equation.DSMT4" ShapeID="_x0000_i1127" DrawAspect="Content" ObjectID="_1654270504" r:id="rId211"/>
        </w:object>
      </w:r>
      <w:r w:rsidR="00EA2325" w:rsidRPr="003D1EF8">
        <w:tab/>
      </w:r>
      <w:r w:rsidRPr="00F65543">
        <w:rPr>
          <w:position w:val="-38"/>
        </w:rPr>
        <w:object w:dxaOrig="4980" w:dyaOrig="1200" w14:anchorId="13355B83">
          <v:shape id="_x0000_i1128" type="#_x0000_t75" style="width:249pt;height:60pt" o:ole="">
            <v:imagedata r:id="rId212" o:title=""/>
          </v:shape>
          <o:OLEObject Type="Embed" ProgID="Equation.DSMT4" ShapeID="_x0000_i1128" DrawAspect="Content" ObjectID="_1654270505" r:id="rId213"/>
        </w:object>
      </w:r>
    </w:p>
    <w:p w14:paraId="0348975C" w14:textId="77777777" w:rsidR="00D72E28" w:rsidRDefault="00F65543" w:rsidP="003C2926">
      <w:pPr>
        <w:tabs>
          <w:tab w:val="left" w:pos="4320"/>
        </w:tabs>
        <w:spacing w:line="360" w:lineRule="auto"/>
        <w:ind w:left="360"/>
      </w:pPr>
      <w:r w:rsidRPr="00F65543">
        <w:rPr>
          <w:position w:val="-76"/>
        </w:rPr>
        <w:object w:dxaOrig="2460" w:dyaOrig="1640" w14:anchorId="01046C03">
          <v:shape id="_x0000_i1129" type="#_x0000_t75" style="width:123pt;height:81.9pt" o:ole="">
            <v:imagedata r:id="rId214" o:title=""/>
          </v:shape>
          <o:OLEObject Type="Embed" ProgID="Equation.DSMT4" ShapeID="_x0000_i1129" DrawAspect="Content" ObjectID="_1654270506" r:id="rId215"/>
        </w:object>
      </w:r>
    </w:p>
    <w:p w14:paraId="12E346BE" w14:textId="77777777" w:rsidR="00EA2325" w:rsidRDefault="00D72E28" w:rsidP="00ED6B6D">
      <w:pPr>
        <w:tabs>
          <w:tab w:val="left" w:pos="4320"/>
        </w:tabs>
        <w:ind w:left="540"/>
        <w:rPr>
          <w:position w:val="-72"/>
        </w:rPr>
      </w:pPr>
      <w:r w:rsidRPr="00D72E28">
        <w:rPr>
          <w:position w:val="-78"/>
        </w:rPr>
        <w:object w:dxaOrig="2420" w:dyaOrig="1680" w14:anchorId="21B06424">
          <v:shape id="_x0000_i1130" type="#_x0000_t75" style="width:120.9pt;height:84pt" o:ole="">
            <v:imagedata r:id="rId216" o:title=""/>
          </v:shape>
          <o:OLEObject Type="Embed" ProgID="Equation.DSMT4" ShapeID="_x0000_i1130" DrawAspect="Content" ObjectID="_1654270507" r:id="rId217"/>
        </w:object>
      </w:r>
    </w:p>
    <w:p w14:paraId="341DA1D8" w14:textId="77777777" w:rsidR="003C2926" w:rsidRPr="003C2926" w:rsidRDefault="003C2926" w:rsidP="003C2926">
      <w:pPr>
        <w:spacing w:line="240" w:lineRule="auto"/>
        <w:rPr>
          <w:sz w:val="14"/>
        </w:rPr>
      </w:pPr>
      <w:r w:rsidRPr="003C2926">
        <w:rPr>
          <w:sz w:val="14"/>
        </w:rPr>
        <w:br w:type="page"/>
      </w:r>
    </w:p>
    <w:p w14:paraId="6FD6BC80" w14:textId="77777777" w:rsidR="00154FD9" w:rsidRPr="00194E8E" w:rsidRDefault="00194E8E" w:rsidP="003C2926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1C0A5CF5" w14:textId="77777777" w:rsidR="00154FD9" w:rsidRDefault="005A643D" w:rsidP="003C2926">
      <w:pPr>
        <w:tabs>
          <w:tab w:val="left" w:pos="2880"/>
          <w:tab w:val="left" w:pos="6930"/>
        </w:tabs>
        <w:rPr>
          <w:position w:val="-50"/>
        </w:rPr>
      </w:pPr>
      <w:r w:rsidRPr="0076195A">
        <w:rPr>
          <w:rFonts w:eastAsiaTheme="minorHAnsi"/>
        </w:rPr>
        <w:t>Find</w:t>
      </w:r>
      <w:r w:rsidR="00F65543" w:rsidRPr="00F65543">
        <w:rPr>
          <w:rFonts w:eastAsiaTheme="minorHAnsi"/>
          <w:position w:val="-4"/>
        </w:rPr>
        <w:object w:dxaOrig="460" w:dyaOrig="360" w14:anchorId="06FE83A3">
          <v:shape id="_x0000_i1131" type="#_x0000_t75" style="width:23.4pt;height:18pt" o:ole="">
            <v:imagedata r:id="rId218" o:title=""/>
          </v:shape>
          <o:OLEObject Type="Embed" ProgID="Equation.DSMT4" ShapeID="_x0000_i1131" DrawAspect="Content" ObjectID="_1654270508" r:id="rId219"/>
        </w:object>
      </w:r>
      <w:r w:rsidRPr="0076195A">
        <w:rPr>
          <w:rFonts w:eastAsiaTheme="minorHAnsi"/>
        </w:rPr>
        <w:t xml:space="preserve">, where </w:t>
      </w:r>
      <w:r w:rsidR="00F65543" w:rsidRPr="00F65543">
        <w:rPr>
          <w:rFonts w:eastAsiaTheme="minorHAnsi"/>
          <w:position w:val="-50"/>
        </w:rPr>
        <w:object w:dxaOrig="1880" w:dyaOrig="1120" w14:anchorId="6D0CB8ED">
          <v:shape id="_x0000_i1132" type="#_x0000_t75" style="width:93.6pt;height:56.1pt" o:ole="">
            <v:imagedata r:id="rId220" o:title=""/>
          </v:shape>
          <o:OLEObject Type="Embed" ProgID="Equation.DSMT4" ShapeID="_x0000_i1132" DrawAspect="Content" ObjectID="_1654270509" r:id="rId221"/>
        </w:object>
      </w:r>
    </w:p>
    <w:p w14:paraId="549CF08E" w14:textId="77777777" w:rsidR="005A643D" w:rsidRPr="00F046CE" w:rsidRDefault="005A643D" w:rsidP="003C2926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3C5515A" w14:textId="77777777" w:rsidR="00154FD9" w:rsidRDefault="00F65543" w:rsidP="003C2926">
      <w:pPr>
        <w:tabs>
          <w:tab w:val="left" w:pos="4320"/>
          <w:tab w:val="left" w:pos="6840"/>
        </w:tabs>
        <w:spacing w:after="120"/>
        <w:ind w:left="360"/>
        <w:rPr>
          <w:position w:val="-50"/>
        </w:rPr>
      </w:pPr>
      <w:r w:rsidRPr="00F65543">
        <w:rPr>
          <w:position w:val="-60"/>
        </w:rPr>
        <w:object w:dxaOrig="3340" w:dyaOrig="1219" w14:anchorId="1C1F40D7">
          <v:shape id="_x0000_i1133" type="#_x0000_t75" style="width:167.1pt;height:60.9pt" o:ole="">
            <v:imagedata r:id="rId222" o:title=""/>
          </v:shape>
          <o:OLEObject Type="Embed" ProgID="Equation.DSMT4" ShapeID="_x0000_i1133" DrawAspect="Content" ObjectID="_1654270510" r:id="rId223"/>
        </w:object>
      </w:r>
      <w:r w:rsidR="00154FD9">
        <w:rPr>
          <w:position w:val="-50"/>
        </w:rPr>
        <w:tab/>
      </w:r>
      <w:r w:rsidRPr="00F65543">
        <w:rPr>
          <w:position w:val="-30"/>
        </w:rPr>
        <w:object w:dxaOrig="4700" w:dyaOrig="1040" w14:anchorId="76074727">
          <v:shape id="_x0000_i1134" type="#_x0000_t75" style="width:234.9pt;height:51.6pt" o:ole="">
            <v:imagedata r:id="rId224" o:title=""/>
          </v:shape>
          <o:OLEObject Type="Embed" ProgID="Equation.DSMT4" ShapeID="_x0000_i1134" DrawAspect="Content" ObjectID="_1654270511" r:id="rId225"/>
        </w:object>
      </w:r>
      <w:r w:rsidR="00154FD9">
        <w:rPr>
          <w:position w:val="-50"/>
        </w:rPr>
        <w:tab/>
      </w:r>
    </w:p>
    <w:p w14:paraId="63CEB466" w14:textId="77777777" w:rsidR="00154FD9" w:rsidRDefault="00F65543" w:rsidP="003C2926">
      <w:pPr>
        <w:tabs>
          <w:tab w:val="left" w:pos="4320"/>
          <w:tab w:val="left" w:pos="6930"/>
        </w:tabs>
        <w:ind w:left="360"/>
        <w:rPr>
          <w:position w:val="-50"/>
        </w:rPr>
      </w:pPr>
      <w:r w:rsidRPr="00F65543">
        <w:rPr>
          <w:position w:val="-54"/>
        </w:rPr>
        <w:object w:dxaOrig="2860" w:dyaOrig="1200" w14:anchorId="10419536">
          <v:shape id="_x0000_i1135" type="#_x0000_t75" style="width:143.4pt;height:60pt" o:ole="">
            <v:imagedata r:id="rId226" o:title=""/>
          </v:shape>
          <o:OLEObject Type="Embed" ProgID="Equation.DSMT4" ShapeID="_x0000_i1135" DrawAspect="Content" ObjectID="_1654270512" r:id="rId227"/>
        </w:object>
      </w:r>
      <w:r w:rsidR="00154FD9">
        <w:rPr>
          <w:position w:val="-50"/>
        </w:rPr>
        <w:tab/>
      </w:r>
      <w:r w:rsidRPr="00F65543">
        <w:rPr>
          <w:position w:val="-54"/>
        </w:rPr>
        <w:object w:dxaOrig="2020" w:dyaOrig="1200" w14:anchorId="3F05FDC7">
          <v:shape id="_x0000_i1136" type="#_x0000_t75" style="width:101.1pt;height:60pt" o:ole="">
            <v:imagedata r:id="rId228" o:title=""/>
          </v:shape>
          <o:OLEObject Type="Embed" ProgID="Equation.DSMT4" ShapeID="_x0000_i1136" DrawAspect="Content" ObjectID="_1654270513" r:id="rId229"/>
        </w:object>
      </w:r>
    </w:p>
    <w:p w14:paraId="0BEB8A92" w14:textId="77777777" w:rsidR="00154FD9" w:rsidRDefault="00F65543" w:rsidP="003C2926">
      <w:pPr>
        <w:tabs>
          <w:tab w:val="left" w:pos="4320"/>
          <w:tab w:val="left" w:pos="6930"/>
        </w:tabs>
        <w:spacing w:after="240"/>
        <w:ind w:left="360"/>
        <w:rPr>
          <w:position w:val="-50"/>
        </w:rPr>
      </w:pPr>
      <w:r w:rsidRPr="00F65543">
        <w:rPr>
          <w:position w:val="-56"/>
        </w:rPr>
        <w:object w:dxaOrig="3480" w:dyaOrig="1240" w14:anchorId="63E587DE">
          <v:shape id="_x0000_i1137" type="#_x0000_t75" style="width:174pt;height:62.1pt" o:ole="">
            <v:imagedata r:id="rId230" o:title=""/>
          </v:shape>
          <o:OLEObject Type="Embed" ProgID="Equation.DSMT4" ShapeID="_x0000_i1137" DrawAspect="Content" ObjectID="_1654270514" r:id="rId231"/>
        </w:object>
      </w:r>
      <w:r w:rsidR="00154FD9">
        <w:rPr>
          <w:position w:val="-50"/>
        </w:rPr>
        <w:tab/>
      </w:r>
      <w:r w:rsidRPr="00F65543">
        <w:rPr>
          <w:position w:val="-40"/>
        </w:rPr>
        <w:object w:dxaOrig="5120" w:dyaOrig="1280" w14:anchorId="779A41E9">
          <v:shape id="_x0000_i1138" type="#_x0000_t75" style="width:255.6pt;height:63.6pt" o:ole="">
            <v:imagedata r:id="rId232" o:title=""/>
          </v:shape>
          <o:OLEObject Type="Embed" ProgID="Equation.DSMT4" ShapeID="_x0000_i1138" DrawAspect="Content" ObjectID="_1654270515" r:id="rId233"/>
        </w:object>
      </w:r>
    </w:p>
    <w:p w14:paraId="662FAA86" w14:textId="77777777" w:rsidR="00154FD9" w:rsidRDefault="00F65543" w:rsidP="003C2926">
      <w:pPr>
        <w:tabs>
          <w:tab w:val="left" w:pos="4320"/>
        </w:tabs>
        <w:spacing w:after="240"/>
        <w:ind w:left="360"/>
        <w:rPr>
          <w:position w:val="-50"/>
        </w:rPr>
      </w:pPr>
      <w:r w:rsidRPr="00F65543">
        <w:rPr>
          <w:position w:val="-72"/>
        </w:rPr>
        <w:object w:dxaOrig="2880" w:dyaOrig="1560" w14:anchorId="73DF87EB">
          <v:shape id="_x0000_i1139" type="#_x0000_t75" style="width:2in;height:78pt" o:ole="">
            <v:imagedata r:id="rId234" o:title=""/>
          </v:shape>
          <o:OLEObject Type="Embed" ProgID="Equation.DSMT4" ShapeID="_x0000_i1139" DrawAspect="Content" ObjectID="_1654270516" r:id="rId235"/>
        </w:object>
      </w:r>
      <w:r w:rsidR="00154FD9">
        <w:rPr>
          <w:position w:val="-50"/>
        </w:rPr>
        <w:tab/>
      </w:r>
      <w:r w:rsidRPr="00F65543">
        <w:rPr>
          <w:position w:val="-46"/>
        </w:rPr>
        <w:object w:dxaOrig="1860" w:dyaOrig="1060" w14:anchorId="616E415F">
          <v:shape id="_x0000_i1140" type="#_x0000_t75" style="width:93pt;height:53.4pt" o:ole="">
            <v:imagedata r:id="rId236" o:title=""/>
          </v:shape>
          <o:OLEObject Type="Embed" ProgID="Equation.DSMT4" ShapeID="_x0000_i1140" DrawAspect="Content" ObjectID="_1654270517" r:id="rId237"/>
        </w:object>
      </w:r>
    </w:p>
    <w:p w14:paraId="4DADCC51" w14:textId="77777777" w:rsidR="00154FD9" w:rsidRDefault="00F65543" w:rsidP="003C2926">
      <w:pPr>
        <w:tabs>
          <w:tab w:val="left" w:pos="4320"/>
        </w:tabs>
        <w:spacing w:after="120"/>
        <w:ind w:left="360"/>
        <w:rPr>
          <w:position w:val="-50"/>
        </w:rPr>
      </w:pPr>
      <w:r w:rsidRPr="00F65543">
        <w:rPr>
          <w:position w:val="-70"/>
        </w:rPr>
        <w:object w:dxaOrig="3379" w:dyaOrig="1520" w14:anchorId="5DCED538">
          <v:shape id="_x0000_i1141" type="#_x0000_t75" style="width:168.9pt;height:75.9pt" o:ole="">
            <v:imagedata r:id="rId238" o:title=""/>
          </v:shape>
          <o:OLEObject Type="Embed" ProgID="Equation.DSMT4" ShapeID="_x0000_i1141" DrawAspect="Content" ObjectID="_1654270518" r:id="rId239"/>
        </w:object>
      </w:r>
      <w:r w:rsidR="00154FD9">
        <w:rPr>
          <w:position w:val="-50"/>
        </w:rPr>
        <w:tab/>
      </w:r>
      <w:r w:rsidRPr="00F65543">
        <w:rPr>
          <w:position w:val="-30"/>
        </w:rPr>
        <w:object w:dxaOrig="2260" w:dyaOrig="1340" w14:anchorId="62D69AE9">
          <v:shape id="_x0000_i1142" type="#_x0000_t75" style="width:113.1pt;height:66.6pt" o:ole="">
            <v:imagedata r:id="rId240" o:title=""/>
          </v:shape>
          <o:OLEObject Type="Embed" ProgID="Equation.DSMT4" ShapeID="_x0000_i1142" DrawAspect="Content" ObjectID="_1654270519" r:id="rId241"/>
        </w:object>
      </w:r>
      <w:r w:rsidR="00154FD9">
        <w:rPr>
          <w:position w:val="-50"/>
        </w:rPr>
        <w:tab/>
      </w:r>
      <w:r w:rsidRPr="00F65543">
        <w:rPr>
          <w:position w:val="-30"/>
        </w:rPr>
        <w:object w:dxaOrig="2160" w:dyaOrig="1340" w14:anchorId="5E01C71E">
          <v:shape id="_x0000_i1143" type="#_x0000_t75" style="width:108pt;height:66.6pt" o:ole="">
            <v:imagedata r:id="rId242" o:title=""/>
          </v:shape>
          <o:OLEObject Type="Embed" ProgID="Equation.DSMT4" ShapeID="_x0000_i1143" DrawAspect="Content" ObjectID="_1654270520" r:id="rId243"/>
        </w:object>
      </w:r>
    </w:p>
    <w:p w14:paraId="1F842003" w14:textId="77777777" w:rsidR="00802CC1" w:rsidRDefault="00F65543" w:rsidP="003C2926">
      <w:pPr>
        <w:spacing w:after="120"/>
        <w:ind w:left="360"/>
        <w:rPr>
          <w:position w:val="-52"/>
        </w:rPr>
      </w:pPr>
      <w:r w:rsidRPr="00F65543">
        <w:rPr>
          <w:position w:val="-50"/>
        </w:rPr>
        <w:object w:dxaOrig="1900" w:dyaOrig="1120" w14:anchorId="0540A803">
          <v:shape id="_x0000_i1144" type="#_x0000_t75" style="width:95.4pt;height:56.1pt" o:ole="">
            <v:imagedata r:id="rId244" o:title=""/>
          </v:shape>
          <o:OLEObject Type="Embed" ProgID="Equation.DSMT4" ShapeID="_x0000_i1144" DrawAspect="Content" ObjectID="_1654270521" r:id="rId245"/>
        </w:object>
      </w:r>
      <w:r w:rsidR="00154FD9" w:rsidRPr="003D1EF8">
        <w:rPr>
          <w:position w:val="-52"/>
        </w:rPr>
        <w:tab/>
      </w:r>
      <w:r w:rsidR="00154FD9">
        <w:rPr>
          <w:position w:val="-52"/>
        </w:rPr>
        <w:tab/>
      </w:r>
    </w:p>
    <w:p w14:paraId="2ACCCBBD" w14:textId="77777777" w:rsidR="00154FD9" w:rsidRDefault="00D72E28" w:rsidP="003C2926">
      <w:pPr>
        <w:ind w:left="360"/>
      </w:pPr>
      <w:r w:rsidRPr="00F65543">
        <w:rPr>
          <w:position w:val="-50"/>
        </w:rPr>
        <w:object w:dxaOrig="1740" w:dyaOrig="1120" w14:anchorId="1C7A33F7">
          <v:shape id="_x0000_i1145" type="#_x0000_t75" style="width:87pt;height:56.1pt" o:ole="">
            <v:imagedata r:id="rId246" o:title=""/>
          </v:shape>
          <o:OLEObject Type="Embed" ProgID="Equation.DSMT4" ShapeID="_x0000_i1145" DrawAspect="Content" ObjectID="_1654270522" r:id="rId247"/>
        </w:object>
      </w:r>
    </w:p>
    <w:p w14:paraId="0DB0D16D" w14:textId="77777777" w:rsidR="003C2926" w:rsidRDefault="003C2926" w:rsidP="00DD047E">
      <w:pPr>
        <w:spacing w:after="200"/>
        <w:rPr>
          <w:b/>
        </w:rPr>
      </w:pPr>
      <w:r>
        <w:rPr>
          <w:b/>
        </w:rPr>
        <w:br w:type="page"/>
      </w:r>
    </w:p>
    <w:p w14:paraId="535F0C2D" w14:textId="77777777" w:rsidR="002A31C1" w:rsidRPr="00194E8E" w:rsidRDefault="002A31C1" w:rsidP="00667740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0063026D" w14:textId="77777777" w:rsidR="002A31C1" w:rsidRDefault="002A31C1" w:rsidP="00667740">
      <w:pPr>
        <w:tabs>
          <w:tab w:val="left" w:pos="2880"/>
          <w:tab w:val="left" w:pos="6930"/>
        </w:tabs>
        <w:spacing w:line="240" w:lineRule="auto"/>
        <w:rPr>
          <w:position w:val="-50"/>
        </w:rPr>
      </w:pPr>
      <w:r w:rsidRPr="0076195A">
        <w:rPr>
          <w:rFonts w:eastAsiaTheme="minorHAnsi"/>
        </w:rPr>
        <w:t>Find</w:t>
      </w:r>
      <w:r w:rsidR="00F65543" w:rsidRPr="00F65543">
        <w:rPr>
          <w:rFonts w:eastAsiaTheme="minorHAnsi"/>
          <w:position w:val="-4"/>
        </w:rPr>
        <w:object w:dxaOrig="460" w:dyaOrig="360" w14:anchorId="1728390A">
          <v:shape id="_x0000_i1146" type="#_x0000_t75" style="width:23.4pt;height:18pt" o:ole="">
            <v:imagedata r:id="rId248" o:title=""/>
          </v:shape>
          <o:OLEObject Type="Embed" ProgID="Equation.DSMT4" ShapeID="_x0000_i1146" DrawAspect="Content" ObjectID="_1654270523" r:id="rId249"/>
        </w:object>
      </w:r>
      <w:r w:rsidRPr="0076195A">
        <w:rPr>
          <w:rFonts w:eastAsiaTheme="minorHAnsi"/>
        </w:rPr>
        <w:t xml:space="preserve">, where </w:t>
      </w:r>
      <w:r w:rsidR="00F65543" w:rsidRPr="00F65543">
        <w:rPr>
          <w:rFonts w:eastAsiaTheme="minorHAnsi"/>
          <w:position w:val="-50"/>
        </w:rPr>
        <w:object w:dxaOrig="1760" w:dyaOrig="1120" w14:anchorId="7D20F1D9">
          <v:shape id="_x0000_i1147" type="#_x0000_t75" style="width:87.6pt;height:56.1pt" o:ole="">
            <v:imagedata r:id="rId250" o:title=""/>
          </v:shape>
          <o:OLEObject Type="Embed" ProgID="Equation.DSMT4" ShapeID="_x0000_i1147" DrawAspect="Content" ObjectID="_1654270524" r:id="rId251"/>
        </w:object>
      </w:r>
    </w:p>
    <w:p w14:paraId="7160CE89" w14:textId="77777777" w:rsidR="002A31C1" w:rsidRPr="00F046CE" w:rsidRDefault="002A31C1" w:rsidP="0066774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9E04DCA" w14:textId="77777777" w:rsidR="00EA2325" w:rsidRDefault="00F65543" w:rsidP="00455708">
      <w:pPr>
        <w:tabs>
          <w:tab w:val="left" w:pos="3060"/>
          <w:tab w:val="left" w:pos="4320"/>
        </w:tabs>
        <w:ind w:left="360"/>
      </w:pPr>
      <w:r w:rsidRPr="00F65543">
        <w:rPr>
          <w:position w:val="-50"/>
        </w:rPr>
        <w:object w:dxaOrig="2140" w:dyaOrig="1120" w14:anchorId="73EAFB07">
          <v:shape id="_x0000_i1148" type="#_x0000_t75" style="width:107.1pt;height:56.1pt" o:ole="">
            <v:imagedata r:id="rId252" o:title=""/>
          </v:shape>
          <o:OLEObject Type="Embed" ProgID="Equation.DSMT4" ShapeID="_x0000_i1148" DrawAspect="Content" ObjectID="_1654270525" r:id="rId253"/>
        </w:object>
      </w:r>
      <w:r w:rsidR="00EA2325" w:rsidRPr="00225EEF">
        <w:tab/>
      </w:r>
      <w:r w:rsidRPr="00F65543">
        <w:rPr>
          <w:position w:val="-18"/>
        </w:rPr>
        <w:object w:dxaOrig="580" w:dyaOrig="480" w14:anchorId="18AD3CA6">
          <v:shape id="_x0000_i1149" type="#_x0000_t75" style="width:29.4pt;height:24pt" o:ole="">
            <v:imagedata r:id="rId254" o:title=""/>
          </v:shape>
          <o:OLEObject Type="Embed" ProgID="Equation.DSMT4" ShapeID="_x0000_i1149" DrawAspect="Content" ObjectID="_1654270526" r:id="rId255"/>
        </w:object>
      </w:r>
      <w:r w:rsidR="00EA2325">
        <w:tab/>
      </w:r>
      <w:r w:rsidRPr="00F65543">
        <w:rPr>
          <w:position w:val="-18"/>
        </w:rPr>
        <w:object w:dxaOrig="2439" w:dyaOrig="480" w14:anchorId="48FC5E95">
          <v:shape id="_x0000_i1150" type="#_x0000_t75" style="width:122.1pt;height:24pt" o:ole="">
            <v:imagedata r:id="rId256" o:title=""/>
          </v:shape>
          <o:OLEObject Type="Embed" ProgID="Equation.DSMT4" ShapeID="_x0000_i1150" DrawAspect="Content" ObjectID="_1654270527" r:id="rId257"/>
        </w:object>
      </w:r>
    </w:p>
    <w:p w14:paraId="1D151587" w14:textId="77777777" w:rsidR="00EA2325" w:rsidRPr="00225EEF" w:rsidRDefault="00F65543" w:rsidP="00455708">
      <w:pPr>
        <w:tabs>
          <w:tab w:val="left" w:pos="3060"/>
          <w:tab w:val="left" w:pos="4320"/>
        </w:tabs>
        <w:ind w:left="360"/>
      </w:pPr>
      <w:r w:rsidRPr="00F65543">
        <w:rPr>
          <w:position w:val="-64"/>
        </w:rPr>
        <w:object w:dxaOrig="2500" w:dyaOrig="1400" w14:anchorId="14C54F66">
          <v:shape id="_x0000_i1151" type="#_x0000_t75" style="width:125.4pt;height:69.6pt" o:ole="">
            <v:imagedata r:id="rId258" o:title=""/>
          </v:shape>
          <o:OLEObject Type="Embed" ProgID="Equation.DSMT4" ShapeID="_x0000_i1151" DrawAspect="Content" ObjectID="_1654270528" r:id="rId259"/>
        </w:object>
      </w:r>
      <w:r w:rsidR="00EA2325">
        <w:tab/>
      </w:r>
      <w:r w:rsidRPr="00F65543">
        <w:rPr>
          <w:position w:val="-12"/>
        </w:rPr>
        <w:object w:dxaOrig="920" w:dyaOrig="360" w14:anchorId="7083CAA7">
          <v:shape id="_x0000_i1152" type="#_x0000_t75" style="width:45.9pt;height:18pt" o:ole="">
            <v:imagedata r:id="rId260" o:title=""/>
          </v:shape>
          <o:OLEObject Type="Embed" ProgID="Equation.DSMT4" ShapeID="_x0000_i1152" DrawAspect="Content" ObjectID="_1654270529" r:id="rId261"/>
        </w:object>
      </w:r>
      <w:r w:rsidR="00EA2325" w:rsidRPr="00225EEF">
        <w:tab/>
      </w:r>
      <w:r w:rsidRPr="00F65543">
        <w:rPr>
          <w:position w:val="-24"/>
        </w:rPr>
        <w:object w:dxaOrig="1939" w:dyaOrig="920" w14:anchorId="0B025744">
          <v:shape id="_x0000_i1153" type="#_x0000_t75" style="width:96.9pt;height:45.9pt" o:ole="">
            <v:imagedata r:id="rId262" o:title=""/>
          </v:shape>
          <o:OLEObject Type="Embed" ProgID="Equation.DSMT4" ShapeID="_x0000_i1153" DrawAspect="Content" ObjectID="_1654270530" r:id="rId263"/>
        </w:object>
      </w:r>
    </w:p>
    <w:p w14:paraId="4CE79909" w14:textId="77777777" w:rsidR="00EA2325" w:rsidRPr="00225EEF" w:rsidRDefault="00F65543" w:rsidP="00455708">
      <w:pPr>
        <w:tabs>
          <w:tab w:val="left" w:pos="3060"/>
          <w:tab w:val="left" w:pos="4320"/>
        </w:tabs>
        <w:ind w:left="360"/>
      </w:pPr>
      <w:r w:rsidRPr="00F65543">
        <w:rPr>
          <w:position w:val="-64"/>
        </w:rPr>
        <w:object w:dxaOrig="2500" w:dyaOrig="1400" w14:anchorId="73DA8313">
          <v:shape id="_x0000_i1154" type="#_x0000_t75" style="width:125.4pt;height:69.6pt" o:ole="">
            <v:imagedata r:id="rId264" o:title=""/>
          </v:shape>
          <o:OLEObject Type="Embed" ProgID="Equation.DSMT4" ShapeID="_x0000_i1154" DrawAspect="Content" ObjectID="_1654270531" r:id="rId265"/>
        </w:object>
      </w:r>
      <w:r w:rsidR="00EA2325">
        <w:tab/>
      </w:r>
      <w:r w:rsidRPr="00F65543">
        <w:rPr>
          <w:position w:val="-12"/>
        </w:rPr>
        <w:object w:dxaOrig="900" w:dyaOrig="360" w14:anchorId="20E352A9">
          <v:shape id="_x0000_i1155" type="#_x0000_t75" style="width:45pt;height:18pt" o:ole="">
            <v:imagedata r:id="rId266" o:title=""/>
          </v:shape>
          <o:OLEObject Type="Embed" ProgID="Equation.DSMT4" ShapeID="_x0000_i1155" DrawAspect="Content" ObjectID="_1654270532" r:id="rId267"/>
        </w:object>
      </w:r>
      <w:r w:rsidR="00EA2325" w:rsidRPr="00225EEF">
        <w:tab/>
      </w:r>
      <w:r w:rsidRPr="00F65543">
        <w:rPr>
          <w:position w:val="-38"/>
        </w:rPr>
        <w:object w:dxaOrig="2140" w:dyaOrig="1200" w14:anchorId="4BE6E074">
          <v:shape id="_x0000_i1156" type="#_x0000_t75" style="width:107.1pt;height:60pt" o:ole="">
            <v:imagedata r:id="rId268" o:title=""/>
          </v:shape>
          <o:OLEObject Type="Embed" ProgID="Equation.DSMT4" ShapeID="_x0000_i1156" DrawAspect="Content" ObjectID="_1654270533" r:id="rId269"/>
        </w:object>
      </w:r>
    </w:p>
    <w:p w14:paraId="6BE6C290" w14:textId="77777777" w:rsidR="00EA2325" w:rsidRDefault="00F65543" w:rsidP="00455708">
      <w:pPr>
        <w:tabs>
          <w:tab w:val="left" w:pos="3060"/>
          <w:tab w:val="left" w:pos="4320"/>
        </w:tabs>
        <w:ind w:left="360"/>
        <w:rPr>
          <w:position w:val="-52"/>
        </w:rPr>
      </w:pPr>
      <w:r w:rsidRPr="00F65543">
        <w:rPr>
          <w:position w:val="-64"/>
        </w:rPr>
        <w:object w:dxaOrig="2500" w:dyaOrig="1400" w14:anchorId="733DB1C8">
          <v:shape id="_x0000_i1157" type="#_x0000_t75" style="width:125.4pt;height:69.6pt" o:ole="">
            <v:imagedata r:id="rId270" o:title=""/>
          </v:shape>
          <o:OLEObject Type="Embed" ProgID="Equation.DSMT4" ShapeID="_x0000_i1157" DrawAspect="Content" ObjectID="_1654270534" r:id="rId271"/>
        </w:object>
      </w:r>
      <w:r w:rsidR="00EA2325">
        <w:rPr>
          <w:position w:val="-54"/>
        </w:rPr>
        <w:tab/>
      </w:r>
      <w:r w:rsidRPr="00F65543">
        <w:rPr>
          <w:position w:val="-18"/>
        </w:rPr>
        <w:object w:dxaOrig="499" w:dyaOrig="480" w14:anchorId="20DA3839">
          <v:shape id="_x0000_i1158" type="#_x0000_t75" style="width:24.9pt;height:24pt" o:ole="">
            <v:imagedata r:id="rId272" o:title=""/>
          </v:shape>
          <o:OLEObject Type="Embed" ProgID="Equation.DSMT4" ShapeID="_x0000_i1158" DrawAspect="Content" ObjectID="_1654270535" r:id="rId273"/>
        </w:object>
      </w:r>
      <w:r w:rsidR="00EA2325">
        <w:tab/>
      </w:r>
      <w:r w:rsidRPr="00F65543">
        <w:rPr>
          <w:position w:val="-18"/>
        </w:rPr>
        <w:object w:dxaOrig="1880" w:dyaOrig="480" w14:anchorId="6EABB234">
          <v:shape id="_x0000_i1159" type="#_x0000_t75" style="width:93.6pt;height:24pt" o:ole="">
            <v:imagedata r:id="rId274" o:title=""/>
          </v:shape>
          <o:OLEObject Type="Embed" ProgID="Equation.DSMT4" ShapeID="_x0000_i1159" DrawAspect="Content" ObjectID="_1654270536" r:id="rId275"/>
        </w:object>
      </w:r>
    </w:p>
    <w:p w14:paraId="0EC2F56B" w14:textId="77777777" w:rsidR="00EA2325" w:rsidRDefault="00F65543" w:rsidP="00455708">
      <w:pPr>
        <w:tabs>
          <w:tab w:val="left" w:pos="3060"/>
          <w:tab w:val="left" w:pos="4320"/>
        </w:tabs>
        <w:ind w:left="360"/>
        <w:rPr>
          <w:position w:val="-52"/>
        </w:rPr>
      </w:pPr>
      <w:r w:rsidRPr="00F65543">
        <w:rPr>
          <w:position w:val="-72"/>
        </w:rPr>
        <w:object w:dxaOrig="2380" w:dyaOrig="1560" w14:anchorId="4BE06A61">
          <v:shape id="_x0000_i1160" type="#_x0000_t75" style="width:119.1pt;height:78pt" o:ole="">
            <v:imagedata r:id="rId276" o:title=""/>
          </v:shape>
          <o:OLEObject Type="Embed" ProgID="Equation.DSMT4" ShapeID="_x0000_i1160" DrawAspect="Content" ObjectID="_1654270537" r:id="rId277"/>
        </w:object>
      </w:r>
      <w:r w:rsidR="00EA2325">
        <w:rPr>
          <w:position w:val="-54"/>
        </w:rPr>
        <w:tab/>
      </w:r>
      <w:r w:rsidRPr="00F65543">
        <w:rPr>
          <w:position w:val="-18"/>
        </w:rPr>
        <w:object w:dxaOrig="1080" w:dyaOrig="480" w14:anchorId="7B5DDDE2">
          <v:shape id="_x0000_i1161" type="#_x0000_t75" style="width:54pt;height:24pt" o:ole="">
            <v:imagedata r:id="rId278" o:title=""/>
          </v:shape>
          <o:OLEObject Type="Embed" ProgID="Equation.DSMT4" ShapeID="_x0000_i1161" DrawAspect="Content" ObjectID="_1654270538" r:id="rId279"/>
        </w:object>
      </w:r>
      <w:r w:rsidR="00EA2325" w:rsidRPr="00225EEF">
        <w:tab/>
      </w:r>
      <w:r w:rsidRPr="00F65543">
        <w:rPr>
          <w:position w:val="-38"/>
        </w:rPr>
        <w:object w:dxaOrig="2720" w:dyaOrig="1340" w14:anchorId="5B160E5A">
          <v:shape id="_x0000_i1162" type="#_x0000_t75" style="width:135.6pt;height:66.6pt" o:ole="">
            <v:imagedata r:id="rId280" o:title=""/>
          </v:shape>
          <o:OLEObject Type="Embed" ProgID="Equation.DSMT4" ShapeID="_x0000_i1162" DrawAspect="Content" ObjectID="_1654270539" r:id="rId281"/>
        </w:object>
      </w:r>
    </w:p>
    <w:p w14:paraId="684DBAF2" w14:textId="77777777" w:rsidR="00667740" w:rsidRDefault="00F65543" w:rsidP="00455708">
      <w:pPr>
        <w:tabs>
          <w:tab w:val="left" w:pos="3600"/>
        </w:tabs>
        <w:spacing w:line="360" w:lineRule="auto"/>
        <w:ind w:left="360"/>
        <w:rPr>
          <w:position w:val="-54"/>
        </w:rPr>
      </w:pPr>
      <w:r w:rsidRPr="00F65543">
        <w:rPr>
          <w:position w:val="-72"/>
        </w:rPr>
        <w:object w:dxaOrig="2720" w:dyaOrig="1560" w14:anchorId="78317838">
          <v:shape id="_x0000_i1163" type="#_x0000_t75" style="width:135.6pt;height:78pt" o:ole="">
            <v:imagedata r:id="rId282" o:title=""/>
          </v:shape>
          <o:OLEObject Type="Embed" ProgID="Equation.DSMT4" ShapeID="_x0000_i1163" DrawAspect="Content" ObjectID="_1654270540" r:id="rId283"/>
        </w:object>
      </w:r>
    </w:p>
    <w:p w14:paraId="0909D525" w14:textId="77777777" w:rsidR="00EA2325" w:rsidRDefault="00667740" w:rsidP="00667740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</w:t>
      </w:r>
      <w:r w:rsidR="00EA2325" w:rsidRPr="00CD14FE">
        <w:t xml:space="preserve">The inverse matrix </w:t>
      </w:r>
      <w:r w:rsidR="00EA2325" w:rsidRPr="00667740">
        <w:rPr>
          <w:b/>
          <w:i/>
        </w:rPr>
        <w:t>doesn’t exist</w:t>
      </w:r>
    </w:p>
    <w:p w14:paraId="5942B040" w14:textId="77777777" w:rsidR="000D393D" w:rsidRDefault="000D393D" w:rsidP="00455708"/>
    <w:p w14:paraId="6E706FD9" w14:textId="77777777" w:rsidR="000D393D" w:rsidRDefault="00455708" w:rsidP="000D393D">
      <w:pPr>
        <w:ind w:left="360"/>
        <w:rPr>
          <w:b/>
          <w:i/>
          <w:color w:val="FF0000"/>
          <w:sz w:val="28"/>
        </w:rPr>
      </w:pPr>
      <w:r w:rsidRPr="00455708">
        <w:rPr>
          <w:b/>
          <w:i/>
          <w:color w:val="FF0000"/>
          <w:sz w:val="28"/>
        </w:rPr>
        <w:t>OR</w:t>
      </w:r>
    </w:p>
    <w:p w14:paraId="6A7FC78C" w14:textId="77777777" w:rsidR="001D7B3D" w:rsidRPr="00455708" w:rsidRDefault="001D7B3D" w:rsidP="001D7B3D"/>
    <w:p w14:paraId="43173F78" w14:textId="77777777" w:rsidR="000D393D" w:rsidRDefault="00455708" w:rsidP="000D393D">
      <w:pPr>
        <w:tabs>
          <w:tab w:val="left" w:pos="3060"/>
          <w:tab w:val="left" w:pos="4320"/>
          <w:tab w:val="left" w:pos="6840"/>
        </w:tabs>
        <w:spacing w:line="360" w:lineRule="auto"/>
        <w:ind w:left="360"/>
      </w:pPr>
      <w:r w:rsidRPr="000D393D">
        <w:rPr>
          <w:position w:val="-60"/>
        </w:rPr>
        <w:object w:dxaOrig="3480" w:dyaOrig="1219" w14:anchorId="1CDE0145">
          <v:shape id="_x0000_i1164" type="#_x0000_t75" style="width:174.6pt;height:61.5pt" o:ole="">
            <v:imagedata r:id="rId284" o:title=""/>
          </v:shape>
          <o:OLEObject Type="Embed" ProgID="Equation.DSMT4" ShapeID="_x0000_i1164" DrawAspect="Content" ObjectID="_1654270541" r:id="rId285"/>
        </w:object>
      </w:r>
      <w:r w:rsidR="000D393D" w:rsidRPr="00225EEF">
        <w:tab/>
      </w:r>
      <w:r w:rsidR="000D393D" w:rsidRPr="00F65543">
        <w:rPr>
          <w:position w:val="-24"/>
        </w:rPr>
        <w:object w:dxaOrig="1939" w:dyaOrig="920" w14:anchorId="0BE37089">
          <v:shape id="_x0000_i1165" type="#_x0000_t75" style="width:96.9pt;height:45.9pt" o:ole="">
            <v:imagedata r:id="rId286" o:title=""/>
          </v:shape>
          <o:OLEObject Type="Embed" ProgID="Equation.DSMT4" ShapeID="_x0000_i1165" DrawAspect="Content" ObjectID="_1654270542" r:id="rId287"/>
        </w:object>
      </w:r>
      <w:r w:rsidR="000D393D">
        <w:tab/>
      </w:r>
      <w:r w:rsidR="009922D6" w:rsidRPr="000D393D">
        <w:rPr>
          <w:position w:val="-52"/>
        </w:rPr>
        <w:object w:dxaOrig="2439" w:dyaOrig="1120" w14:anchorId="2F6101A6">
          <v:shape id="_x0000_i1166" type="#_x0000_t75" style="width:121.5pt;height:55.5pt" o:ole="">
            <v:imagedata r:id="rId288" o:title=""/>
          </v:shape>
          <o:OLEObject Type="Embed" ProgID="Equation.DSMT4" ShapeID="_x0000_i1166" DrawAspect="Content" ObjectID="_1654270543" r:id="rId289"/>
        </w:object>
      </w:r>
    </w:p>
    <w:p w14:paraId="6DEAB0DD" w14:textId="77777777" w:rsidR="002F2C44" w:rsidRDefault="00455708" w:rsidP="002B4770">
      <w:pPr>
        <w:tabs>
          <w:tab w:val="left" w:pos="4140"/>
        </w:tabs>
        <w:spacing w:line="360" w:lineRule="auto"/>
        <w:ind w:left="360"/>
      </w:pPr>
      <w:r w:rsidRPr="000D393D">
        <w:rPr>
          <w:position w:val="-54"/>
        </w:rPr>
        <w:object w:dxaOrig="3500" w:dyaOrig="1200" w14:anchorId="37891AE4">
          <v:shape id="_x0000_i1167" type="#_x0000_t75" style="width:175.5pt;height:60pt" o:ole="">
            <v:imagedata r:id="rId290" o:title=""/>
          </v:shape>
          <o:OLEObject Type="Embed" ProgID="Equation.DSMT4" ShapeID="_x0000_i1167" DrawAspect="Content" ObjectID="_1654270544" r:id="rId291"/>
        </w:object>
      </w:r>
      <w:r w:rsidR="000D393D" w:rsidRPr="00225EEF">
        <w:tab/>
      </w:r>
      <w:r w:rsidR="006C324B" w:rsidRPr="006C324B">
        <w:rPr>
          <w:position w:val="-52"/>
        </w:rPr>
        <w:object w:dxaOrig="2740" w:dyaOrig="1120" w14:anchorId="21D971A6">
          <v:shape id="_x0000_i1168" type="#_x0000_t75" style="width:137.4pt;height:56.1pt" o:ole="">
            <v:imagedata r:id="rId292" o:title=""/>
          </v:shape>
          <o:OLEObject Type="Embed" ProgID="Equation.DSMT4" ShapeID="_x0000_i1168" DrawAspect="Content" ObjectID="_1654270545" r:id="rId293"/>
        </w:object>
      </w:r>
      <w:r w:rsidR="004B3337">
        <w:t xml:space="preserve">  </w:t>
      </w:r>
    </w:p>
    <w:p w14:paraId="5F8FF90E" w14:textId="77777777" w:rsidR="009922D6" w:rsidRDefault="002F2C44" w:rsidP="002B4770">
      <w:pPr>
        <w:tabs>
          <w:tab w:val="left" w:pos="4140"/>
        </w:tabs>
        <w:spacing w:line="360" w:lineRule="auto"/>
        <w:ind w:left="360"/>
      </w:pPr>
      <w:r>
        <w:tab/>
      </w:r>
      <w:r w:rsidR="004B3337">
        <w:t xml:space="preserve"> </w:t>
      </w:r>
      <w:r w:rsidR="006C324B">
        <w:t xml:space="preserve"> </w:t>
      </w:r>
      <w:r w:rsidR="009922D6" w:rsidRPr="006C324B">
        <w:rPr>
          <w:position w:val="-52"/>
        </w:rPr>
        <w:object w:dxaOrig="2940" w:dyaOrig="1120" w14:anchorId="2DE9B876">
          <v:shape id="_x0000_i1169" type="#_x0000_t75" style="width:147pt;height:56.1pt" o:ole="">
            <v:imagedata r:id="rId294" o:title=""/>
          </v:shape>
          <o:OLEObject Type="Embed" ProgID="Equation.DSMT4" ShapeID="_x0000_i1169" DrawAspect="Content" ObjectID="_1654270546" r:id="rId295"/>
        </w:object>
      </w:r>
      <w:r w:rsidR="006C324B">
        <w:t xml:space="preserve"> </w:t>
      </w:r>
      <w:r w:rsidR="009922D6" w:rsidRPr="009922D6">
        <w:rPr>
          <w:position w:val="-50"/>
        </w:rPr>
        <w:object w:dxaOrig="3060" w:dyaOrig="1120" w14:anchorId="7A564175">
          <v:shape id="_x0000_i1170" type="#_x0000_t75" style="width:153.9pt;height:56.1pt" o:ole="">
            <v:imagedata r:id="rId296" o:title=""/>
          </v:shape>
          <o:OLEObject Type="Embed" ProgID="Equation.DSMT4" ShapeID="_x0000_i1170" DrawAspect="Content" ObjectID="_1654270547" r:id="rId297"/>
        </w:object>
      </w:r>
      <w:r w:rsidR="009922D6">
        <w:t xml:space="preserve">  </w:t>
      </w:r>
    </w:p>
    <w:p w14:paraId="31528825" w14:textId="77777777" w:rsidR="009922D6" w:rsidRDefault="009922D6" w:rsidP="009922D6">
      <w:pPr>
        <w:ind w:left="360"/>
        <w:rPr>
          <w:b/>
          <w:i/>
        </w:rPr>
      </w:pPr>
      <w:r>
        <w:rPr>
          <w:rFonts w:ascii="Cambria Math" w:hAnsi="Cambria Math"/>
        </w:rPr>
        <w:t>∴</w:t>
      </w:r>
      <w:r>
        <w:t xml:space="preserve"> </w:t>
      </w:r>
      <w:r w:rsidRPr="00CD14FE">
        <w:t xml:space="preserve">The inverse matrix </w:t>
      </w:r>
      <w:r w:rsidRPr="00667740">
        <w:rPr>
          <w:b/>
          <w:i/>
        </w:rPr>
        <w:t>doesn’t exist</w:t>
      </w:r>
    </w:p>
    <w:p w14:paraId="463DC929" w14:textId="77777777" w:rsidR="000D393D" w:rsidRPr="009922D6" w:rsidRDefault="000D393D" w:rsidP="00455708"/>
    <w:p w14:paraId="4B5AFBF1" w14:textId="77777777" w:rsidR="000D393D" w:rsidRDefault="000D393D" w:rsidP="00455708"/>
    <w:p w14:paraId="7C80226A" w14:textId="77777777" w:rsidR="000D393D" w:rsidRDefault="000D393D" w:rsidP="000D393D"/>
    <w:p w14:paraId="5AB542DA" w14:textId="77777777" w:rsidR="00667740" w:rsidRPr="00667740" w:rsidRDefault="00667740" w:rsidP="00EA2325">
      <w:pPr>
        <w:rPr>
          <w:sz w:val="12"/>
        </w:rPr>
      </w:pPr>
      <w:r w:rsidRPr="00667740">
        <w:rPr>
          <w:sz w:val="12"/>
        </w:rPr>
        <w:br w:type="page"/>
      </w:r>
    </w:p>
    <w:p w14:paraId="76D29942" w14:textId="77777777" w:rsidR="001831A1" w:rsidRPr="00194E8E" w:rsidRDefault="001831A1" w:rsidP="001831A1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084E60AE" w14:textId="77777777" w:rsidR="00D72E28" w:rsidRDefault="001831A1" w:rsidP="001831A1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1831A1">
        <w:rPr>
          <w:position w:val="-50"/>
        </w:rPr>
        <w:object w:dxaOrig="1640" w:dyaOrig="1120" w14:anchorId="5A1A275A">
          <v:shape id="_x0000_i1171" type="#_x0000_t75" style="width:81.9pt;height:56.1pt" o:ole="">
            <v:imagedata r:id="rId298" o:title=""/>
          </v:shape>
          <o:OLEObject Type="Embed" ProgID="Equation.DSMT4" ShapeID="_x0000_i1171" DrawAspect="Content" ObjectID="_1654270548" r:id="rId299"/>
        </w:object>
      </w:r>
    </w:p>
    <w:p w14:paraId="41DFB5AC" w14:textId="77777777" w:rsidR="001831A1" w:rsidRPr="00F046CE" w:rsidRDefault="001831A1" w:rsidP="001831A1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E4965BF" w14:textId="77777777" w:rsidR="001831A1" w:rsidRDefault="00EA586E" w:rsidP="00EA586E">
      <w:pPr>
        <w:tabs>
          <w:tab w:val="left" w:pos="4320"/>
        </w:tabs>
        <w:ind w:left="360"/>
      </w:pPr>
      <w:r w:rsidRPr="00EA586E">
        <w:rPr>
          <w:position w:val="-54"/>
        </w:rPr>
        <w:object w:dxaOrig="3280" w:dyaOrig="1160" w14:anchorId="38649FA8">
          <v:shape id="_x0000_i1172" type="#_x0000_t75" style="width:164.4pt;height:57.9pt" o:ole="">
            <v:imagedata r:id="rId300" o:title=""/>
          </v:shape>
          <o:OLEObject Type="Embed" ProgID="Equation.DSMT4" ShapeID="_x0000_i1172" DrawAspect="Content" ObjectID="_1654270549" r:id="rId301"/>
        </w:object>
      </w:r>
      <w:r>
        <w:tab/>
      </w:r>
      <w:r w:rsidRPr="00EA586E">
        <w:rPr>
          <w:position w:val="-52"/>
        </w:rPr>
        <w:object w:dxaOrig="2020" w:dyaOrig="1120" w14:anchorId="074DC275">
          <v:shape id="_x0000_i1173" type="#_x0000_t75" style="width:101.1pt;height:56.1pt" o:ole="">
            <v:imagedata r:id="rId302" o:title=""/>
          </v:shape>
          <o:OLEObject Type="Embed" ProgID="Equation.DSMT4" ShapeID="_x0000_i1173" DrawAspect="Content" ObjectID="_1654270550" r:id="rId303"/>
        </w:object>
      </w:r>
      <w:r>
        <w:t xml:space="preserve"> </w:t>
      </w:r>
    </w:p>
    <w:p w14:paraId="20D11732" w14:textId="77777777" w:rsidR="00EA586E" w:rsidRDefault="007639AE" w:rsidP="007639AE">
      <w:pPr>
        <w:ind w:left="360"/>
      </w:pPr>
      <w:r w:rsidRPr="007639AE">
        <w:rPr>
          <w:position w:val="-56"/>
        </w:rPr>
        <w:object w:dxaOrig="2860" w:dyaOrig="1240" w14:anchorId="4D29AE7D">
          <v:shape id="_x0000_i1174" type="#_x0000_t75" style="width:143.4pt;height:62.1pt" o:ole="">
            <v:imagedata r:id="rId304" o:title=""/>
          </v:shape>
          <o:OLEObject Type="Embed" ProgID="Equation.DSMT4" ShapeID="_x0000_i1174" DrawAspect="Content" ObjectID="_1654270551" r:id="rId305"/>
        </w:object>
      </w:r>
    </w:p>
    <w:p w14:paraId="1073A598" w14:textId="77777777" w:rsidR="00EA586E" w:rsidRDefault="007639AE" w:rsidP="007639AE">
      <w:pPr>
        <w:tabs>
          <w:tab w:val="left" w:pos="4320"/>
          <w:tab w:val="left" w:pos="7200"/>
        </w:tabs>
        <w:ind w:left="360"/>
      </w:pPr>
      <w:r w:rsidRPr="007639AE">
        <w:rPr>
          <w:position w:val="-58"/>
        </w:rPr>
        <w:object w:dxaOrig="3400" w:dyaOrig="1280" w14:anchorId="5317BCCA">
          <v:shape id="_x0000_i1175" type="#_x0000_t75" style="width:170.1pt;height:63.6pt" o:ole="">
            <v:imagedata r:id="rId306" o:title=""/>
          </v:shape>
          <o:OLEObject Type="Embed" ProgID="Equation.DSMT4" ShapeID="_x0000_i1175" DrawAspect="Content" ObjectID="_1654270552" r:id="rId307"/>
        </w:object>
      </w:r>
      <w:r>
        <w:tab/>
      </w:r>
      <w:r w:rsidRPr="007639AE">
        <w:rPr>
          <w:position w:val="-52"/>
        </w:rPr>
        <w:object w:dxaOrig="2400" w:dyaOrig="1120" w14:anchorId="50B260E2">
          <v:shape id="_x0000_i1176" type="#_x0000_t75" style="width:120pt;height:56.1pt" o:ole="">
            <v:imagedata r:id="rId308" o:title=""/>
          </v:shape>
          <o:OLEObject Type="Embed" ProgID="Equation.DSMT4" ShapeID="_x0000_i1176" DrawAspect="Content" ObjectID="_1654270553" r:id="rId309"/>
        </w:object>
      </w:r>
      <w:r>
        <w:t xml:space="preserve"> </w:t>
      </w:r>
      <w:r>
        <w:tab/>
      </w:r>
      <w:r w:rsidRPr="007639AE">
        <w:rPr>
          <w:position w:val="-82"/>
        </w:rPr>
        <w:object w:dxaOrig="2560" w:dyaOrig="1500" w14:anchorId="663B8D39">
          <v:shape id="_x0000_i1177" type="#_x0000_t75" style="width:128.4pt;height:75pt" o:ole="">
            <v:imagedata r:id="rId310" o:title=""/>
          </v:shape>
          <o:OLEObject Type="Embed" ProgID="Equation.DSMT4" ShapeID="_x0000_i1177" DrawAspect="Content" ObjectID="_1654270554" r:id="rId311"/>
        </w:object>
      </w:r>
      <w:r>
        <w:t xml:space="preserve"> </w:t>
      </w:r>
    </w:p>
    <w:p w14:paraId="3FA4762F" w14:textId="77777777" w:rsidR="007639AE" w:rsidRDefault="005260CA" w:rsidP="00384360">
      <w:pPr>
        <w:ind w:left="360"/>
      </w:pPr>
      <w:r w:rsidRPr="005260CA">
        <w:rPr>
          <w:position w:val="-78"/>
        </w:rPr>
        <w:object w:dxaOrig="3220" w:dyaOrig="1680" w14:anchorId="15A5BCB8">
          <v:shape id="_x0000_i1178" type="#_x0000_t75" style="width:161.4pt;height:84pt" o:ole="">
            <v:imagedata r:id="rId312" o:title=""/>
          </v:shape>
          <o:OLEObject Type="Embed" ProgID="Equation.DSMT4" ShapeID="_x0000_i1178" DrawAspect="Content" ObjectID="_1654270555" r:id="rId313"/>
        </w:object>
      </w:r>
    </w:p>
    <w:p w14:paraId="2356CB3B" w14:textId="77777777" w:rsidR="005260CA" w:rsidRDefault="00EC5FC6" w:rsidP="009C44FF">
      <w:pPr>
        <w:tabs>
          <w:tab w:val="left" w:pos="4320"/>
          <w:tab w:val="left" w:pos="7110"/>
        </w:tabs>
        <w:ind w:left="360"/>
      </w:pPr>
      <w:r w:rsidRPr="005260CA">
        <w:rPr>
          <w:position w:val="-78"/>
        </w:rPr>
        <w:object w:dxaOrig="3660" w:dyaOrig="1680" w14:anchorId="12459FBC">
          <v:shape id="_x0000_i1179" type="#_x0000_t75" style="width:183pt;height:84pt" o:ole="">
            <v:imagedata r:id="rId314" o:title=""/>
          </v:shape>
          <o:OLEObject Type="Embed" ProgID="Equation.DSMT4" ShapeID="_x0000_i1179" DrawAspect="Content" ObjectID="_1654270556" r:id="rId315"/>
        </w:object>
      </w:r>
      <w:r>
        <w:tab/>
      </w:r>
      <w:r w:rsidR="009C44FF" w:rsidRPr="009C44FF">
        <w:rPr>
          <w:position w:val="-72"/>
        </w:rPr>
        <w:object w:dxaOrig="2380" w:dyaOrig="1500" w14:anchorId="140DAE51">
          <v:shape id="_x0000_i1180" type="#_x0000_t75" style="width:119.1pt;height:75pt" o:ole="">
            <v:imagedata r:id="rId316" o:title=""/>
          </v:shape>
          <o:OLEObject Type="Embed" ProgID="Equation.DSMT4" ShapeID="_x0000_i1180" DrawAspect="Content" ObjectID="_1654270557" r:id="rId317"/>
        </w:object>
      </w:r>
      <w:r>
        <w:t xml:space="preserve"> </w:t>
      </w:r>
      <w:r w:rsidR="009C44FF">
        <w:tab/>
      </w:r>
      <w:r w:rsidR="009C44FF" w:rsidRPr="009C44FF">
        <w:rPr>
          <w:position w:val="-72"/>
        </w:rPr>
        <w:object w:dxaOrig="2439" w:dyaOrig="1500" w14:anchorId="6BE503AF">
          <v:shape id="_x0000_i1181" type="#_x0000_t75" style="width:122.1pt;height:75pt" o:ole="">
            <v:imagedata r:id="rId318" o:title=""/>
          </v:shape>
          <o:OLEObject Type="Embed" ProgID="Equation.DSMT4" ShapeID="_x0000_i1181" DrawAspect="Content" ObjectID="_1654270558" r:id="rId319"/>
        </w:object>
      </w:r>
      <w:r w:rsidR="009C44FF">
        <w:t xml:space="preserve"> </w:t>
      </w:r>
    </w:p>
    <w:p w14:paraId="53BF6E53" w14:textId="77777777" w:rsidR="009C44FF" w:rsidRDefault="009C44FF" w:rsidP="009C44FF">
      <w:pPr>
        <w:tabs>
          <w:tab w:val="left" w:pos="4320"/>
          <w:tab w:val="left" w:pos="7110"/>
        </w:tabs>
        <w:spacing w:line="360" w:lineRule="auto"/>
        <w:ind w:left="360"/>
      </w:pPr>
      <w:r w:rsidRPr="005260CA">
        <w:rPr>
          <w:position w:val="-78"/>
        </w:rPr>
        <w:object w:dxaOrig="2780" w:dyaOrig="1680" w14:anchorId="4BCB3B7F">
          <v:shape id="_x0000_i1182" type="#_x0000_t75" style="width:138.6pt;height:84pt" o:ole="">
            <v:imagedata r:id="rId320" o:title=""/>
          </v:shape>
          <o:OLEObject Type="Embed" ProgID="Equation.DSMT4" ShapeID="_x0000_i1182" DrawAspect="Content" ObjectID="_1654270559" r:id="rId321"/>
        </w:object>
      </w:r>
    </w:p>
    <w:p w14:paraId="71F84276" w14:textId="77777777" w:rsidR="009C44FF" w:rsidRDefault="009C44FF" w:rsidP="009C44FF">
      <w:pPr>
        <w:tabs>
          <w:tab w:val="left" w:pos="4320"/>
          <w:tab w:val="left" w:pos="7110"/>
        </w:tabs>
        <w:ind w:left="360"/>
      </w:pPr>
      <w:r w:rsidRPr="005260CA">
        <w:rPr>
          <w:position w:val="-78"/>
        </w:rPr>
        <w:object w:dxaOrig="2299" w:dyaOrig="1680" w14:anchorId="4EB658C5">
          <v:shape id="_x0000_i1183" type="#_x0000_t75" style="width:114.6pt;height:84pt" o:ole="">
            <v:imagedata r:id="rId322" o:title=""/>
          </v:shape>
          <o:OLEObject Type="Embed" ProgID="Equation.DSMT4" ShapeID="_x0000_i1183" DrawAspect="Content" ObjectID="_1654270560" r:id="rId323"/>
        </w:object>
      </w:r>
    </w:p>
    <w:p w14:paraId="5C1AA0AD" w14:textId="77777777" w:rsidR="009C44FF" w:rsidRDefault="009C44FF" w:rsidP="009C44FF">
      <w:r>
        <w:br w:type="page"/>
      </w:r>
    </w:p>
    <w:p w14:paraId="0492F7C6" w14:textId="77777777"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15382220" w14:textId="77777777" w:rsidR="00D72E28" w:rsidRDefault="00722C45" w:rsidP="00FD5A47">
      <w:pPr>
        <w:tabs>
          <w:tab w:val="left" w:pos="32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800" w:dyaOrig="1120" w14:anchorId="44784B0B">
          <v:shape id="_x0000_i1184" type="#_x0000_t75" style="width:90pt;height:56.1pt" o:ole="">
            <v:imagedata r:id="rId324" o:title=""/>
          </v:shape>
          <o:OLEObject Type="Embed" ProgID="Equation.DSMT4" ShapeID="_x0000_i1184" DrawAspect="Content" ObjectID="_1654270561" r:id="rId325"/>
        </w:object>
      </w:r>
    </w:p>
    <w:p w14:paraId="2581EC22" w14:textId="77777777"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44CAB46" w14:textId="77777777" w:rsidR="00722C45" w:rsidRDefault="00FD5A47" w:rsidP="0085559A">
      <w:pPr>
        <w:tabs>
          <w:tab w:val="left" w:pos="4320"/>
        </w:tabs>
        <w:spacing w:line="360" w:lineRule="auto"/>
        <w:ind w:left="360"/>
      </w:pPr>
      <w:r w:rsidRPr="00FD5A47">
        <w:rPr>
          <w:position w:val="-54"/>
        </w:rPr>
        <w:object w:dxaOrig="3540" w:dyaOrig="1160" w14:anchorId="55E3B7CA">
          <v:shape id="_x0000_i1185" type="#_x0000_t75" style="width:177pt;height:57.9pt" o:ole="">
            <v:imagedata r:id="rId326" o:title=""/>
          </v:shape>
          <o:OLEObject Type="Embed" ProgID="Equation.DSMT4" ShapeID="_x0000_i1185" DrawAspect="Content" ObjectID="_1654270562" r:id="rId327"/>
        </w:object>
      </w:r>
      <w:r w:rsidR="00AD2B96">
        <w:t xml:space="preserve"> </w:t>
      </w:r>
      <w:r>
        <w:tab/>
      </w:r>
      <w:r w:rsidRPr="00FD5A47">
        <w:rPr>
          <w:position w:val="-52"/>
        </w:rPr>
        <w:object w:dxaOrig="2180" w:dyaOrig="1120" w14:anchorId="1C0EB593">
          <v:shape id="_x0000_i1186" type="#_x0000_t75" style="width:108.9pt;height:56.1pt" o:ole="">
            <v:imagedata r:id="rId328" o:title=""/>
          </v:shape>
          <o:OLEObject Type="Embed" ProgID="Equation.DSMT4" ShapeID="_x0000_i1186" DrawAspect="Content" ObjectID="_1654270563" r:id="rId329"/>
        </w:object>
      </w:r>
      <w:r>
        <w:t xml:space="preserve"> </w:t>
      </w:r>
    </w:p>
    <w:p w14:paraId="0C534485" w14:textId="77777777" w:rsidR="00FD5A47" w:rsidRDefault="00AA494E" w:rsidP="0085559A">
      <w:pPr>
        <w:spacing w:line="360" w:lineRule="auto"/>
        <w:ind w:left="360"/>
      </w:pPr>
      <w:r w:rsidRPr="00AA494E">
        <w:rPr>
          <w:position w:val="-56"/>
        </w:rPr>
        <w:object w:dxaOrig="3159" w:dyaOrig="1240" w14:anchorId="7B587F2C">
          <v:shape id="_x0000_i1187" type="#_x0000_t75" style="width:158.4pt;height:62.1pt" o:ole="">
            <v:imagedata r:id="rId330" o:title=""/>
          </v:shape>
          <o:OLEObject Type="Embed" ProgID="Equation.DSMT4" ShapeID="_x0000_i1187" DrawAspect="Content" ObjectID="_1654270564" r:id="rId331"/>
        </w:object>
      </w:r>
    </w:p>
    <w:p w14:paraId="71785C9C" w14:textId="77777777" w:rsidR="00AA494E" w:rsidRDefault="00AC7117" w:rsidP="007B04C8">
      <w:pPr>
        <w:tabs>
          <w:tab w:val="left" w:pos="4500"/>
          <w:tab w:val="left" w:pos="7560"/>
        </w:tabs>
        <w:spacing w:line="360" w:lineRule="auto"/>
        <w:ind w:left="360"/>
      </w:pPr>
      <w:r w:rsidRPr="00AC7117">
        <w:rPr>
          <w:position w:val="-58"/>
        </w:rPr>
        <w:object w:dxaOrig="3860" w:dyaOrig="1280" w14:anchorId="0D13B2B9">
          <v:shape id="_x0000_i1188" type="#_x0000_t75" style="width:192.9pt;height:63.6pt" o:ole="">
            <v:imagedata r:id="rId332" o:title=""/>
          </v:shape>
          <o:OLEObject Type="Embed" ProgID="Equation.DSMT4" ShapeID="_x0000_i1188" DrawAspect="Content" ObjectID="_1654270565" r:id="rId333"/>
        </w:object>
      </w:r>
      <w:r w:rsidR="0085559A">
        <w:tab/>
      </w:r>
      <w:r w:rsidR="0085559A" w:rsidRPr="0085559A">
        <w:rPr>
          <w:position w:val="-82"/>
        </w:rPr>
        <w:object w:dxaOrig="2439" w:dyaOrig="1500" w14:anchorId="47BC20DF">
          <v:shape id="_x0000_i1189" type="#_x0000_t75" style="width:122.1pt;height:75pt" o:ole="">
            <v:imagedata r:id="rId334" o:title=""/>
          </v:shape>
          <o:OLEObject Type="Embed" ProgID="Equation.DSMT4" ShapeID="_x0000_i1189" DrawAspect="Content" ObjectID="_1654270566" r:id="rId335"/>
        </w:object>
      </w:r>
      <w:r w:rsidR="0085559A">
        <w:t xml:space="preserve"> </w:t>
      </w:r>
      <w:r w:rsidR="0085559A">
        <w:tab/>
      </w:r>
      <w:r w:rsidR="0085559A" w:rsidRPr="0085559A">
        <w:rPr>
          <w:position w:val="-82"/>
        </w:rPr>
        <w:object w:dxaOrig="2460" w:dyaOrig="1500" w14:anchorId="1745F7A9">
          <v:shape id="_x0000_i1190" type="#_x0000_t75" style="width:123pt;height:75pt" o:ole="">
            <v:imagedata r:id="rId336" o:title=""/>
          </v:shape>
          <o:OLEObject Type="Embed" ProgID="Equation.DSMT4" ShapeID="_x0000_i1190" DrawAspect="Content" ObjectID="_1654270567" r:id="rId337"/>
        </w:object>
      </w:r>
      <w:r w:rsidR="0085559A">
        <w:t xml:space="preserve"> </w:t>
      </w:r>
    </w:p>
    <w:p w14:paraId="3185B2A7" w14:textId="77777777" w:rsidR="0085559A" w:rsidRDefault="007B04C8" w:rsidP="00306B79">
      <w:pPr>
        <w:spacing w:line="360" w:lineRule="auto"/>
        <w:ind w:left="360"/>
      </w:pPr>
      <w:r w:rsidRPr="007B04C8">
        <w:rPr>
          <w:position w:val="-78"/>
        </w:rPr>
        <w:object w:dxaOrig="3320" w:dyaOrig="1680" w14:anchorId="723AD067">
          <v:shape id="_x0000_i1191" type="#_x0000_t75" style="width:165.6pt;height:84pt" o:ole="">
            <v:imagedata r:id="rId338" o:title=""/>
          </v:shape>
          <o:OLEObject Type="Embed" ProgID="Equation.DSMT4" ShapeID="_x0000_i1191" DrawAspect="Content" ObjectID="_1654270568" r:id="rId339"/>
        </w:object>
      </w:r>
    </w:p>
    <w:p w14:paraId="71236C62" w14:textId="77777777" w:rsidR="007B04C8" w:rsidRDefault="00BE576B" w:rsidP="00306B79">
      <w:pPr>
        <w:spacing w:line="360" w:lineRule="auto"/>
        <w:ind w:left="360"/>
      </w:pPr>
      <w:r w:rsidRPr="007B04C8">
        <w:rPr>
          <w:position w:val="-78"/>
        </w:rPr>
        <w:object w:dxaOrig="4060" w:dyaOrig="1680" w14:anchorId="555A0098">
          <v:shape id="_x0000_i1192" type="#_x0000_t75" style="width:203.1pt;height:84pt" o:ole="">
            <v:imagedata r:id="rId340" o:title=""/>
          </v:shape>
          <o:OLEObject Type="Embed" ProgID="Equation.DSMT4" ShapeID="_x0000_i1192" DrawAspect="Content" ObjectID="_1654270569" r:id="rId341"/>
        </w:object>
      </w:r>
    </w:p>
    <w:p w14:paraId="7701E2E2" w14:textId="77777777" w:rsidR="00BE576B" w:rsidRDefault="00BE576B" w:rsidP="00306B79">
      <w:pPr>
        <w:spacing w:line="360" w:lineRule="auto"/>
        <w:ind w:left="360"/>
      </w:pPr>
      <w:r w:rsidRPr="00BE576B">
        <w:rPr>
          <w:position w:val="-50"/>
        </w:rPr>
        <w:object w:dxaOrig="2520" w:dyaOrig="1120" w14:anchorId="78D5A6C0">
          <v:shape id="_x0000_i1193" type="#_x0000_t75" style="width:126pt;height:56.1pt" o:ole="">
            <v:imagedata r:id="rId342" o:title=""/>
          </v:shape>
          <o:OLEObject Type="Embed" ProgID="Equation.DSMT4" ShapeID="_x0000_i1193" DrawAspect="Content" ObjectID="_1654270570" r:id="rId343"/>
        </w:object>
      </w:r>
    </w:p>
    <w:p w14:paraId="1E69FEE6" w14:textId="77777777" w:rsidR="00306B79" w:rsidRDefault="00306B79" w:rsidP="00AD2B96">
      <w:pPr>
        <w:ind w:left="360"/>
      </w:pPr>
      <w:r w:rsidRPr="00306B79">
        <w:rPr>
          <w:position w:val="-50"/>
        </w:rPr>
        <w:object w:dxaOrig="2160" w:dyaOrig="1120" w14:anchorId="376B044B">
          <v:shape id="_x0000_i1194" type="#_x0000_t75" style="width:108pt;height:56.1pt" o:ole="">
            <v:imagedata r:id="rId344" o:title=""/>
          </v:shape>
          <o:OLEObject Type="Embed" ProgID="Equation.DSMT4" ShapeID="_x0000_i1194" DrawAspect="Content" ObjectID="_1654270571" r:id="rId345"/>
        </w:object>
      </w:r>
      <w:r>
        <w:t xml:space="preserve"> </w:t>
      </w:r>
    </w:p>
    <w:p w14:paraId="63648EB3" w14:textId="77777777" w:rsidR="00306B79" w:rsidRPr="00306B79" w:rsidRDefault="00306B79" w:rsidP="00722C45">
      <w:pPr>
        <w:rPr>
          <w:sz w:val="12"/>
        </w:rPr>
      </w:pPr>
      <w:r w:rsidRPr="00306B79">
        <w:rPr>
          <w:sz w:val="12"/>
        </w:rPr>
        <w:br w:type="page"/>
      </w:r>
    </w:p>
    <w:p w14:paraId="23C35E5E" w14:textId="77777777"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190800DC" w14:textId="77777777"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760" w:dyaOrig="1120" w14:anchorId="1F90847E">
          <v:shape id="_x0000_i1195" type="#_x0000_t75" style="width:87.6pt;height:56.1pt" o:ole="">
            <v:imagedata r:id="rId346" o:title=""/>
          </v:shape>
          <o:OLEObject Type="Embed" ProgID="Equation.DSMT4" ShapeID="_x0000_i1195" DrawAspect="Content" ObjectID="_1654270572" r:id="rId347"/>
        </w:object>
      </w:r>
    </w:p>
    <w:p w14:paraId="6315C10D" w14:textId="77777777"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49BF45A" w14:textId="77777777" w:rsidR="00722C45" w:rsidRDefault="0053090D" w:rsidP="00AD2B96">
      <w:pPr>
        <w:ind w:left="360"/>
      </w:pPr>
      <w:r w:rsidRPr="0053090D">
        <w:rPr>
          <w:position w:val="-60"/>
        </w:rPr>
        <w:object w:dxaOrig="3400" w:dyaOrig="1219" w14:anchorId="0637A80C">
          <v:shape id="_x0000_i1196" type="#_x0000_t75" style="width:170.1pt;height:60.9pt" o:ole="">
            <v:imagedata r:id="rId348" o:title=""/>
          </v:shape>
          <o:OLEObject Type="Embed" ProgID="Equation.DSMT4" ShapeID="_x0000_i1196" DrawAspect="Content" ObjectID="_1654270573" r:id="rId349"/>
        </w:object>
      </w:r>
    </w:p>
    <w:p w14:paraId="7DF9F85C" w14:textId="77777777" w:rsidR="0053090D" w:rsidRDefault="0053090D" w:rsidP="00EA62F1">
      <w:pPr>
        <w:spacing w:line="360" w:lineRule="auto"/>
        <w:ind w:left="360"/>
      </w:pPr>
      <w:r w:rsidRPr="0053090D">
        <w:rPr>
          <w:position w:val="-56"/>
        </w:rPr>
        <w:object w:dxaOrig="3200" w:dyaOrig="1240" w14:anchorId="203698C5">
          <v:shape id="_x0000_i1197" type="#_x0000_t75" style="width:159.6pt;height:62.1pt" o:ole="">
            <v:imagedata r:id="rId350" o:title=""/>
          </v:shape>
          <o:OLEObject Type="Embed" ProgID="Equation.DSMT4" ShapeID="_x0000_i1197" DrawAspect="Content" ObjectID="_1654270574" r:id="rId351"/>
        </w:object>
      </w:r>
    </w:p>
    <w:p w14:paraId="79B9CF30" w14:textId="77777777" w:rsidR="0053090D" w:rsidRDefault="00FC7BAD" w:rsidP="00EA62F1">
      <w:pPr>
        <w:spacing w:line="360" w:lineRule="auto"/>
        <w:ind w:left="360"/>
      </w:pPr>
      <w:r w:rsidRPr="00FC7BAD">
        <w:rPr>
          <w:position w:val="-58"/>
        </w:rPr>
        <w:object w:dxaOrig="3600" w:dyaOrig="1280" w14:anchorId="698F912F">
          <v:shape id="_x0000_i1198" type="#_x0000_t75" style="width:180pt;height:63.6pt" o:ole="">
            <v:imagedata r:id="rId352" o:title=""/>
          </v:shape>
          <o:OLEObject Type="Embed" ProgID="Equation.DSMT4" ShapeID="_x0000_i1198" DrawAspect="Content" ObjectID="_1654270575" r:id="rId353"/>
        </w:object>
      </w:r>
      <w:r w:rsidR="0053090D">
        <w:t xml:space="preserve"> </w:t>
      </w:r>
    </w:p>
    <w:p w14:paraId="684E68AF" w14:textId="77777777" w:rsidR="00FC7BAD" w:rsidRDefault="00076AC9" w:rsidP="00EA62F1">
      <w:pPr>
        <w:spacing w:line="360" w:lineRule="auto"/>
        <w:ind w:left="360"/>
      </w:pPr>
      <w:r w:rsidRPr="00E7178A">
        <w:rPr>
          <w:position w:val="-78"/>
        </w:rPr>
        <w:object w:dxaOrig="3060" w:dyaOrig="1680" w14:anchorId="43C1AD30">
          <v:shape id="_x0000_i1199" type="#_x0000_t75" style="width:153pt;height:84pt" o:ole="">
            <v:imagedata r:id="rId354" o:title=""/>
          </v:shape>
          <o:OLEObject Type="Embed" ProgID="Equation.DSMT4" ShapeID="_x0000_i1199" DrawAspect="Content" ObjectID="_1654270576" r:id="rId355"/>
        </w:object>
      </w:r>
    </w:p>
    <w:p w14:paraId="2312F258" w14:textId="77777777" w:rsidR="00E7178A" w:rsidRDefault="00076AC9" w:rsidP="00EA62F1">
      <w:pPr>
        <w:spacing w:line="360" w:lineRule="auto"/>
        <w:ind w:left="360"/>
      </w:pPr>
      <w:r w:rsidRPr="00E7178A">
        <w:rPr>
          <w:position w:val="-58"/>
        </w:rPr>
        <w:object w:dxaOrig="3580" w:dyaOrig="1340" w14:anchorId="781DE09A">
          <v:shape id="_x0000_i1200" type="#_x0000_t75" style="width:179.1pt;height:66.6pt" o:ole="">
            <v:imagedata r:id="rId356" o:title=""/>
          </v:shape>
          <o:OLEObject Type="Embed" ProgID="Equation.DSMT4" ShapeID="_x0000_i1200" DrawAspect="Content" ObjectID="_1654270577" r:id="rId357"/>
        </w:object>
      </w:r>
    </w:p>
    <w:p w14:paraId="28E7DB9C" w14:textId="77777777" w:rsidR="00E7178A" w:rsidRDefault="00070FA9" w:rsidP="00EA62F1">
      <w:pPr>
        <w:spacing w:line="360" w:lineRule="auto"/>
        <w:ind w:left="360"/>
      </w:pPr>
      <w:r w:rsidRPr="00380EB8">
        <w:rPr>
          <w:position w:val="-50"/>
        </w:rPr>
        <w:object w:dxaOrig="2520" w:dyaOrig="1120" w14:anchorId="2D3E6FCE">
          <v:shape id="_x0000_i1201" type="#_x0000_t75" style="width:126pt;height:56.1pt" o:ole="">
            <v:imagedata r:id="rId358" o:title=""/>
          </v:shape>
          <o:OLEObject Type="Embed" ProgID="Equation.DSMT4" ShapeID="_x0000_i1201" DrawAspect="Content" ObjectID="_1654270578" r:id="rId359"/>
        </w:object>
      </w:r>
    </w:p>
    <w:p w14:paraId="61E0A7A4" w14:textId="77777777" w:rsidR="00380EB8" w:rsidRDefault="00070FA9" w:rsidP="00AD2B96">
      <w:pPr>
        <w:ind w:left="360"/>
      </w:pPr>
      <w:r w:rsidRPr="00EA62F1">
        <w:rPr>
          <w:position w:val="-50"/>
        </w:rPr>
        <w:object w:dxaOrig="2160" w:dyaOrig="1120" w14:anchorId="4F53EF0D">
          <v:shape id="_x0000_i1202" type="#_x0000_t75" style="width:108pt;height:56.1pt" o:ole="">
            <v:imagedata r:id="rId360" o:title=""/>
          </v:shape>
          <o:OLEObject Type="Embed" ProgID="Equation.DSMT4" ShapeID="_x0000_i1202" DrawAspect="Content" ObjectID="_1654270579" r:id="rId361"/>
        </w:object>
      </w:r>
      <w:r w:rsidR="00EA62F1">
        <w:t xml:space="preserve"> </w:t>
      </w:r>
    </w:p>
    <w:p w14:paraId="028C32B9" w14:textId="77777777" w:rsidR="00EA62F1" w:rsidRPr="00EA62F1" w:rsidRDefault="00EA62F1" w:rsidP="00EA62F1">
      <w:pPr>
        <w:rPr>
          <w:sz w:val="12"/>
        </w:rPr>
      </w:pPr>
      <w:r w:rsidRPr="00EA62F1">
        <w:rPr>
          <w:sz w:val="12"/>
        </w:rPr>
        <w:br w:type="page"/>
      </w:r>
    </w:p>
    <w:p w14:paraId="57828526" w14:textId="77777777"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453AE783" w14:textId="77777777"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>
        <w:tab/>
      </w:r>
      <w:r w:rsidRPr="00722C45">
        <w:rPr>
          <w:position w:val="-50"/>
        </w:rPr>
        <w:object w:dxaOrig="1640" w:dyaOrig="1120" w14:anchorId="6206AEEC">
          <v:shape id="_x0000_i1203" type="#_x0000_t75" style="width:81.9pt;height:56.1pt" o:ole="">
            <v:imagedata r:id="rId362" o:title=""/>
          </v:shape>
          <o:OLEObject Type="Embed" ProgID="Equation.DSMT4" ShapeID="_x0000_i1203" DrawAspect="Content" ObjectID="_1654270580" r:id="rId363"/>
        </w:object>
      </w:r>
    </w:p>
    <w:p w14:paraId="7FD05BDC" w14:textId="77777777"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7610DDD" w14:textId="77777777" w:rsidR="00722C45" w:rsidRDefault="001E3ABB" w:rsidP="00CA312F">
      <w:pPr>
        <w:spacing w:line="360" w:lineRule="auto"/>
        <w:ind w:left="360"/>
      </w:pPr>
      <w:r w:rsidRPr="001E3ABB">
        <w:rPr>
          <w:position w:val="-60"/>
        </w:rPr>
        <w:object w:dxaOrig="3379" w:dyaOrig="1219" w14:anchorId="35716E79">
          <v:shape id="_x0000_i1204" type="#_x0000_t75" style="width:168.9pt;height:60.9pt" o:ole="">
            <v:imagedata r:id="rId364" o:title=""/>
          </v:shape>
          <o:OLEObject Type="Embed" ProgID="Equation.DSMT4" ShapeID="_x0000_i1204" DrawAspect="Content" ObjectID="_1654270581" r:id="rId365"/>
        </w:object>
      </w:r>
      <w:r w:rsidR="00AD2B96">
        <w:t xml:space="preserve"> </w:t>
      </w:r>
    </w:p>
    <w:p w14:paraId="615DDCBB" w14:textId="77777777" w:rsidR="001E3ABB" w:rsidRDefault="001E3ABB" w:rsidP="00CA312F">
      <w:pPr>
        <w:spacing w:line="360" w:lineRule="auto"/>
        <w:ind w:left="360"/>
      </w:pPr>
      <w:r w:rsidRPr="001E3ABB">
        <w:rPr>
          <w:position w:val="-54"/>
        </w:rPr>
        <w:object w:dxaOrig="3180" w:dyaOrig="1160" w14:anchorId="5BA7F085">
          <v:shape id="_x0000_i1205" type="#_x0000_t75" style="width:159pt;height:57.9pt" o:ole="">
            <v:imagedata r:id="rId366" o:title=""/>
          </v:shape>
          <o:OLEObject Type="Embed" ProgID="Equation.DSMT4" ShapeID="_x0000_i1205" DrawAspect="Content" ObjectID="_1654270582" r:id="rId367"/>
        </w:object>
      </w:r>
    </w:p>
    <w:p w14:paraId="68E9DF1A" w14:textId="77777777" w:rsidR="001E3ABB" w:rsidRDefault="00CA312F" w:rsidP="00CA312F">
      <w:pPr>
        <w:spacing w:line="360" w:lineRule="auto"/>
        <w:ind w:left="360"/>
      </w:pPr>
      <w:r w:rsidRPr="001E3ABB">
        <w:rPr>
          <w:position w:val="-54"/>
        </w:rPr>
        <w:object w:dxaOrig="3800" w:dyaOrig="1200" w14:anchorId="54C312FB">
          <v:shape id="_x0000_i1206" type="#_x0000_t75" style="width:189.9pt;height:60pt" o:ole="">
            <v:imagedata r:id="rId368" o:title=""/>
          </v:shape>
          <o:OLEObject Type="Embed" ProgID="Equation.DSMT4" ShapeID="_x0000_i1206" DrawAspect="Content" ObjectID="_1654270583" r:id="rId369"/>
        </w:object>
      </w:r>
    </w:p>
    <w:p w14:paraId="6F20DB3C" w14:textId="77777777" w:rsidR="00CA312F" w:rsidRDefault="006D7A6A" w:rsidP="00CA312F">
      <w:pPr>
        <w:spacing w:line="360" w:lineRule="auto"/>
        <w:ind w:left="360"/>
      </w:pPr>
      <w:r w:rsidRPr="00037825">
        <w:rPr>
          <w:position w:val="-66"/>
        </w:rPr>
        <w:object w:dxaOrig="3220" w:dyaOrig="1280" w14:anchorId="5ABBF9E7">
          <v:shape id="_x0000_i1207" type="#_x0000_t75" style="width:161.4pt;height:63.6pt" o:ole="">
            <v:imagedata r:id="rId370" o:title=""/>
          </v:shape>
          <o:OLEObject Type="Embed" ProgID="Equation.DSMT4" ShapeID="_x0000_i1207" DrawAspect="Content" ObjectID="_1654270584" r:id="rId371"/>
        </w:object>
      </w:r>
    </w:p>
    <w:p w14:paraId="5A877120" w14:textId="77777777" w:rsidR="00037825" w:rsidRDefault="006D7A6A" w:rsidP="00CA312F">
      <w:pPr>
        <w:spacing w:line="360" w:lineRule="auto"/>
        <w:ind w:left="360"/>
      </w:pPr>
      <w:r w:rsidRPr="006D7A6A">
        <w:rPr>
          <w:position w:val="-68"/>
        </w:rPr>
        <w:object w:dxaOrig="3820" w:dyaOrig="1480" w14:anchorId="786F0122">
          <v:shape id="_x0000_i1208" type="#_x0000_t75" style="width:191.1pt;height:74.1pt" o:ole="">
            <v:imagedata r:id="rId372" o:title=""/>
          </v:shape>
          <o:OLEObject Type="Embed" ProgID="Equation.DSMT4" ShapeID="_x0000_i1208" DrawAspect="Content" ObjectID="_1654270585" r:id="rId373"/>
        </w:object>
      </w:r>
    </w:p>
    <w:p w14:paraId="190BBADC" w14:textId="77777777" w:rsidR="006D7A6A" w:rsidRDefault="006E5E58" w:rsidP="00CA312F">
      <w:pPr>
        <w:spacing w:line="360" w:lineRule="auto"/>
        <w:ind w:left="360"/>
      </w:pPr>
      <w:r w:rsidRPr="006E5E58">
        <w:rPr>
          <w:position w:val="-78"/>
        </w:rPr>
        <w:object w:dxaOrig="2760" w:dyaOrig="1680" w14:anchorId="558B7CF9">
          <v:shape id="_x0000_i1209" type="#_x0000_t75" style="width:138pt;height:84pt" o:ole="">
            <v:imagedata r:id="rId374" o:title=""/>
          </v:shape>
          <o:OLEObject Type="Embed" ProgID="Equation.DSMT4" ShapeID="_x0000_i1209" DrawAspect="Content" ObjectID="_1654270586" r:id="rId375"/>
        </w:object>
      </w:r>
    </w:p>
    <w:p w14:paraId="720C426A" w14:textId="77777777" w:rsidR="006E5E58" w:rsidRPr="0095509E" w:rsidRDefault="0095509E" w:rsidP="001B53DB">
      <w:pPr>
        <w:ind w:left="360"/>
      </w:pPr>
      <w:r w:rsidRPr="0095509E">
        <w:rPr>
          <w:position w:val="-78"/>
        </w:rPr>
        <w:object w:dxaOrig="2400" w:dyaOrig="1680" w14:anchorId="63462D9A">
          <v:shape id="_x0000_i1210" type="#_x0000_t75" style="width:120pt;height:84pt" o:ole="">
            <v:imagedata r:id="rId376" o:title=""/>
          </v:shape>
          <o:OLEObject Type="Embed" ProgID="Equation.DSMT4" ShapeID="_x0000_i1210" DrawAspect="Content" ObjectID="_1654270587" r:id="rId377"/>
        </w:object>
      </w:r>
      <w:r w:rsidR="006E5E58">
        <w:t xml:space="preserve"> </w:t>
      </w:r>
    </w:p>
    <w:p w14:paraId="5B5CDB0F" w14:textId="77777777" w:rsidR="001B53DB" w:rsidRPr="001B53DB" w:rsidRDefault="001B53DB" w:rsidP="001B53DB">
      <w:pPr>
        <w:spacing w:line="240" w:lineRule="auto"/>
        <w:rPr>
          <w:sz w:val="12"/>
        </w:rPr>
      </w:pPr>
      <w:r w:rsidRPr="001B53DB">
        <w:rPr>
          <w:sz w:val="12"/>
        </w:rPr>
        <w:br w:type="page"/>
      </w:r>
    </w:p>
    <w:p w14:paraId="144CC6B6" w14:textId="77777777" w:rsidR="0095509E" w:rsidRPr="001B53DB" w:rsidRDefault="0095509E" w:rsidP="001B53DB">
      <w:pPr>
        <w:spacing w:line="240" w:lineRule="auto"/>
        <w:rPr>
          <w:sz w:val="12"/>
        </w:rPr>
        <w:sectPr w:rsidR="0095509E" w:rsidRPr="001B53DB" w:rsidSect="006E0CBA">
          <w:footerReference w:type="default" r:id="rId378"/>
          <w:pgSz w:w="12240" w:h="15840" w:code="1"/>
          <w:pgMar w:top="864" w:right="864" w:bottom="864" w:left="1152" w:header="432" w:footer="288" w:gutter="0"/>
          <w:pgNumType w:start="717"/>
          <w:cols w:space="720"/>
          <w:docGrid w:linePitch="360"/>
        </w:sectPr>
      </w:pPr>
    </w:p>
    <w:p w14:paraId="606FFC0C" w14:textId="77777777"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43254096" w14:textId="77777777"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600" w:dyaOrig="1120" w14:anchorId="16506249">
          <v:shape id="_x0000_i1211" type="#_x0000_t75" style="width:80.1pt;height:56.1pt" o:ole="">
            <v:imagedata r:id="rId379" o:title=""/>
          </v:shape>
          <o:OLEObject Type="Embed" ProgID="Equation.DSMT4" ShapeID="_x0000_i1211" DrawAspect="Content" ObjectID="_1654270588" r:id="rId380"/>
        </w:object>
      </w:r>
    </w:p>
    <w:p w14:paraId="072B875F" w14:textId="77777777"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BF508ED" w14:textId="77777777" w:rsidR="00722C45" w:rsidRDefault="0049080B" w:rsidP="0049080B">
      <w:pPr>
        <w:spacing w:line="360" w:lineRule="auto"/>
        <w:ind w:left="360"/>
      </w:pPr>
      <w:r w:rsidRPr="0049080B">
        <w:rPr>
          <w:position w:val="-50"/>
        </w:rPr>
        <w:object w:dxaOrig="2860" w:dyaOrig="1280" w14:anchorId="24D74F3B">
          <v:shape id="_x0000_i1212" type="#_x0000_t75" style="width:143.4pt;height:63.6pt" o:ole="">
            <v:imagedata r:id="rId381" o:title=""/>
          </v:shape>
          <o:OLEObject Type="Embed" ProgID="Equation.DSMT4" ShapeID="_x0000_i1212" DrawAspect="Content" ObjectID="_1654270589" r:id="rId382"/>
        </w:object>
      </w:r>
    </w:p>
    <w:p w14:paraId="72643586" w14:textId="77777777" w:rsidR="0049080B" w:rsidRDefault="0049080B" w:rsidP="0049080B">
      <w:pPr>
        <w:spacing w:line="360" w:lineRule="auto"/>
        <w:ind w:left="360"/>
      </w:pPr>
      <w:r w:rsidRPr="0049080B">
        <w:rPr>
          <w:position w:val="-68"/>
        </w:rPr>
        <w:object w:dxaOrig="3440" w:dyaOrig="1480" w14:anchorId="73075390">
          <v:shape id="_x0000_i1213" type="#_x0000_t75" style="width:171.9pt;height:74.1pt" o:ole="">
            <v:imagedata r:id="rId383" o:title=""/>
          </v:shape>
          <o:OLEObject Type="Embed" ProgID="Equation.DSMT4" ShapeID="_x0000_i1213" DrawAspect="Content" ObjectID="_1654270590" r:id="rId384"/>
        </w:object>
      </w:r>
    </w:p>
    <w:p w14:paraId="0966562F" w14:textId="77777777" w:rsidR="0049080B" w:rsidRDefault="0049080B" w:rsidP="0049080B">
      <w:pPr>
        <w:spacing w:line="360" w:lineRule="auto"/>
        <w:ind w:left="360"/>
      </w:pPr>
      <w:r w:rsidRPr="0049080B">
        <w:rPr>
          <w:position w:val="-78"/>
        </w:rPr>
        <w:object w:dxaOrig="3680" w:dyaOrig="1680" w14:anchorId="7B1D9FF0">
          <v:shape id="_x0000_i1214" type="#_x0000_t75" style="width:183.9pt;height:84pt" o:ole="">
            <v:imagedata r:id="rId385" o:title=""/>
          </v:shape>
          <o:OLEObject Type="Embed" ProgID="Equation.DSMT4" ShapeID="_x0000_i1214" DrawAspect="Content" ObjectID="_1654270591" r:id="rId386"/>
        </w:object>
      </w:r>
    </w:p>
    <w:p w14:paraId="36051055" w14:textId="77777777" w:rsidR="0049080B" w:rsidRDefault="00725045" w:rsidP="0049080B">
      <w:pPr>
        <w:spacing w:line="360" w:lineRule="auto"/>
        <w:ind w:left="360"/>
      </w:pPr>
      <w:r w:rsidRPr="0049080B">
        <w:rPr>
          <w:position w:val="-78"/>
        </w:rPr>
        <w:object w:dxaOrig="3340" w:dyaOrig="1680" w14:anchorId="3A8DB84B">
          <v:shape id="_x0000_i1215" type="#_x0000_t75" style="width:167.1pt;height:84pt" o:ole="">
            <v:imagedata r:id="rId387" o:title=""/>
          </v:shape>
          <o:OLEObject Type="Embed" ProgID="Equation.DSMT4" ShapeID="_x0000_i1215" DrawAspect="Content" ObjectID="_1654270592" r:id="rId388"/>
        </w:object>
      </w:r>
    </w:p>
    <w:p w14:paraId="7B505CC0" w14:textId="77777777" w:rsidR="0049080B" w:rsidRDefault="00725045" w:rsidP="0049080B">
      <w:pPr>
        <w:spacing w:line="360" w:lineRule="auto"/>
        <w:ind w:left="360"/>
      </w:pPr>
      <w:r w:rsidRPr="0049080B">
        <w:rPr>
          <w:position w:val="-78"/>
        </w:rPr>
        <w:object w:dxaOrig="3940" w:dyaOrig="1680" w14:anchorId="69E3E3B2">
          <v:shape id="_x0000_i1216" type="#_x0000_t75" style="width:197.1pt;height:84pt" o:ole="">
            <v:imagedata r:id="rId389" o:title=""/>
          </v:shape>
          <o:OLEObject Type="Embed" ProgID="Equation.DSMT4" ShapeID="_x0000_i1216" DrawAspect="Content" ObjectID="_1654270593" r:id="rId390"/>
        </w:object>
      </w:r>
    </w:p>
    <w:p w14:paraId="550323B7" w14:textId="77777777" w:rsidR="0049080B" w:rsidRDefault="0092675C" w:rsidP="0049080B">
      <w:pPr>
        <w:spacing w:line="360" w:lineRule="auto"/>
        <w:ind w:left="360"/>
      </w:pPr>
      <w:r w:rsidRPr="0049080B">
        <w:rPr>
          <w:position w:val="-78"/>
        </w:rPr>
        <w:object w:dxaOrig="2760" w:dyaOrig="1680" w14:anchorId="66A30452">
          <v:shape id="_x0000_i1217" type="#_x0000_t75" style="width:138pt;height:84pt" o:ole="">
            <v:imagedata r:id="rId391" o:title=""/>
          </v:shape>
          <o:OLEObject Type="Embed" ProgID="Equation.DSMT4" ShapeID="_x0000_i1217" DrawAspect="Content" ObjectID="_1654270594" r:id="rId392"/>
        </w:object>
      </w:r>
    </w:p>
    <w:p w14:paraId="747E07F5" w14:textId="77777777" w:rsidR="00725045" w:rsidRPr="00725045" w:rsidRDefault="0092675C" w:rsidP="00725045">
      <w:pPr>
        <w:pStyle w:val="NormalWeb"/>
        <w:spacing w:before="0" w:beforeAutospacing="0" w:after="0" w:afterAutospacing="0"/>
      </w:pPr>
      <w:r w:rsidRPr="0095509E">
        <w:rPr>
          <w:position w:val="-78"/>
        </w:rPr>
        <w:object w:dxaOrig="2400" w:dyaOrig="1680" w14:anchorId="16E9A3C5">
          <v:shape id="_x0000_i1218" type="#_x0000_t75" style="width:120pt;height:84pt" o:ole="">
            <v:imagedata r:id="rId393" o:title=""/>
          </v:shape>
          <o:OLEObject Type="Embed" ProgID="Equation.DSMT4" ShapeID="_x0000_i1218" DrawAspect="Content" ObjectID="_1654270595" r:id="rId394"/>
        </w:object>
      </w:r>
    </w:p>
    <w:p w14:paraId="22043219" w14:textId="77777777"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1602B8BC" w14:textId="77777777"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920" w:dyaOrig="1120" w14:anchorId="1C3C7836">
          <v:shape id="_x0000_i1219" type="#_x0000_t75" style="width:96pt;height:56.1pt" o:ole="">
            <v:imagedata r:id="rId395" o:title=""/>
          </v:shape>
          <o:OLEObject Type="Embed" ProgID="Equation.DSMT4" ShapeID="_x0000_i1219" DrawAspect="Content" ObjectID="_1654270596" r:id="rId396"/>
        </w:object>
      </w:r>
    </w:p>
    <w:p w14:paraId="0175BB00" w14:textId="77777777" w:rsidR="00722C45" w:rsidRPr="00F046CE" w:rsidRDefault="00722C45" w:rsidP="00CE6256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C93930B" w14:textId="77777777" w:rsidR="00722C45" w:rsidRDefault="00E85A52" w:rsidP="008777EE">
      <w:pPr>
        <w:spacing w:line="360" w:lineRule="auto"/>
        <w:ind w:left="360"/>
      </w:pPr>
      <w:r w:rsidRPr="00E85A52">
        <w:rPr>
          <w:position w:val="-50"/>
        </w:rPr>
        <w:object w:dxaOrig="3360" w:dyaOrig="1280" w14:anchorId="56DC7992">
          <v:shape id="_x0000_i1220" type="#_x0000_t75" style="width:168pt;height:63.6pt" o:ole="">
            <v:imagedata r:id="rId397" o:title=""/>
          </v:shape>
          <o:OLEObject Type="Embed" ProgID="Equation.DSMT4" ShapeID="_x0000_i1220" DrawAspect="Content" ObjectID="_1654270597" r:id="rId398"/>
        </w:object>
      </w:r>
      <w:r w:rsidR="00AD2B96">
        <w:t xml:space="preserve"> </w:t>
      </w:r>
    </w:p>
    <w:p w14:paraId="647CCEA2" w14:textId="77777777" w:rsidR="00E85A52" w:rsidRDefault="00E85A52" w:rsidP="008777EE">
      <w:pPr>
        <w:spacing w:line="360" w:lineRule="auto"/>
        <w:ind w:left="360"/>
      </w:pPr>
      <w:r w:rsidRPr="00E85A52">
        <w:rPr>
          <w:position w:val="-68"/>
        </w:rPr>
        <w:object w:dxaOrig="3640" w:dyaOrig="1480" w14:anchorId="6330BA97">
          <v:shape id="_x0000_i1221" type="#_x0000_t75" style="width:182.1pt;height:74.1pt" o:ole="">
            <v:imagedata r:id="rId399" o:title=""/>
          </v:shape>
          <o:OLEObject Type="Embed" ProgID="Equation.DSMT4" ShapeID="_x0000_i1221" DrawAspect="Content" ObjectID="_1654270598" r:id="rId400"/>
        </w:object>
      </w:r>
      <w:r>
        <w:t xml:space="preserve"> </w:t>
      </w:r>
    </w:p>
    <w:p w14:paraId="231006B1" w14:textId="77777777" w:rsidR="00E85A52" w:rsidRDefault="00B83F38" w:rsidP="008777EE">
      <w:pPr>
        <w:spacing w:line="360" w:lineRule="auto"/>
        <w:ind w:left="360"/>
      </w:pPr>
      <w:r w:rsidRPr="00B83F38">
        <w:rPr>
          <w:position w:val="-78"/>
        </w:rPr>
        <w:object w:dxaOrig="3900" w:dyaOrig="1680" w14:anchorId="5F7329EA">
          <v:shape id="_x0000_i1222" type="#_x0000_t75" style="width:195pt;height:84pt" o:ole="">
            <v:imagedata r:id="rId401" o:title=""/>
          </v:shape>
          <o:OLEObject Type="Embed" ProgID="Equation.DSMT4" ShapeID="_x0000_i1222" DrawAspect="Content" ObjectID="_1654270599" r:id="rId402"/>
        </w:object>
      </w:r>
    </w:p>
    <w:p w14:paraId="38DD6A66" w14:textId="77777777" w:rsidR="00B83F38" w:rsidRDefault="008777EE" w:rsidP="008777EE">
      <w:pPr>
        <w:spacing w:line="360" w:lineRule="auto"/>
        <w:ind w:left="360"/>
      </w:pPr>
      <w:r w:rsidRPr="00B83F38">
        <w:rPr>
          <w:position w:val="-78"/>
        </w:rPr>
        <w:object w:dxaOrig="4280" w:dyaOrig="1680" w14:anchorId="601BE7E6">
          <v:shape id="_x0000_i1223" type="#_x0000_t75" style="width:213.9pt;height:84pt" o:ole="">
            <v:imagedata r:id="rId403" o:title=""/>
          </v:shape>
          <o:OLEObject Type="Embed" ProgID="Equation.DSMT4" ShapeID="_x0000_i1223" DrawAspect="Content" ObjectID="_1654270600" r:id="rId404"/>
        </w:object>
      </w:r>
    </w:p>
    <w:p w14:paraId="2147AA71" w14:textId="77777777" w:rsidR="008777EE" w:rsidRDefault="008777EE" w:rsidP="008777EE">
      <w:pPr>
        <w:spacing w:line="360" w:lineRule="auto"/>
        <w:ind w:left="360"/>
      </w:pPr>
      <w:r w:rsidRPr="00B83F38">
        <w:rPr>
          <w:position w:val="-78"/>
        </w:rPr>
        <w:object w:dxaOrig="2920" w:dyaOrig="1680" w14:anchorId="299C3FFE">
          <v:shape id="_x0000_i1224" type="#_x0000_t75" style="width:146.4pt;height:84pt" o:ole="">
            <v:imagedata r:id="rId405" o:title=""/>
          </v:shape>
          <o:OLEObject Type="Embed" ProgID="Equation.DSMT4" ShapeID="_x0000_i1224" DrawAspect="Content" ObjectID="_1654270601" r:id="rId406"/>
        </w:object>
      </w:r>
    </w:p>
    <w:p w14:paraId="55626D4B" w14:textId="77777777" w:rsidR="00AD2B96" w:rsidRDefault="009C1793" w:rsidP="008777EE">
      <w:pPr>
        <w:ind w:left="360"/>
      </w:pPr>
      <w:r>
        <w:rPr>
          <w:rFonts w:ascii="Cambria Math" w:hAnsi="Cambria Math"/>
        </w:rPr>
        <w:t>∴</w:t>
      </w:r>
      <w:r>
        <w:t xml:space="preserve"> Inverse </w:t>
      </w:r>
      <w:r w:rsidRPr="008217C1">
        <w:rPr>
          <w:b/>
          <w:i/>
        </w:rPr>
        <w:t>does not exist</w:t>
      </w:r>
    </w:p>
    <w:p w14:paraId="3C07B196" w14:textId="77777777" w:rsidR="001D7B3D" w:rsidRDefault="001D7B3D" w:rsidP="00722C45">
      <w:r>
        <w:br w:type="page"/>
      </w:r>
    </w:p>
    <w:p w14:paraId="0E348B15" w14:textId="77777777"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10C851F7" w14:textId="77777777" w:rsidR="00D72E28" w:rsidRDefault="00722C45" w:rsidP="008217C1">
      <w:pPr>
        <w:tabs>
          <w:tab w:val="left" w:pos="3240"/>
        </w:tabs>
        <w:spacing w:line="240" w:lineRule="auto"/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920" w:dyaOrig="1120" w14:anchorId="6A4FBA27">
          <v:shape id="_x0000_i1225" type="#_x0000_t75" style="width:96.9pt;height:56.1pt" o:ole="">
            <v:imagedata r:id="rId407" o:title=""/>
          </v:shape>
          <o:OLEObject Type="Embed" ProgID="Equation.DSMT4" ShapeID="_x0000_i1225" DrawAspect="Content" ObjectID="_1654270602" r:id="rId408"/>
        </w:object>
      </w:r>
    </w:p>
    <w:p w14:paraId="6FFD2015" w14:textId="77777777"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CC4BE0A" w14:textId="77777777" w:rsidR="00722C45" w:rsidRDefault="00DC7217" w:rsidP="008217C1">
      <w:pPr>
        <w:spacing w:line="360" w:lineRule="auto"/>
        <w:ind w:left="360"/>
      </w:pPr>
      <w:r w:rsidRPr="00DC7217">
        <w:rPr>
          <w:position w:val="-60"/>
        </w:rPr>
        <w:object w:dxaOrig="3680" w:dyaOrig="1219" w14:anchorId="0FA563EE">
          <v:shape id="_x0000_i1226" type="#_x0000_t75" style="width:183.9pt;height:60.9pt" o:ole="">
            <v:imagedata r:id="rId409" o:title=""/>
          </v:shape>
          <o:OLEObject Type="Embed" ProgID="Equation.DSMT4" ShapeID="_x0000_i1226" DrawAspect="Content" ObjectID="_1654270603" r:id="rId410"/>
        </w:object>
      </w:r>
    </w:p>
    <w:p w14:paraId="02BB5B94" w14:textId="77777777" w:rsidR="008217C1" w:rsidRDefault="008217C1" w:rsidP="008217C1">
      <w:pPr>
        <w:spacing w:line="360" w:lineRule="auto"/>
        <w:ind w:left="360"/>
      </w:pPr>
      <w:r w:rsidRPr="008217C1">
        <w:rPr>
          <w:position w:val="-56"/>
        </w:rPr>
        <w:object w:dxaOrig="3540" w:dyaOrig="1240" w14:anchorId="56F75B4E">
          <v:shape id="_x0000_i1227" type="#_x0000_t75" style="width:177pt;height:62.1pt" o:ole="">
            <v:imagedata r:id="rId411" o:title=""/>
          </v:shape>
          <o:OLEObject Type="Embed" ProgID="Equation.DSMT4" ShapeID="_x0000_i1227" DrawAspect="Content" ObjectID="_1654270604" r:id="rId412"/>
        </w:object>
      </w:r>
    </w:p>
    <w:p w14:paraId="68B4FD5A" w14:textId="77777777" w:rsidR="008217C1" w:rsidRDefault="008217C1" w:rsidP="008217C1">
      <w:pPr>
        <w:spacing w:line="360" w:lineRule="auto"/>
        <w:ind w:left="360"/>
        <w:rPr>
          <w:b/>
        </w:rPr>
      </w:pPr>
      <w:r w:rsidRPr="008217C1">
        <w:rPr>
          <w:position w:val="-58"/>
        </w:rPr>
        <w:object w:dxaOrig="3980" w:dyaOrig="1280" w14:anchorId="6A76A1DD">
          <v:shape id="_x0000_i1228" type="#_x0000_t75" style="width:198.9pt;height:63.6pt" o:ole="">
            <v:imagedata r:id="rId413" o:title=""/>
          </v:shape>
          <o:OLEObject Type="Embed" ProgID="Equation.DSMT4" ShapeID="_x0000_i1228" DrawAspect="Content" ObjectID="_1654270605" r:id="rId414"/>
        </w:object>
      </w:r>
      <w:r>
        <w:rPr>
          <w:b/>
        </w:rPr>
        <w:t xml:space="preserve"> </w:t>
      </w:r>
    </w:p>
    <w:p w14:paraId="02685592" w14:textId="77777777" w:rsidR="008217C1" w:rsidRPr="008217C1" w:rsidRDefault="008217C1" w:rsidP="008217C1">
      <w:pPr>
        <w:spacing w:line="360" w:lineRule="auto"/>
        <w:ind w:left="360"/>
        <w:rPr>
          <w:b/>
        </w:rPr>
      </w:pPr>
      <w:r w:rsidRPr="008217C1">
        <w:rPr>
          <w:position w:val="-58"/>
        </w:rPr>
        <w:object w:dxaOrig="2580" w:dyaOrig="1280" w14:anchorId="642C9604">
          <v:shape id="_x0000_i1229" type="#_x0000_t75" style="width:129pt;height:63.6pt" o:ole="">
            <v:imagedata r:id="rId415" o:title=""/>
          </v:shape>
          <o:OLEObject Type="Embed" ProgID="Equation.DSMT4" ShapeID="_x0000_i1229" DrawAspect="Content" ObjectID="_1654270606" r:id="rId416"/>
        </w:object>
      </w:r>
    </w:p>
    <w:p w14:paraId="77A76D6B" w14:textId="77777777" w:rsidR="008217C1" w:rsidRDefault="008217C1" w:rsidP="008217C1">
      <w:pPr>
        <w:ind w:left="360"/>
      </w:pPr>
      <w:r>
        <w:rPr>
          <w:rFonts w:ascii="Cambria Math" w:hAnsi="Cambria Math"/>
        </w:rPr>
        <w:t>∴</w:t>
      </w:r>
      <w:r>
        <w:t xml:space="preserve"> Inverse </w:t>
      </w:r>
      <w:r w:rsidRPr="008217C1">
        <w:rPr>
          <w:b/>
          <w:i/>
        </w:rPr>
        <w:t>does not exist</w:t>
      </w:r>
    </w:p>
    <w:p w14:paraId="6D1DA898" w14:textId="77777777" w:rsidR="00BD0FF2" w:rsidRDefault="00BD0FF2" w:rsidP="00BD0FF2"/>
    <w:p w14:paraId="25D9B067" w14:textId="77777777" w:rsidR="001D7B3D" w:rsidRPr="00BD0FF2" w:rsidRDefault="001D7B3D" w:rsidP="00BD0FF2"/>
    <w:p w14:paraId="2B512986" w14:textId="77777777"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3B2C5CE" w14:textId="77777777"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50"/>
        </w:rPr>
        <w:object w:dxaOrig="1640" w:dyaOrig="1120" w14:anchorId="1D840586">
          <v:shape id="_x0000_i1230" type="#_x0000_t75" style="width:81.9pt;height:56.1pt" o:ole="">
            <v:imagedata r:id="rId417" o:title=""/>
          </v:shape>
          <o:OLEObject Type="Embed" ProgID="Equation.DSMT4" ShapeID="_x0000_i1230" DrawAspect="Content" ObjectID="_1654270607" r:id="rId418"/>
        </w:object>
      </w:r>
    </w:p>
    <w:p w14:paraId="5C5B5EA7" w14:textId="77777777"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84B1F4F" w14:textId="77777777" w:rsidR="00722C45" w:rsidRDefault="008217C1" w:rsidP="00512354">
      <w:pPr>
        <w:spacing w:line="360" w:lineRule="auto"/>
        <w:ind w:left="360"/>
      </w:pPr>
      <w:r w:rsidRPr="008217C1">
        <w:rPr>
          <w:position w:val="-60"/>
        </w:rPr>
        <w:object w:dxaOrig="3400" w:dyaOrig="1219" w14:anchorId="6CD4B8FF">
          <v:shape id="_x0000_i1231" type="#_x0000_t75" style="width:170.1pt;height:60.9pt" o:ole="">
            <v:imagedata r:id="rId419" o:title=""/>
          </v:shape>
          <o:OLEObject Type="Embed" ProgID="Equation.DSMT4" ShapeID="_x0000_i1231" DrawAspect="Content" ObjectID="_1654270608" r:id="rId420"/>
        </w:object>
      </w:r>
      <w:r w:rsidR="00AD2B96">
        <w:t xml:space="preserve"> </w:t>
      </w:r>
    </w:p>
    <w:p w14:paraId="34FCF018" w14:textId="77777777" w:rsidR="008217C1" w:rsidRDefault="008217C1" w:rsidP="00512354">
      <w:pPr>
        <w:spacing w:line="360" w:lineRule="auto"/>
        <w:ind w:left="360"/>
      </w:pPr>
      <w:r w:rsidRPr="008217C1">
        <w:rPr>
          <w:position w:val="-54"/>
        </w:rPr>
        <w:object w:dxaOrig="3159" w:dyaOrig="1160" w14:anchorId="37CA0E3E">
          <v:shape id="_x0000_i1232" type="#_x0000_t75" style="width:158.4pt;height:57.9pt" o:ole="">
            <v:imagedata r:id="rId421" o:title=""/>
          </v:shape>
          <o:OLEObject Type="Embed" ProgID="Equation.DSMT4" ShapeID="_x0000_i1232" DrawAspect="Content" ObjectID="_1654270609" r:id="rId422"/>
        </w:object>
      </w:r>
    </w:p>
    <w:p w14:paraId="66938CC0" w14:textId="77777777" w:rsidR="008217C1" w:rsidRDefault="008217C1" w:rsidP="00512354">
      <w:pPr>
        <w:spacing w:line="360" w:lineRule="auto"/>
        <w:ind w:left="360"/>
      </w:pPr>
      <w:r w:rsidRPr="008217C1">
        <w:rPr>
          <w:position w:val="-50"/>
        </w:rPr>
        <w:object w:dxaOrig="3660" w:dyaOrig="1160" w14:anchorId="5D9120E3">
          <v:shape id="_x0000_i1233" type="#_x0000_t75" style="width:183pt;height:57.9pt" o:ole="">
            <v:imagedata r:id="rId423" o:title=""/>
          </v:shape>
          <o:OLEObject Type="Embed" ProgID="Equation.DSMT4" ShapeID="_x0000_i1233" DrawAspect="Content" ObjectID="_1654270610" r:id="rId424"/>
        </w:object>
      </w:r>
    </w:p>
    <w:p w14:paraId="458B9F41" w14:textId="77777777" w:rsidR="008217C1" w:rsidRDefault="008217C1" w:rsidP="00512354">
      <w:pPr>
        <w:spacing w:line="360" w:lineRule="auto"/>
        <w:ind w:left="360"/>
      </w:pPr>
      <w:r w:rsidRPr="008217C1">
        <w:rPr>
          <w:position w:val="-66"/>
        </w:rPr>
        <w:object w:dxaOrig="3200" w:dyaOrig="1280" w14:anchorId="23A77F6E">
          <v:shape id="_x0000_i1234" type="#_x0000_t75" style="width:159.6pt;height:63.6pt" o:ole="">
            <v:imagedata r:id="rId425" o:title=""/>
          </v:shape>
          <o:OLEObject Type="Embed" ProgID="Equation.DSMT4" ShapeID="_x0000_i1234" DrawAspect="Content" ObjectID="_1654270611" r:id="rId426"/>
        </w:object>
      </w:r>
    </w:p>
    <w:p w14:paraId="186963F9" w14:textId="77777777" w:rsidR="008217C1" w:rsidRDefault="008217C1" w:rsidP="00512354">
      <w:pPr>
        <w:spacing w:line="360" w:lineRule="auto"/>
        <w:ind w:left="360"/>
      </w:pPr>
      <w:r w:rsidRPr="008217C1">
        <w:rPr>
          <w:position w:val="-68"/>
        </w:rPr>
        <w:object w:dxaOrig="3840" w:dyaOrig="1480" w14:anchorId="6BD06611">
          <v:shape id="_x0000_i1235" type="#_x0000_t75" style="width:192pt;height:74.1pt" o:ole="">
            <v:imagedata r:id="rId427" o:title=""/>
          </v:shape>
          <o:OLEObject Type="Embed" ProgID="Equation.DSMT4" ShapeID="_x0000_i1235" DrawAspect="Content" ObjectID="_1654270612" r:id="rId428"/>
        </w:object>
      </w:r>
    </w:p>
    <w:p w14:paraId="1E2CF564" w14:textId="77777777" w:rsidR="00512354" w:rsidRDefault="00512354" w:rsidP="00512354">
      <w:pPr>
        <w:spacing w:line="360" w:lineRule="auto"/>
        <w:ind w:left="360"/>
      </w:pPr>
      <w:r w:rsidRPr="00512354">
        <w:rPr>
          <w:position w:val="-78"/>
        </w:rPr>
        <w:object w:dxaOrig="2740" w:dyaOrig="1680" w14:anchorId="34E8827A">
          <v:shape id="_x0000_i1236" type="#_x0000_t75" style="width:137.4pt;height:84pt" o:ole="">
            <v:imagedata r:id="rId429" o:title=""/>
          </v:shape>
          <o:OLEObject Type="Embed" ProgID="Equation.DSMT4" ShapeID="_x0000_i1236" DrawAspect="Content" ObjectID="_1654270613" r:id="rId430"/>
        </w:object>
      </w:r>
    </w:p>
    <w:p w14:paraId="3DCEBE11" w14:textId="77777777" w:rsidR="00512354" w:rsidRDefault="00512354" w:rsidP="00512354">
      <w:pPr>
        <w:spacing w:line="240" w:lineRule="auto"/>
        <w:ind w:left="360"/>
      </w:pPr>
      <w:r w:rsidRPr="00512354">
        <w:rPr>
          <w:position w:val="-78"/>
        </w:rPr>
        <w:object w:dxaOrig="2380" w:dyaOrig="1680" w14:anchorId="56E2562A">
          <v:shape id="_x0000_i1237" type="#_x0000_t75" style="width:119.1pt;height:84pt" o:ole="">
            <v:imagedata r:id="rId431" o:title=""/>
          </v:shape>
          <o:OLEObject Type="Embed" ProgID="Equation.DSMT4" ShapeID="_x0000_i1237" DrawAspect="Content" ObjectID="_1654270614" r:id="rId432"/>
        </w:object>
      </w:r>
    </w:p>
    <w:p w14:paraId="3F5E699E" w14:textId="77777777" w:rsidR="008217C1" w:rsidRDefault="008217C1" w:rsidP="00512354"/>
    <w:p w14:paraId="2406AB44" w14:textId="77777777" w:rsidR="00512354" w:rsidRDefault="00512354" w:rsidP="00512354"/>
    <w:p w14:paraId="2EE51384" w14:textId="77777777"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52A7131" w14:textId="77777777" w:rsidR="00D72E28" w:rsidRDefault="00722C45" w:rsidP="00722C45">
      <w:pPr>
        <w:tabs>
          <w:tab w:val="left" w:pos="3240"/>
        </w:tabs>
      </w:pPr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66"/>
        </w:rPr>
        <w:object w:dxaOrig="2240" w:dyaOrig="1440" w14:anchorId="44106CEA">
          <v:shape id="_x0000_i1238" type="#_x0000_t75" style="width:111.9pt;height:1in" o:ole="">
            <v:imagedata r:id="rId433" o:title=""/>
          </v:shape>
          <o:OLEObject Type="Embed" ProgID="Equation.DSMT4" ShapeID="_x0000_i1238" DrawAspect="Content" ObjectID="_1654270615" r:id="rId434"/>
        </w:object>
      </w:r>
      <w:r w:rsidR="00D72E28">
        <w:t xml:space="preserve"> </w:t>
      </w:r>
    </w:p>
    <w:p w14:paraId="68452E27" w14:textId="77777777"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10887B4" w14:textId="77777777" w:rsidR="00722C45" w:rsidRDefault="00D53DE4" w:rsidP="00D53DE4">
      <w:pPr>
        <w:spacing w:line="360" w:lineRule="auto"/>
        <w:ind w:left="360"/>
      </w:pPr>
      <w:r w:rsidRPr="00D53DE4">
        <w:rPr>
          <w:position w:val="-74"/>
        </w:rPr>
        <w:object w:dxaOrig="4040" w:dyaOrig="1600" w14:anchorId="452F16D0">
          <v:shape id="_x0000_i1239" type="#_x0000_t75" style="width:201.9pt;height:80.1pt" o:ole="">
            <v:imagedata r:id="rId435" o:title=""/>
          </v:shape>
          <o:OLEObject Type="Embed" ProgID="Equation.DSMT4" ShapeID="_x0000_i1239" DrawAspect="Content" ObjectID="_1654270616" r:id="rId436"/>
        </w:object>
      </w:r>
      <w:r>
        <w:t xml:space="preserve"> </w:t>
      </w:r>
    </w:p>
    <w:p w14:paraId="7F4ACFB1" w14:textId="77777777" w:rsidR="00D53DE4" w:rsidRDefault="00D53DE4" w:rsidP="00D53DE4">
      <w:pPr>
        <w:spacing w:line="360" w:lineRule="auto"/>
        <w:ind w:left="360"/>
      </w:pPr>
      <w:r w:rsidRPr="00D53DE4">
        <w:rPr>
          <w:position w:val="-76"/>
        </w:rPr>
        <w:object w:dxaOrig="4780" w:dyaOrig="1640" w14:anchorId="3A8B002E">
          <v:shape id="_x0000_i1240" type="#_x0000_t75" style="width:239.1pt;height:81.9pt" o:ole="">
            <v:imagedata r:id="rId437" o:title=""/>
          </v:shape>
          <o:OLEObject Type="Embed" ProgID="Equation.DSMT4" ShapeID="_x0000_i1240" DrawAspect="Content" ObjectID="_1654270617" r:id="rId438"/>
        </w:object>
      </w:r>
    </w:p>
    <w:p w14:paraId="740EA831" w14:textId="77777777" w:rsidR="00D53DE4" w:rsidRDefault="00D53DE4" w:rsidP="00D53DE4">
      <w:pPr>
        <w:spacing w:line="360" w:lineRule="auto"/>
        <w:ind w:left="360"/>
      </w:pPr>
      <w:r w:rsidRPr="00D53DE4">
        <w:rPr>
          <w:position w:val="-76"/>
        </w:rPr>
        <w:object w:dxaOrig="4459" w:dyaOrig="1640" w14:anchorId="0192BDA8">
          <v:shape id="_x0000_i1241" type="#_x0000_t75" style="width:222.6pt;height:81.9pt" o:ole="">
            <v:imagedata r:id="rId439" o:title=""/>
          </v:shape>
          <o:OLEObject Type="Embed" ProgID="Equation.DSMT4" ShapeID="_x0000_i1241" DrawAspect="Content" ObjectID="_1654270618" r:id="rId440"/>
        </w:object>
      </w:r>
    </w:p>
    <w:p w14:paraId="71575968" w14:textId="77777777" w:rsidR="00D53DE4" w:rsidRDefault="00D53DE4" w:rsidP="00D53DE4">
      <w:pPr>
        <w:spacing w:line="360" w:lineRule="auto"/>
        <w:ind w:left="360"/>
      </w:pPr>
      <w:r w:rsidRPr="00D53DE4">
        <w:rPr>
          <w:position w:val="-76"/>
        </w:rPr>
        <w:object w:dxaOrig="3400" w:dyaOrig="1640" w14:anchorId="75827A72">
          <v:shape id="_x0000_i1242" type="#_x0000_t75" style="width:170.1pt;height:81.9pt" o:ole="">
            <v:imagedata r:id="rId441" o:title=""/>
          </v:shape>
          <o:OLEObject Type="Embed" ProgID="Equation.DSMT4" ShapeID="_x0000_i1242" DrawAspect="Content" ObjectID="_1654270619" r:id="rId442"/>
        </w:object>
      </w:r>
    </w:p>
    <w:p w14:paraId="3F0DE37E" w14:textId="77777777" w:rsidR="00D53DE4" w:rsidRDefault="00D53DE4" w:rsidP="00D53DE4">
      <w:pPr>
        <w:ind w:left="360"/>
      </w:pPr>
      <w:r>
        <w:rPr>
          <w:rFonts w:ascii="Cambria Math" w:hAnsi="Cambria Math"/>
        </w:rPr>
        <w:t>∴</w:t>
      </w:r>
      <w:r>
        <w:t xml:space="preserve"> Inverse </w:t>
      </w:r>
      <w:r w:rsidRPr="008217C1">
        <w:rPr>
          <w:b/>
          <w:i/>
        </w:rPr>
        <w:t>does not exist</w:t>
      </w:r>
    </w:p>
    <w:p w14:paraId="12DD243B" w14:textId="77777777" w:rsidR="00D53DE4" w:rsidRDefault="00D53DE4" w:rsidP="00722C45"/>
    <w:p w14:paraId="48C39B8A" w14:textId="77777777" w:rsidR="00DD1AFB" w:rsidRPr="00DD1AFB" w:rsidRDefault="00DD1AFB" w:rsidP="00DD1AFB"/>
    <w:p w14:paraId="1332C824" w14:textId="77777777"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E34B9BD" w14:textId="77777777" w:rsidR="00D72E28" w:rsidRDefault="00722C45" w:rsidP="00722C45"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66"/>
        </w:rPr>
        <w:object w:dxaOrig="2460" w:dyaOrig="1440" w14:anchorId="29A04BE5">
          <v:shape id="_x0000_i1243" type="#_x0000_t75" style="width:123pt;height:1in" o:ole="">
            <v:imagedata r:id="rId443" o:title=""/>
          </v:shape>
          <o:OLEObject Type="Embed" ProgID="Equation.DSMT4" ShapeID="_x0000_i1243" DrawAspect="Content" ObjectID="_1654270620" r:id="rId444"/>
        </w:object>
      </w:r>
      <w:r w:rsidR="00D72E28">
        <w:t xml:space="preserve"> </w:t>
      </w:r>
    </w:p>
    <w:p w14:paraId="67C64506" w14:textId="77777777"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C52EE51" w14:textId="77777777" w:rsidR="00722C45" w:rsidRDefault="00383316" w:rsidP="00377B45">
      <w:pPr>
        <w:spacing w:line="360" w:lineRule="auto"/>
        <w:ind w:left="360"/>
      </w:pPr>
      <w:r w:rsidRPr="00383316">
        <w:rPr>
          <w:position w:val="-74"/>
        </w:rPr>
        <w:object w:dxaOrig="4440" w:dyaOrig="1600" w14:anchorId="058C658A">
          <v:shape id="_x0000_i1244" type="#_x0000_t75" style="width:222pt;height:80.1pt" o:ole="">
            <v:imagedata r:id="rId445" o:title=""/>
          </v:shape>
          <o:OLEObject Type="Embed" ProgID="Equation.DSMT4" ShapeID="_x0000_i1244" DrawAspect="Content" ObjectID="_1654270621" r:id="rId446"/>
        </w:object>
      </w:r>
      <w:r w:rsidR="00D53DE4">
        <w:t xml:space="preserve"> </w:t>
      </w:r>
    </w:p>
    <w:p w14:paraId="548D6BEC" w14:textId="77777777" w:rsidR="00F84873" w:rsidRDefault="00F84873" w:rsidP="00377B45">
      <w:pPr>
        <w:spacing w:line="360" w:lineRule="auto"/>
        <w:ind w:left="360"/>
      </w:pPr>
      <w:r w:rsidRPr="00383316">
        <w:rPr>
          <w:position w:val="-74"/>
        </w:rPr>
        <w:object w:dxaOrig="4520" w:dyaOrig="1600" w14:anchorId="76200E56">
          <v:shape id="_x0000_i1245" type="#_x0000_t75" style="width:225.9pt;height:80.1pt" o:ole="">
            <v:imagedata r:id="rId447" o:title=""/>
          </v:shape>
          <o:OLEObject Type="Embed" ProgID="Equation.DSMT4" ShapeID="_x0000_i1245" DrawAspect="Content" ObjectID="_1654270622" r:id="rId448"/>
        </w:object>
      </w:r>
    </w:p>
    <w:p w14:paraId="5072160C" w14:textId="77777777" w:rsidR="00383316" w:rsidRDefault="00F84873" w:rsidP="00377B45">
      <w:pPr>
        <w:spacing w:line="360" w:lineRule="auto"/>
        <w:ind w:left="360"/>
      </w:pPr>
      <w:r w:rsidRPr="00377B45">
        <w:rPr>
          <w:position w:val="-76"/>
        </w:rPr>
        <w:object w:dxaOrig="5400" w:dyaOrig="1640" w14:anchorId="46D2E3B7">
          <v:shape id="_x0000_i1246" type="#_x0000_t75" style="width:270pt;height:81.9pt" o:ole="">
            <v:imagedata r:id="rId449" o:title=""/>
          </v:shape>
          <o:OLEObject Type="Embed" ProgID="Equation.DSMT4" ShapeID="_x0000_i1246" DrawAspect="Content" ObjectID="_1654270623" r:id="rId450"/>
        </w:object>
      </w:r>
    </w:p>
    <w:p w14:paraId="43C4B7FB" w14:textId="77777777" w:rsidR="00383316" w:rsidRDefault="00E12C9C" w:rsidP="00377B45">
      <w:pPr>
        <w:spacing w:line="360" w:lineRule="auto"/>
        <w:ind w:left="360"/>
      </w:pPr>
      <w:r w:rsidRPr="00B60690">
        <w:rPr>
          <w:position w:val="-96"/>
        </w:rPr>
        <w:object w:dxaOrig="4440" w:dyaOrig="2040" w14:anchorId="2376C1AB">
          <v:shape id="_x0000_i1247" type="#_x0000_t75" style="width:222pt;height:102pt" o:ole="">
            <v:imagedata r:id="rId451" o:title=""/>
          </v:shape>
          <o:OLEObject Type="Embed" ProgID="Equation.DSMT4" ShapeID="_x0000_i1247" DrawAspect="Content" ObjectID="_1654270624" r:id="rId452"/>
        </w:object>
      </w:r>
    </w:p>
    <w:p w14:paraId="6CD2E80E" w14:textId="77777777" w:rsidR="00B60690" w:rsidRDefault="00E12C9C" w:rsidP="00377B45">
      <w:pPr>
        <w:spacing w:line="360" w:lineRule="auto"/>
        <w:ind w:left="360"/>
      </w:pPr>
      <w:r w:rsidRPr="00B60690">
        <w:rPr>
          <w:position w:val="-96"/>
        </w:rPr>
        <w:object w:dxaOrig="5020" w:dyaOrig="2040" w14:anchorId="1DF07CF6">
          <v:shape id="_x0000_i1248" type="#_x0000_t75" style="width:251.4pt;height:102pt" o:ole="">
            <v:imagedata r:id="rId453" o:title=""/>
          </v:shape>
          <o:OLEObject Type="Embed" ProgID="Equation.DSMT4" ShapeID="_x0000_i1248" DrawAspect="Content" ObjectID="_1654270625" r:id="rId454"/>
        </w:object>
      </w:r>
    </w:p>
    <w:p w14:paraId="721D530D" w14:textId="77777777" w:rsidR="00246403" w:rsidRDefault="00E12C9C" w:rsidP="00377B45">
      <w:pPr>
        <w:spacing w:line="360" w:lineRule="auto"/>
        <w:ind w:left="360"/>
      </w:pPr>
      <w:r w:rsidRPr="000B2D93">
        <w:rPr>
          <w:position w:val="-106"/>
        </w:rPr>
        <w:object w:dxaOrig="4420" w:dyaOrig="2240" w14:anchorId="2DF6B9EB">
          <v:shape id="_x0000_i1249" type="#_x0000_t75" style="width:221.1pt;height:111.9pt" o:ole="">
            <v:imagedata r:id="rId455" o:title=""/>
          </v:shape>
          <o:OLEObject Type="Embed" ProgID="Equation.DSMT4" ShapeID="_x0000_i1249" DrawAspect="Content" ObjectID="_1654270626" r:id="rId456"/>
        </w:object>
      </w:r>
    </w:p>
    <w:p w14:paraId="6A07FE33" w14:textId="77777777" w:rsidR="000B2D93" w:rsidRDefault="00E12C9C" w:rsidP="00377B45">
      <w:pPr>
        <w:spacing w:line="360" w:lineRule="auto"/>
        <w:ind w:left="360"/>
      </w:pPr>
      <w:r w:rsidRPr="000B2D93">
        <w:rPr>
          <w:position w:val="-106"/>
        </w:rPr>
        <w:object w:dxaOrig="4640" w:dyaOrig="2240" w14:anchorId="6D4729F6">
          <v:shape id="_x0000_i1250" type="#_x0000_t75" style="width:231.9pt;height:111.9pt" o:ole="">
            <v:imagedata r:id="rId457" o:title=""/>
          </v:shape>
          <o:OLEObject Type="Embed" ProgID="Equation.DSMT4" ShapeID="_x0000_i1250" DrawAspect="Content" ObjectID="_1654270627" r:id="rId458"/>
        </w:object>
      </w:r>
    </w:p>
    <w:p w14:paraId="4FAFDAB2" w14:textId="77777777" w:rsidR="000F1534" w:rsidRDefault="00E12C9C" w:rsidP="00377B45">
      <w:pPr>
        <w:spacing w:line="360" w:lineRule="auto"/>
        <w:ind w:left="360"/>
      </w:pPr>
      <w:r w:rsidRPr="000B2D93">
        <w:rPr>
          <w:position w:val="-106"/>
        </w:rPr>
        <w:object w:dxaOrig="3640" w:dyaOrig="2240" w14:anchorId="5E21A80B">
          <v:shape id="_x0000_i1251" type="#_x0000_t75" style="width:182.1pt;height:111.9pt" o:ole="">
            <v:imagedata r:id="rId459" o:title=""/>
          </v:shape>
          <o:OLEObject Type="Embed" ProgID="Equation.DSMT4" ShapeID="_x0000_i1251" DrawAspect="Content" ObjectID="_1654270628" r:id="rId460"/>
        </w:object>
      </w:r>
    </w:p>
    <w:p w14:paraId="2865B548" w14:textId="77777777" w:rsidR="00E12C9C" w:rsidRDefault="00A34ADE" w:rsidP="00A34ADE">
      <w:pPr>
        <w:spacing w:line="240" w:lineRule="auto"/>
        <w:ind w:left="360"/>
      </w:pPr>
      <w:r w:rsidRPr="00A34ADE">
        <w:rPr>
          <w:position w:val="-106"/>
        </w:rPr>
        <w:object w:dxaOrig="2940" w:dyaOrig="2240" w14:anchorId="4C389A91">
          <v:shape id="_x0000_i1252" type="#_x0000_t75" style="width:147pt;height:111.9pt" o:ole="">
            <v:imagedata r:id="rId461" o:title=""/>
          </v:shape>
          <o:OLEObject Type="Embed" ProgID="Equation.DSMT4" ShapeID="_x0000_i1252" DrawAspect="Content" ObjectID="_1654270629" r:id="rId462"/>
        </w:object>
      </w:r>
    </w:p>
    <w:p w14:paraId="60E86418" w14:textId="77777777" w:rsidR="00A34ADE" w:rsidRPr="00A34ADE" w:rsidRDefault="00A34ADE" w:rsidP="00A34ADE">
      <w:pPr>
        <w:rPr>
          <w:sz w:val="12"/>
        </w:rPr>
      </w:pPr>
      <w:r w:rsidRPr="00A34ADE">
        <w:rPr>
          <w:sz w:val="12"/>
        </w:rPr>
        <w:br w:type="page"/>
      </w:r>
    </w:p>
    <w:p w14:paraId="4E54DDDC" w14:textId="77777777" w:rsidR="00722C45" w:rsidRPr="00194E8E" w:rsidRDefault="00722C45" w:rsidP="00722C45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28D02567" w14:textId="77777777" w:rsidR="00D72E28" w:rsidRDefault="00722C45" w:rsidP="00722C45">
      <w:r w:rsidRPr="00497AEE">
        <w:t>Find the inverse</w:t>
      </w:r>
      <w:r>
        <w:t xml:space="preserve">, if exists, </w:t>
      </w:r>
      <w:r w:rsidRPr="00497AEE">
        <w:t>of</w:t>
      </w:r>
      <w:r>
        <w:tab/>
      </w:r>
      <w:r w:rsidRPr="00722C45">
        <w:rPr>
          <w:position w:val="-66"/>
        </w:rPr>
        <w:object w:dxaOrig="2500" w:dyaOrig="1440" w14:anchorId="328E8E15">
          <v:shape id="_x0000_i1253" type="#_x0000_t75" style="width:125.4pt;height:1in" o:ole="">
            <v:imagedata r:id="rId463" o:title=""/>
          </v:shape>
          <o:OLEObject Type="Embed" ProgID="Equation.DSMT4" ShapeID="_x0000_i1253" DrawAspect="Content" ObjectID="_1654270630" r:id="rId464"/>
        </w:object>
      </w:r>
    </w:p>
    <w:p w14:paraId="5437AA26" w14:textId="77777777" w:rsidR="00722C45" w:rsidRPr="00F046CE" w:rsidRDefault="00722C45" w:rsidP="00722C45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6874373" w14:textId="77777777" w:rsidR="00722C45" w:rsidRDefault="002E3BA1" w:rsidP="00390D46">
      <w:pPr>
        <w:spacing w:line="360" w:lineRule="auto"/>
        <w:ind w:left="360"/>
      </w:pPr>
      <w:r w:rsidRPr="00383316">
        <w:rPr>
          <w:position w:val="-74"/>
        </w:rPr>
        <w:object w:dxaOrig="4280" w:dyaOrig="1600" w14:anchorId="21ED9A91">
          <v:shape id="_x0000_i1254" type="#_x0000_t75" style="width:213.9pt;height:80.1pt" o:ole="">
            <v:imagedata r:id="rId465" o:title=""/>
          </v:shape>
          <o:OLEObject Type="Embed" ProgID="Equation.DSMT4" ShapeID="_x0000_i1254" DrawAspect="Content" ObjectID="_1654270631" r:id="rId466"/>
        </w:object>
      </w:r>
    </w:p>
    <w:p w14:paraId="3E339634" w14:textId="77777777" w:rsidR="002E3BA1" w:rsidRDefault="001E0519" w:rsidP="00390D46">
      <w:pPr>
        <w:spacing w:line="360" w:lineRule="auto"/>
        <w:ind w:left="360"/>
      </w:pPr>
      <w:r w:rsidRPr="001E0519">
        <w:rPr>
          <w:position w:val="-76"/>
        </w:rPr>
        <w:object w:dxaOrig="4620" w:dyaOrig="1640" w14:anchorId="334F6579">
          <v:shape id="_x0000_i1255" type="#_x0000_t75" style="width:231pt;height:81.9pt" o:ole="">
            <v:imagedata r:id="rId467" o:title=""/>
          </v:shape>
          <o:OLEObject Type="Embed" ProgID="Equation.DSMT4" ShapeID="_x0000_i1255" DrawAspect="Content" ObjectID="_1654270632" r:id="rId468"/>
        </w:object>
      </w:r>
      <w:r w:rsidR="002E3BA1">
        <w:t xml:space="preserve"> </w:t>
      </w:r>
    </w:p>
    <w:p w14:paraId="5C161371" w14:textId="77777777" w:rsidR="008D421B" w:rsidRDefault="009B002B" w:rsidP="00390D46">
      <w:pPr>
        <w:spacing w:line="360" w:lineRule="auto"/>
        <w:ind w:left="360"/>
      </w:pPr>
      <w:r w:rsidRPr="00390D46">
        <w:rPr>
          <w:position w:val="-106"/>
        </w:rPr>
        <w:object w:dxaOrig="4900" w:dyaOrig="2240" w14:anchorId="07F4A0A9">
          <v:shape id="_x0000_i1256" type="#_x0000_t75" style="width:245.1pt;height:111.9pt" o:ole="">
            <v:imagedata r:id="rId469" o:title=""/>
          </v:shape>
          <o:OLEObject Type="Embed" ProgID="Equation.DSMT4" ShapeID="_x0000_i1256" DrawAspect="Content" ObjectID="_1654270633" r:id="rId470"/>
        </w:object>
      </w:r>
    </w:p>
    <w:p w14:paraId="55F4CBFD" w14:textId="77777777" w:rsidR="00390D46" w:rsidRDefault="009B002B" w:rsidP="00390D46">
      <w:pPr>
        <w:spacing w:line="360" w:lineRule="auto"/>
        <w:ind w:left="360"/>
      </w:pPr>
      <w:r w:rsidRPr="00390D46">
        <w:rPr>
          <w:position w:val="-106"/>
        </w:rPr>
        <w:object w:dxaOrig="5240" w:dyaOrig="2240" w14:anchorId="4EC434BB">
          <v:shape id="_x0000_i1257" type="#_x0000_t75" style="width:261.6pt;height:111.9pt" o:ole="">
            <v:imagedata r:id="rId471" o:title=""/>
          </v:shape>
          <o:OLEObject Type="Embed" ProgID="Equation.DSMT4" ShapeID="_x0000_i1257" DrawAspect="Content" ObjectID="_1654270634" r:id="rId472"/>
        </w:object>
      </w:r>
    </w:p>
    <w:p w14:paraId="2B427F01" w14:textId="77777777" w:rsidR="00390D46" w:rsidRDefault="00011F65" w:rsidP="00390D46">
      <w:pPr>
        <w:spacing w:line="360" w:lineRule="auto"/>
        <w:ind w:left="360"/>
      </w:pPr>
      <w:r w:rsidRPr="00390D46">
        <w:rPr>
          <w:position w:val="-106"/>
        </w:rPr>
        <w:object w:dxaOrig="5060" w:dyaOrig="2240" w14:anchorId="5827D2C2">
          <v:shape id="_x0000_i1258" type="#_x0000_t75" style="width:252.6pt;height:111.9pt" o:ole="">
            <v:imagedata r:id="rId473" o:title=""/>
          </v:shape>
          <o:OLEObject Type="Embed" ProgID="Equation.DSMT4" ShapeID="_x0000_i1258" DrawAspect="Content" ObjectID="_1654270635" r:id="rId474"/>
        </w:object>
      </w:r>
    </w:p>
    <w:p w14:paraId="310F17E4" w14:textId="77777777" w:rsidR="00390D46" w:rsidRDefault="00011F65" w:rsidP="00390D46">
      <w:pPr>
        <w:spacing w:line="360" w:lineRule="auto"/>
        <w:ind w:left="360"/>
      </w:pPr>
      <w:r w:rsidRPr="00390D46">
        <w:rPr>
          <w:position w:val="-106"/>
        </w:rPr>
        <w:object w:dxaOrig="5920" w:dyaOrig="2240" w14:anchorId="0ACD3ABD">
          <v:shape id="_x0000_i1259" type="#_x0000_t75" style="width:296.4pt;height:111.9pt" o:ole="">
            <v:imagedata r:id="rId475" o:title=""/>
          </v:shape>
          <o:OLEObject Type="Embed" ProgID="Equation.DSMT4" ShapeID="_x0000_i1259" DrawAspect="Content" ObjectID="_1654270636" r:id="rId476"/>
        </w:object>
      </w:r>
    </w:p>
    <w:p w14:paraId="2B144718" w14:textId="77777777" w:rsidR="00390D46" w:rsidRDefault="00011F65" w:rsidP="00390D46">
      <w:pPr>
        <w:spacing w:line="360" w:lineRule="auto"/>
        <w:ind w:left="360"/>
      </w:pPr>
      <w:r w:rsidRPr="00390D46">
        <w:rPr>
          <w:position w:val="-106"/>
        </w:rPr>
        <w:object w:dxaOrig="5200" w:dyaOrig="2240" w14:anchorId="7E532B77">
          <v:shape id="_x0000_i1260" type="#_x0000_t75" style="width:260.4pt;height:111.9pt" o:ole="">
            <v:imagedata r:id="rId477" o:title=""/>
          </v:shape>
          <o:OLEObject Type="Embed" ProgID="Equation.DSMT4" ShapeID="_x0000_i1260" DrawAspect="Content" ObjectID="_1654270637" r:id="rId478"/>
        </w:object>
      </w:r>
      <w:r w:rsidR="00A67E7D">
        <w:t>.</w:t>
      </w:r>
    </w:p>
    <w:p w14:paraId="43F81F36" w14:textId="77777777" w:rsidR="00A67E7D" w:rsidRDefault="00011F65" w:rsidP="00390D46">
      <w:pPr>
        <w:spacing w:line="360" w:lineRule="auto"/>
        <w:ind w:left="360"/>
      </w:pPr>
      <w:r w:rsidRPr="00390D46">
        <w:rPr>
          <w:position w:val="-106"/>
        </w:rPr>
        <w:object w:dxaOrig="4280" w:dyaOrig="2240" w14:anchorId="57B76705">
          <v:shape id="_x0000_i1261" type="#_x0000_t75" style="width:213.9pt;height:111.9pt" o:ole="">
            <v:imagedata r:id="rId479" o:title=""/>
          </v:shape>
          <o:OLEObject Type="Embed" ProgID="Equation.DSMT4" ShapeID="_x0000_i1261" DrawAspect="Content" ObjectID="_1654270638" r:id="rId480"/>
        </w:object>
      </w:r>
    </w:p>
    <w:p w14:paraId="20D23D00" w14:textId="77777777" w:rsidR="00FF2579" w:rsidRDefault="00011F65" w:rsidP="00390D46">
      <w:pPr>
        <w:spacing w:line="360" w:lineRule="auto"/>
        <w:ind w:left="360"/>
      </w:pPr>
      <w:r w:rsidRPr="00390D46">
        <w:rPr>
          <w:position w:val="-106"/>
        </w:rPr>
        <w:object w:dxaOrig="4819" w:dyaOrig="2240" w14:anchorId="31F80F26">
          <v:shape id="_x0000_i1262" type="#_x0000_t75" style="width:240.6pt;height:111.9pt" o:ole="">
            <v:imagedata r:id="rId481" o:title=""/>
          </v:shape>
          <o:OLEObject Type="Embed" ProgID="Equation.DSMT4" ShapeID="_x0000_i1262" DrawAspect="Content" ObjectID="_1654270639" r:id="rId482"/>
        </w:object>
      </w:r>
    </w:p>
    <w:p w14:paraId="3C7AEF6F" w14:textId="77777777" w:rsidR="004719A6" w:rsidRDefault="00F03985" w:rsidP="00F03985">
      <w:pPr>
        <w:ind w:left="360"/>
      </w:pPr>
      <w:r w:rsidRPr="00390D46">
        <w:rPr>
          <w:position w:val="-106"/>
        </w:rPr>
        <w:object w:dxaOrig="3440" w:dyaOrig="2240" w14:anchorId="1469E09A">
          <v:shape id="_x0000_i1263" type="#_x0000_t75" style="width:171.9pt;height:111.9pt" o:ole="">
            <v:imagedata r:id="rId483" o:title=""/>
          </v:shape>
          <o:OLEObject Type="Embed" ProgID="Equation.DSMT4" ShapeID="_x0000_i1263" DrawAspect="Content" ObjectID="_1654270640" r:id="rId484"/>
        </w:object>
      </w:r>
    </w:p>
    <w:p w14:paraId="53404546" w14:textId="77777777" w:rsidR="00F03985" w:rsidRDefault="00F03985" w:rsidP="00F03985">
      <w:pPr>
        <w:spacing w:line="240" w:lineRule="auto"/>
        <w:ind w:left="360"/>
      </w:pPr>
      <w:r w:rsidRPr="00F03985">
        <w:rPr>
          <w:position w:val="-106"/>
        </w:rPr>
        <w:object w:dxaOrig="2740" w:dyaOrig="2240" w14:anchorId="3CDA2579">
          <v:shape id="_x0000_i1264" type="#_x0000_t75" style="width:137.4pt;height:111.9pt" o:ole="">
            <v:imagedata r:id="rId485" o:title=""/>
          </v:shape>
          <o:OLEObject Type="Embed" ProgID="Equation.DSMT4" ShapeID="_x0000_i1264" DrawAspect="Content" ObjectID="_1654270641" r:id="rId486"/>
        </w:object>
      </w:r>
    </w:p>
    <w:p w14:paraId="63AE6100" w14:textId="77777777" w:rsidR="001452DD" w:rsidRPr="00194E8E" w:rsidRDefault="001452DD" w:rsidP="001452DD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33CC1D49" w14:textId="77777777" w:rsidR="00D91902" w:rsidRDefault="00D91902" w:rsidP="001452DD">
      <w:pPr>
        <w:tabs>
          <w:tab w:val="left" w:pos="7560"/>
        </w:tabs>
        <w:spacing w:line="360" w:lineRule="auto"/>
        <w:rPr>
          <w:noProof/>
        </w:rPr>
      </w:pPr>
      <w:r>
        <w:rPr>
          <w:noProof/>
        </w:rPr>
        <w:t xml:space="preserve">State the conditions under which </w:t>
      </w:r>
      <w:r w:rsidRPr="00507805">
        <w:rPr>
          <w:noProof/>
          <w:position w:val="-4"/>
        </w:rPr>
        <w:object w:dxaOrig="460" w:dyaOrig="360" w14:anchorId="17DC6F45">
          <v:shape id="_x0000_i1265" type="#_x0000_t75" style="width:23.4pt;height:18pt" o:ole="">
            <v:imagedata r:id="rId487" o:title=""/>
          </v:shape>
          <o:OLEObject Type="Embed" ProgID="Equation.DSMT4" ShapeID="_x0000_i1265" DrawAspect="Content" ObjectID="_1654270642" r:id="rId488"/>
        </w:object>
      </w:r>
      <w:r>
        <w:rPr>
          <w:noProof/>
        </w:rPr>
        <w:t xml:space="preserve"> exists. Then find a formula for </w:t>
      </w:r>
      <w:r w:rsidRPr="00507805">
        <w:rPr>
          <w:noProof/>
          <w:position w:val="-4"/>
        </w:rPr>
        <w:object w:dxaOrig="460" w:dyaOrig="360" w14:anchorId="7EA57B83">
          <v:shape id="_x0000_i1266" type="#_x0000_t75" style="width:23.4pt;height:18pt" o:ole="">
            <v:imagedata r:id="rId487" o:title=""/>
          </v:shape>
          <o:OLEObject Type="Embed" ProgID="Equation.DSMT4" ShapeID="_x0000_i1266" DrawAspect="Content" ObjectID="_1654270643" r:id="rId489"/>
        </w:object>
      </w:r>
      <w:r w:rsidR="001452DD">
        <w:rPr>
          <w:noProof/>
        </w:rPr>
        <w:tab/>
      </w:r>
      <w:r w:rsidRPr="00531D9C">
        <w:rPr>
          <w:noProof/>
          <w:position w:val="-14"/>
        </w:rPr>
        <w:object w:dxaOrig="760" w:dyaOrig="400" w14:anchorId="2D803B70">
          <v:shape id="_x0000_i1267" type="#_x0000_t75" style="width:38.4pt;height:20.4pt" o:ole="">
            <v:imagedata r:id="rId490" o:title=""/>
          </v:shape>
          <o:OLEObject Type="Embed" ProgID="Equation.DSMT4" ShapeID="_x0000_i1267" DrawAspect="Content" ObjectID="_1654270644" r:id="rId491"/>
        </w:object>
      </w:r>
    </w:p>
    <w:p w14:paraId="388C3CA8" w14:textId="77777777" w:rsidR="001452DD" w:rsidRPr="003C4C79" w:rsidRDefault="001452DD" w:rsidP="001452D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76FFC947" w14:textId="77777777" w:rsidR="00CA0B73" w:rsidRDefault="00CA0B73" w:rsidP="001452DD">
      <w:pPr>
        <w:spacing w:line="360" w:lineRule="auto"/>
        <w:ind w:left="360"/>
        <w:rPr>
          <w:noProof/>
        </w:rPr>
      </w:pPr>
      <w:r>
        <w:rPr>
          <w:noProof/>
        </w:rPr>
        <w:t xml:space="preserve">For </w:t>
      </w:r>
      <w:r w:rsidRPr="00507805">
        <w:rPr>
          <w:noProof/>
          <w:position w:val="-4"/>
        </w:rPr>
        <w:object w:dxaOrig="460" w:dyaOrig="360" w14:anchorId="2B75126D">
          <v:shape id="_x0000_i1268" type="#_x0000_t75" style="width:23.4pt;height:18pt" o:ole="">
            <v:imagedata r:id="rId487" o:title=""/>
          </v:shape>
          <o:OLEObject Type="Embed" ProgID="Equation.DSMT4" ShapeID="_x0000_i1268" DrawAspect="Content" ObjectID="_1654270645" r:id="rId492"/>
        </w:object>
      </w:r>
      <w:r>
        <w:rPr>
          <w:noProof/>
        </w:rPr>
        <w:t xml:space="preserve"> exists, </w:t>
      </w:r>
      <w:r w:rsidRPr="00CA0B73">
        <w:rPr>
          <w:noProof/>
          <w:position w:val="-6"/>
        </w:rPr>
        <w:object w:dxaOrig="580" w:dyaOrig="279" w14:anchorId="4550B82A">
          <v:shape id="_x0000_i1269" type="#_x0000_t75" style="width:29.4pt;height:14.4pt" o:ole="">
            <v:imagedata r:id="rId493" o:title=""/>
          </v:shape>
          <o:OLEObject Type="Embed" ProgID="Equation.DSMT4" ShapeID="_x0000_i1269" DrawAspect="Content" ObjectID="_1654270646" r:id="rId494"/>
        </w:object>
      </w:r>
      <w:r>
        <w:rPr>
          <w:noProof/>
        </w:rPr>
        <w:t xml:space="preserve"> </w:t>
      </w:r>
    </w:p>
    <w:p w14:paraId="4DD9973D" w14:textId="77777777" w:rsidR="001452DD" w:rsidRDefault="001452DD" w:rsidP="001452DD">
      <w:pPr>
        <w:spacing w:line="360" w:lineRule="auto"/>
        <w:ind w:left="360"/>
        <w:rPr>
          <w:noProof/>
        </w:rPr>
      </w:pPr>
      <w:r w:rsidRPr="001452DD">
        <w:rPr>
          <w:noProof/>
          <w:position w:val="-4"/>
        </w:rPr>
        <w:object w:dxaOrig="999" w:dyaOrig="360" w14:anchorId="44B5F18F">
          <v:shape id="_x0000_i1270" type="#_x0000_t75" style="width:50.1pt;height:18pt" o:ole="">
            <v:imagedata r:id="rId495" o:title=""/>
          </v:shape>
          <o:OLEObject Type="Embed" ProgID="Equation.DSMT4" ShapeID="_x0000_i1270" DrawAspect="Content" ObjectID="_1654270647" r:id="rId496"/>
        </w:object>
      </w:r>
    </w:p>
    <w:p w14:paraId="2F8BCF1C" w14:textId="77777777" w:rsidR="001452DD" w:rsidRDefault="001452DD" w:rsidP="001452DD">
      <w:pPr>
        <w:spacing w:line="360" w:lineRule="auto"/>
        <w:ind w:left="360"/>
        <w:rPr>
          <w:noProof/>
        </w:rPr>
      </w:pPr>
      <w:r w:rsidRPr="001452DD">
        <w:rPr>
          <w:noProof/>
          <w:position w:val="-14"/>
        </w:rPr>
        <w:object w:dxaOrig="1160" w:dyaOrig="400" w14:anchorId="1300CDAC">
          <v:shape id="_x0000_i1271" type="#_x0000_t75" style="width:58.5pt;height:20.4pt" o:ole="">
            <v:imagedata r:id="rId497" o:title=""/>
          </v:shape>
          <o:OLEObject Type="Embed" ProgID="Equation.DSMT4" ShapeID="_x0000_i1271" DrawAspect="Content" ObjectID="_1654270648" r:id="rId498"/>
        </w:object>
      </w:r>
    </w:p>
    <w:p w14:paraId="219537BF" w14:textId="77777777" w:rsidR="001452DD" w:rsidRDefault="001452DD" w:rsidP="001452DD">
      <w:pPr>
        <w:spacing w:line="360" w:lineRule="auto"/>
        <w:ind w:left="360"/>
        <w:rPr>
          <w:noProof/>
        </w:rPr>
      </w:pPr>
      <w:r w:rsidRPr="001452DD">
        <w:rPr>
          <w:noProof/>
          <w:position w:val="-6"/>
        </w:rPr>
        <w:object w:dxaOrig="639" w:dyaOrig="279" w14:anchorId="20DF0758">
          <v:shape id="_x0000_i1272" type="#_x0000_t75" style="width:32.1pt;height:14.4pt" o:ole="">
            <v:imagedata r:id="rId499" o:title=""/>
          </v:shape>
          <o:OLEObject Type="Embed" ProgID="Equation.DSMT4" ShapeID="_x0000_i1272" DrawAspect="Content" ObjectID="_1654270649" r:id="rId500"/>
        </w:object>
      </w:r>
      <w:r>
        <w:rPr>
          <w:noProof/>
        </w:rPr>
        <w:t xml:space="preserve"> </w:t>
      </w:r>
    </w:p>
    <w:p w14:paraId="7488544E" w14:textId="77777777" w:rsidR="001452DD" w:rsidRDefault="001452DD" w:rsidP="001452DD">
      <w:pPr>
        <w:spacing w:line="360" w:lineRule="auto"/>
        <w:ind w:left="360"/>
        <w:rPr>
          <w:noProof/>
        </w:rPr>
      </w:pPr>
      <w:r w:rsidRPr="001452DD">
        <w:rPr>
          <w:noProof/>
          <w:position w:val="-26"/>
        </w:rPr>
        <w:object w:dxaOrig="680" w:dyaOrig="580" w14:anchorId="272975DD">
          <v:shape id="_x0000_i1273" type="#_x0000_t75" style="width:33.9pt;height:29.4pt" o:ole="">
            <v:imagedata r:id="rId501" o:title=""/>
          </v:shape>
          <o:OLEObject Type="Embed" ProgID="Equation.DSMT4" ShapeID="_x0000_i1273" DrawAspect="Content" ObjectID="_1654270650" r:id="rId502"/>
        </w:object>
      </w:r>
    </w:p>
    <w:p w14:paraId="2D171DD6" w14:textId="77777777" w:rsidR="001452DD" w:rsidRDefault="001452DD" w:rsidP="00712B98">
      <w:pPr>
        <w:spacing w:line="240" w:lineRule="auto"/>
        <w:ind w:left="360"/>
        <w:rPr>
          <w:noProof/>
        </w:rPr>
      </w:pPr>
      <w:r w:rsidRPr="001452DD">
        <w:rPr>
          <w:noProof/>
          <w:position w:val="-22"/>
        </w:rPr>
        <w:object w:dxaOrig="1120" w:dyaOrig="560" w14:anchorId="7C9B7047">
          <v:shape id="_x0000_i1274" type="#_x0000_t75" style="width:57pt;height:27.6pt" o:ole="">
            <v:imagedata r:id="rId503" o:title=""/>
          </v:shape>
          <o:OLEObject Type="Embed" ProgID="Equation.DSMT4" ShapeID="_x0000_i1274" DrawAspect="Content" ObjectID="_1654270651" r:id="rId504"/>
        </w:object>
      </w:r>
    </w:p>
    <w:p w14:paraId="6AE06AFD" w14:textId="77777777" w:rsidR="001452DD" w:rsidRDefault="001452DD" w:rsidP="00712B98">
      <w:pPr>
        <w:rPr>
          <w:noProof/>
        </w:rPr>
      </w:pPr>
    </w:p>
    <w:p w14:paraId="3E755A5B" w14:textId="77777777" w:rsidR="00712B98" w:rsidRDefault="00712B98" w:rsidP="00712B98">
      <w:pPr>
        <w:rPr>
          <w:noProof/>
        </w:rPr>
      </w:pPr>
    </w:p>
    <w:p w14:paraId="37182502" w14:textId="77777777" w:rsidR="001452DD" w:rsidRPr="00194E8E" w:rsidRDefault="001452DD" w:rsidP="001452DD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450904C" w14:textId="77777777" w:rsidR="00D91902" w:rsidRDefault="001452DD" w:rsidP="001452DD">
      <w:pPr>
        <w:tabs>
          <w:tab w:val="left" w:pos="7560"/>
        </w:tabs>
        <w:rPr>
          <w:noProof/>
        </w:rPr>
      </w:pPr>
      <w:r>
        <w:rPr>
          <w:noProof/>
        </w:rPr>
        <w:t xml:space="preserve">State the conditions under which </w:t>
      </w:r>
      <w:r w:rsidRPr="00507805">
        <w:rPr>
          <w:noProof/>
          <w:position w:val="-4"/>
        </w:rPr>
        <w:object w:dxaOrig="460" w:dyaOrig="360" w14:anchorId="722F618E">
          <v:shape id="_x0000_i1275" type="#_x0000_t75" style="width:23.4pt;height:18pt" o:ole="">
            <v:imagedata r:id="rId487" o:title=""/>
          </v:shape>
          <o:OLEObject Type="Embed" ProgID="Equation.DSMT4" ShapeID="_x0000_i1275" DrawAspect="Content" ObjectID="_1654270652" r:id="rId505"/>
        </w:object>
      </w:r>
      <w:r>
        <w:rPr>
          <w:noProof/>
        </w:rPr>
        <w:t xml:space="preserve"> exists. Then find a formula for </w:t>
      </w:r>
      <w:r w:rsidRPr="00507805">
        <w:rPr>
          <w:noProof/>
          <w:position w:val="-4"/>
        </w:rPr>
        <w:object w:dxaOrig="460" w:dyaOrig="360" w14:anchorId="1EBE77E7">
          <v:shape id="_x0000_i1276" type="#_x0000_t75" style="width:23.4pt;height:18pt" o:ole="">
            <v:imagedata r:id="rId487" o:title=""/>
          </v:shape>
          <o:OLEObject Type="Embed" ProgID="Equation.DSMT4" ShapeID="_x0000_i1276" DrawAspect="Content" ObjectID="_1654270653" r:id="rId506"/>
        </w:object>
      </w:r>
      <w:r>
        <w:rPr>
          <w:noProof/>
        </w:rPr>
        <w:tab/>
      </w:r>
      <w:r w:rsidR="00D91902" w:rsidRPr="00507805">
        <w:rPr>
          <w:noProof/>
          <w:position w:val="-30"/>
        </w:rPr>
        <w:object w:dxaOrig="1180" w:dyaOrig="720" w14:anchorId="0C0AA161">
          <v:shape id="_x0000_i1277" type="#_x0000_t75" style="width:59.1pt;height:36pt" o:ole="">
            <v:imagedata r:id="rId507" o:title=""/>
          </v:shape>
          <o:OLEObject Type="Embed" ProgID="Equation.DSMT4" ShapeID="_x0000_i1277" DrawAspect="Content" ObjectID="_1654270654" r:id="rId508"/>
        </w:object>
      </w:r>
    </w:p>
    <w:p w14:paraId="11BC93E5" w14:textId="77777777" w:rsidR="001452DD" w:rsidRPr="003C4C79" w:rsidRDefault="001452DD" w:rsidP="001452D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0A827B55" w14:textId="77777777" w:rsidR="00CA0B73" w:rsidRDefault="00CA0B73" w:rsidP="00CA0B73">
      <w:pPr>
        <w:spacing w:line="360" w:lineRule="auto"/>
        <w:ind w:left="360"/>
        <w:rPr>
          <w:noProof/>
        </w:rPr>
      </w:pPr>
      <w:r>
        <w:rPr>
          <w:noProof/>
        </w:rPr>
        <w:t xml:space="preserve">For </w:t>
      </w:r>
      <w:r w:rsidRPr="00507805">
        <w:rPr>
          <w:noProof/>
          <w:position w:val="-4"/>
        </w:rPr>
        <w:object w:dxaOrig="460" w:dyaOrig="360" w14:anchorId="0EDDAC28">
          <v:shape id="_x0000_i1278" type="#_x0000_t75" style="width:23.4pt;height:18pt" o:ole="">
            <v:imagedata r:id="rId487" o:title=""/>
          </v:shape>
          <o:OLEObject Type="Embed" ProgID="Equation.DSMT4" ShapeID="_x0000_i1278" DrawAspect="Content" ObjectID="_1654270655" r:id="rId509"/>
        </w:object>
      </w:r>
      <w:r>
        <w:rPr>
          <w:noProof/>
        </w:rPr>
        <w:t xml:space="preserve"> exists, </w:t>
      </w:r>
      <w:r w:rsidRPr="00CA0B73">
        <w:rPr>
          <w:noProof/>
          <w:position w:val="-16"/>
        </w:rPr>
        <w:object w:dxaOrig="859" w:dyaOrig="400" w14:anchorId="69222A8F">
          <v:shape id="_x0000_i1279" type="#_x0000_t75" style="width:42.6pt;height:20.4pt" o:ole="">
            <v:imagedata r:id="rId510" o:title=""/>
          </v:shape>
          <o:OLEObject Type="Embed" ProgID="Equation.DSMT4" ShapeID="_x0000_i1279" DrawAspect="Content" ObjectID="_1654270656" r:id="rId511"/>
        </w:object>
      </w:r>
      <w:r>
        <w:rPr>
          <w:noProof/>
        </w:rPr>
        <w:t xml:space="preserve"> </w:t>
      </w:r>
    </w:p>
    <w:p w14:paraId="4AC215C3" w14:textId="77777777" w:rsidR="001452DD" w:rsidRDefault="00712B98" w:rsidP="00712B98">
      <w:pPr>
        <w:tabs>
          <w:tab w:val="left" w:pos="3600"/>
        </w:tabs>
        <w:spacing w:line="360" w:lineRule="auto"/>
        <w:ind w:left="360"/>
        <w:rPr>
          <w:noProof/>
        </w:rPr>
      </w:pPr>
      <w:r w:rsidRPr="00507805">
        <w:rPr>
          <w:noProof/>
          <w:position w:val="-30"/>
        </w:rPr>
        <w:object w:dxaOrig="2460" w:dyaOrig="720" w14:anchorId="5EC79A59">
          <v:shape id="_x0000_i1280" type="#_x0000_t75" style="width:123.6pt;height:36pt" o:ole="">
            <v:imagedata r:id="rId512" o:title=""/>
          </v:shape>
          <o:OLEObject Type="Embed" ProgID="Equation.DSMT4" ShapeID="_x0000_i1280" DrawAspect="Content" ObjectID="_1654270657" r:id="rId513"/>
        </w:object>
      </w:r>
      <w:r>
        <w:rPr>
          <w:noProof/>
        </w:rPr>
        <w:tab/>
      </w:r>
      <w:r w:rsidRPr="001452DD">
        <w:rPr>
          <w:noProof/>
          <w:position w:val="-4"/>
        </w:rPr>
        <w:object w:dxaOrig="999" w:dyaOrig="360" w14:anchorId="2A791F7A">
          <v:shape id="_x0000_i1281" type="#_x0000_t75" style="width:50.1pt;height:18pt" o:ole="">
            <v:imagedata r:id="rId495" o:title=""/>
          </v:shape>
          <o:OLEObject Type="Embed" ProgID="Equation.DSMT4" ShapeID="_x0000_i1281" DrawAspect="Content" ObjectID="_1654270658" r:id="rId514"/>
        </w:object>
      </w:r>
    </w:p>
    <w:p w14:paraId="12C9C84A" w14:textId="77777777" w:rsidR="00712B98" w:rsidRDefault="00CA0B73" w:rsidP="00712B98">
      <w:pPr>
        <w:spacing w:line="360" w:lineRule="auto"/>
        <w:ind w:left="360"/>
        <w:rPr>
          <w:noProof/>
        </w:rPr>
      </w:pPr>
      <w:r w:rsidRPr="00CA0B73">
        <w:rPr>
          <w:noProof/>
          <w:position w:val="-30"/>
        </w:rPr>
        <w:object w:dxaOrig="1600" w:dyaOrig="720" w14:anchorId="03B94851">
          <v:shape id="_x0000_i1282" type="#_x0000_t75" style="width:80.1pt;height:36pt" o:ole="">
            <v:imagedata r:id="rId515" o:title=""/>
          </v:shape>
          <o:OLEObject Type="Embed" ProgID="Equation.DSMT4" ShapeID="_x0000_i1282" DrawAspect="Content" ObjectID="_1654270659" r:id="rId516"/>
        </w:object>
      </w:r>
      <w:r>
        <w:rPr>
          <w:noProof/>
        </w:rPr>
        <w:t xml:space="preserve"> </w:t>
      </w:r>
    </w:p>
    <w:p w14:paraId="62156851" w14:textId="77777777" w:rsidR="00CA0B73" w:rsidRDefault="00CA0B73" w:rsidP="00712B98">
      <w:pPr>
        <w:spacing w:line="360" w:lineRule="auto"/>
        <w:ind w:left="360"/>
        <w:rPr>
          <w:noProof/>
        </w:rPr>
      </w:pPr>
      <w:r w:rsidRPr="00CA0B73">
        <w:rPr>
          <w:noProof/>
          <w:position w:val="-52"/>
        </w:rPr>
        <w:object w:dxaOrig="1540" w:dyaOrig="1160" w14:anchorId="7617F95B">
          <v:shape id="_x0000_i1283" type="#_x0000_t75" style="width:77.1pt;height:57.9pt" o:ole="">
            <v:imagedata r:id="rId517" o:title=""/>
          </v:shape>
          <o:OLEObject Type="Embed" ProgID="Equation.DSMT4" ShapeID="_x0000_i1283" DrawAspect="Content" ObjectID="_1654270660" r:id="rId518"/>
        </w:object>
      </w:r>
    </w:p>
    <w:p w14:paraId="6A4FD66C" w14:textId="77777777" w:rsidR="00712B98" w:rsidRPr="00CA0B73" w:rsidRDefault="00CA0B73" w:rsidP="00CA0B73">
      <w:pPr>
        <w:spacing w:line="240" w:lineRule="auto"/>
        <w:ind w:left="360"/>
        <w:rPr>
          <w:b/>
          <w:noProof/>
        </w:rPr>
      </w:pPr>
      <w:r w:rsidRPr="00CA0B73">
        <w:rPr>
          <w:noProof/>
          <w:position w:val="-52"/>
        </w:rPr>
        <w:object w:dxaOrig="1520" w:dyaOrig="1160" w14:anchorId="10C5FF2A">
          <v:shape id="_x0000_i1284" type="#_x0000_t75" style="width:76.5pt;height:57.9pt" o:ole="">
            <v:imagedata r:id="rId519" o:title=""/>
          </v:shape>
          <o:OLEObject Type="Embed" ProgID="Equation.DSMT4" ShapeID="_x0000_i1284" DrawAspect="Content" ObjectID="_1654270661" r:id="rId520"/>
        </w:object>
      </w:r>
    </w:p>
    <w:p w14:paraId="13E1D5C3" w14:textId="77777777" w:rsidR="00CA0B73" w:rsidRPr="00CA0B73" w:rsidRDefault="00CA0B73" w:rsidP="00CA0B73">
      <w:pPr>
        <w:spacing w:line="240" w:lineRule="auto"/>
        <w:rPr>
          <w:noProof/>
          <w:sz w:val="14"/>
        </w:rPr>
      </w:pPr>
      <w:r w:rsidRPr="00CA0B73">
        <w:rPr>
          <w:noProof/>
          <w:sz w:val="14"/>
        </w:rPr>
        <w:br w:type="page"/>
      </w:r>
    </w:p>
    <w:p w14:paraId="59D25C3A" w14:textId="77777777" w:rsidR="001452DD" w:rsidRPr="00194E8E" w:rsidRDefault="001452DD" w:rsidP="001452DD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7628F45C" w14:textId="77777777" w:rsidR="00D91902" w:rsidRDefault="001452DD" w:rsidP="001452DD">
      <w:pPr>
        <w:tabs>
          <w:tab w:val="left" w:pos="7560"/>
        </w:tabs>
        <w:spacing w:line="240" w:lineRule="auto"/>
        <w:rPr>
          <w:noProof/>
        </w:rPr>
      </w:pPr>
      <w:r>
        <w:rPr>
          <w:noProof/>
        </w:rPr>
        <w:t xml:space="preserve">State the conditions under which </w:t>
      </w:r>
      <w:r w:rsidRPr="00507805">
        <w:rPr>
          <w:noProof/>
          <w:position w:val="-4"/>
        </w:rPr>
        <w:object w:dxaOrig="460" w:dyaOrig="360" w14:anchorId="16DA9F57">
          <v:shape id="_x0000_i1285" type="#_x0000_t75" style="width:23.4pt;height:18pt" o:ole="">
            <v:imagedata r:id="rId487" o:title=""/>
          </v:shape>
          <o:OLEObject Type="Embed" ProgID="Equation.DSMT4" ShapeID="_x0000_i1285" DrawAspect="Content" ObjectID="_1654270662" r:id="rId521"/>
        </w:object>
      </w:r>
      <w:r>
        <w:rPr>
          <w:noProof/>
        </w:rPr>
        <w:t xml:space="preserve"> exists. Then find a formula for </w:t>
      </w:r>
      <w:r w:rsidRPr="00507805">
        <w:rPr>
          <w:noProof/>
          <w:position w:val="-4"/>
        </w:rPr>
        <w:object w:dxaOrig="460" w:dyaOrig="360" w14:anchorId="5C1F7F1B">
          <v:shape id="_x0000_i1286" type="#_x0000_t75" style="width:23.4pt;height:18pt" o:ole="">
            <v:imagedata r:id="rId487" o:title=""/>
          </v:shape>
          <o:OLEObject Type="Embed" ProgID="Equation.DSMT4" ShapeID="_x0000_i1286" DrawAspect="Content" ObjectID="_1654270663" r:id="rId522"/>
        </w:object>
      </w:r>
      <w:r>
        <w:rPr>
          <w:noProof/>
        </w:rPr>
        <w:tab/>
      </w:r>
      <w:r w:rsidR="00D91902" w:rsidRPr="00507805">
        <w:rPr>
          <w:noProof/>
          <w:position w:val="-50"/>
        </w:rPr>
        <w:object w:dxaOrig="1520" w:dyaOrig="1120" w14:anchorId="3F5C18FB">
          <v:shape id="_x0000_i1287" type="#_x0000_t75" style="width:75.9pt;height:56.1pt" o:ole="">
            <v:imagedata r:id="rId523" o:title=""/>
          </v:shape>
          <o:OLEObject Type="Embed" ProgID="Equation.DSMT4" ShapeID="_x0000_i1287" DrawAspect="Content" ObjectID="_1654270664" r:id="rId524"/>
        </w:object>
      </w:r>
    </w:p>
    <w:p w14:paraId="1C335EB7" w14:textId="77777777" w:rsidR="001452DD" w:rsidRPr="003C4C79" w:rsidRDefault="001452DD" w:rsidP="001452D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79C55E88" w14:textId="77777777" w:rsidR="000D04BC" w:rsidRDefault="000D04BC" w:rsidP="000D04BC">
      <w:pPr>
        <w:spacing w:line="360" w:lineRule="auto"/>
        <w:ind w:left="360"/>
        <w:rPr>
          <w:noProof/>
        </w:rPr>
      </w:pPr>
      <w:r>
        <w:rPr>
          <w:noProof/>
        </w:rPr>
        <w:t xml:space="preserve">For </w:t>
      </w:r>
      <w:r w:rsidRPr="00507805">
        <w:rPr>
          <w:noProof/>
          <w:position w:val="-4"/>
        </w:rPr>
        <w:object w:dxaOrig="460" w:dyaOrig="360" w14:anchorId="4B373DC8">
          <v:shape id="_x0000_i1288" type="#_x0000_t75" style="width:23.4pt;height:18pt" o:ole="">
            <v:imagedata r:id="rId487" o:title=""/>
          </v:shape>
          <o:OLEObject Type="Embed" ProgID="Equation.DSMT4" ShapeID="_x0000_i1288" DrawAspect="Content" ObjectID="_1654270665" r:id="rId525"/>
        </w:object>
      </w:r>
      <w:r>
        <w:rPr>
          <w:noProof/>
        </w:rPr>
        <w:t xml:space="preserve"> exists, </w:t>
      </w:r>
      <w:r w:rsidRPr="00CA0B73">
        <w:rPr>
          <w:noProof/>
          <w:position w:val="-16"/>
        </w:rPr>
        <w:object w:dxaOrig="1060" w:dyaOrig="400" w14:anchorId="214A1160">
          <v:shape id="_x0000_i1289" type="#_x0000_t75" style="width:53.4pt;height:20.4pt" o:ole="">
            <v:imagedata r:id="rId526" o:title=""/>
          </v:shape>
          <o:OLEObject Type="Embed" ProgID="Equation.DSMT4" ShapeID="_x0000_i1289" DrawAspect="Content" ObjectID="_1654270666" r:id="rId527"/>
        </w:object>
      </w:r>
      <w:r>
        <w:rPr>
          <w:noProof/>
        </w:rPr>
        <w:t xml:space="preserve"> </w:t>
      </w:r>
    </w:p>
    <w:p w14:paraId="23C86F42" w14:textId="77777777" w:rsidR="000D04BC" w:rsidRDefault="000D04BC" w:rsidP="000D04BC">
      <w:pPr>
        <w:tabs>
          <w:tab w:val="left" w:pos="5040"/>
        </w:tabs>
        <w:spacing w:line="360" w:lineRule="auto"/>
        <w:ind w:left="360"/>
        <w:rPr>
          <w:noProof/>
        </w:rPr>
      </w:pPr>
      <w:r w:rsidRPr="000D04BC">
        <w:rPr>
          <w:noProof/>
          <w:position w:val="-50"/>
        </w:rPr>
        <w:object w:dxaOrig="3580" w:dyaOrig="1120" w14:anchorId="3189630C">
          <v:shape id="_x0000_i1290" type="#_x0000_t75" style="width:180pt;height:56.1pt" o:ole="">
            <v:imagedata r:id="rId528" o:title=""/>
          </v:shape>
          <o:OLEObject Type="Embed" ProgID="Equation.DSMT4" ShapeID="_x0000_i1290" DrawAspect="Content" ObjectID="_1654270667" r:id="rId529"/>
        </w:object>
      </w:r>
      <w:r>
        <w:rPr>
          <w:noProof/>
        </w:rPr>
        <w:tab/>
      </w:r>
      <w:r w:rsidRPr="001452DD">
        <w:rPr>
          <w:noProof/>
          <w:position w:val="-4"/>
        </w:rPr>
        <w:object w:dxaOrig="999" w:dyaOrig="360" w14:anchorId="7EA98EA9">
          <v:shape id="_x0000_i1291" type="#_x0000_t75" style="width:50.1pt;height:18pt" o:ole="">
            <v:imagedata r:id="rId495" o:title=""/>
          </v:shape>
          <o:OLEObject Type="Embed" ProgID="Equation.DSMT4" ShapeID="_x0000_i1291" DrawAspect="Content" ObjectID="_1654270668" r:id="rId530"/>
        </w:object>
      </w:r>
    </w:p>
    <w:p w14:paraId="5B610786" w14:textId="77777777" w:rsidR="001452DD" w:rsidRDefault="000D04BC" w:rsidP="000D04BC">
      <w:pPr>
        <w:ind w:left="360"/>
        <w:rPr>
          <w:noProof/>
        </w:rPr>
      </w:pPr>
      <w:r w:rsidRPr="000D04BC">
        <w:rPr>
          <w:noProof/>
          <w:position w:val="-50"/>
        </w:rPr>
        <w:object w:dxaOrig="2820" w:dyaOrig="1120" w14:anchorId="49D2D84A">
          <v:shape id="_x0000_i1292" type="#_x0000_t75" style="width:141.6pt;height:56.1pt" o:ole="">
            <v:imagedata r:id="rId531" o:title=""/>
          </v:shape>
          <o:OLEObject Type="Embed" ProgID="Equation.DSMT4" ShapeID="_x0000_i1292" DrawAspect="Content" ObjectID="_1654270669" r:id="rId532"/>
        </w:object>
      </w:r>
    </w:p>
    <w:p w14:paraId="346A83A3" w14:textId="77777777" w:rsidR="000D04BC" w:rsidRDefault="000D04BC" w:rsidP="000D04BC">
      <w:pPr>
        <w:ind w:left="360"/>
        <w:rPr>
          <w:noProof/>
        </w:rPr>
      </w:pPr>
      <w:r w:rsidRPr="000D04BC">
        <w:rPr>
          <w:noProof/>
          <w:position w:val="-50"/>
        </w:rPr>
        <w:object w:dxaOrig="2520" w:dyaOrig="1120" w14:anchorId="38C06221">
          <v:shape id="_x0000_i1293" type="#_x0000_t75" style="width:126pt;height:56.1pt" o:ole="">
            <v:imagedata r:id="rId533" o:title=""/>
          </v:shape>
          <o:OLEObject Type="Embed" ProgID="Equation.DSMT4" ShapeID="_x0000_i1293" DrawAspect="Content" ObjectID="_1654270670" r:id="rId534"/>
        </w:object>
      </w:r>
      <w:r>
        <w:rPr>
          <w:noProof/>
        </w:rPr>
        <w:t xml:space="preserve"> </w:t>
      </w:r>
    </w:p>
    <w:p w14:paraId="7548C387" w14:textId="77777777" w:rsidR="000D04BC" w:rsidRDefault="000D04BC" w:rsidP="000D04BC">
      <w:pPr>
        <w:ind w:left="360"/>
        <w:rPr>
          <w:noProof/>
        </w:rPr>
      </w:pPr>
      <w:r w:rsidRPr="000D04BC">
        <w:rPr>
          <w:noProof/>
          <w:position w:val="-82"/>
        </w:rPr>
        <w:object w:dxaOrig="2299" w:dyaOrig="1760" w14:anchorId="47815E42">
          <v:shape id="_x0000_i1294" type="#_x0000_t75" style="width:114.6pt;height:87.6pt" o:ole="">
            <v:imagedata r:id="rId535" o:title=""/>
          </v:shape>
          <o:OLEObject Type="Embed" ProgID="Equation.DSMT4" ShapeID="_x0000_i1294" DrawAspect="Content" ObjectID="_1654270671" r:id="rId536"/>
        </w:object>
      </w:r>
    </w:p>
    <w:p w14:paraId="0381FE8B" w14:textId="77777777" w:rsidR="000D04BC" w:rsidRDefault="000D04BC" w:rsidP="000D04BC">
      <w:pPr>
        <w:ind w:left="360"/>
        <w:rPr>
          <w:noProof/>
        </w:rPr>
      </w:pPr>
      <w:r w:rsidRPr="000D04BC">
        <w:rPr>
          <w:noProof/>
          <w:position w:val="-82"/>
        </w:rPr>
        <w:object w:dxaOrig="1900" w:dyaOrig="1760" w14:anchorId="4909F4C0">
          <v:shape id="_x0000_i1295" type="#_x0000_t75" style="width:95.4pt;height:87.6pt" o:ole="">
            <v:imagedata r:id="rId537" o:title=""/>
          </v:shape>
          <o:OLEObject Type="Embed" ProgID="Equation.DSMT4" ShapeID="_x0000_i1295" DrawAspect="Content" ObjectID="_1654270672" r:id="rId538"/>
        </w:object>
      </w:r>
      <w:r>
        <w:rPr>
          <w:noProof/>
        </w:rPr>
        <w:t xml:space="preserve"> </w:t>
      </w:r>
    </w:p>
    <w:p w14:paraId="2D0ECE93" w14:textId="77777777" w:rsidR="00712B98" w:rsidRDefault="00712B98" w:rsidP="00712B98">
      <w:pPr>
        <w:rPr>
          <w:noProof/>
        </w:rPr>
      </w:pPr>
    </w:p>
    <w:p w14:paraId="2C179A19" w14:textId="77777777" w:rsidR="001452DD" w:rsidRDefault="001452DD" w:rsidP="00712B98">
      <w:pPr>
        <w:rPr>
          <w:noProof/>
        </w:rPr>
      </w:pPr>
    </w:p>
    <w:p w14:paraId="207F6981" w14:textId="77777777" w:rsidR="001452DD" w:rsidRPr="00194E8E" w:rsidRDefault="001452DD" w:rsidP="001452DD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2FF4B16" w14:textId="77777777" w:rsidR="00D91902" w:rsidRDefault="001452DD" w:rsidP="006B4F29">
      <w:pPr>
        <w:tabs>
          <w:tab w:val="left" w:pos="7560"/>
        </w:tabs>
        <w:spacing w:line="240" w:lineRule="auto"/>
        <w:rPr>
          <w:noProof/>
        </w:rPr>
      </w:pPr>
      <w:r>
        <w:rPr>
          <w:noProof/>
        </w:rPr>
        <w:t xml:space="preserve">State the conditions under which </w:t>
      </w:r>
      <w:r w:rsidRPr="00507805">
        <w:rPr>
          <w:noProof/>
          <w:position w:val="-4"/>
        </w:rPr>
        <w:object w:dxaOrig="460" w:dyaOrig="360" w14:anchorId="1DFF3D5F">
          <v:shape id="_x0000_i1296" type="#_x0000_t75" style="width:23.4pt;height:18pt" o:ole="">
            <v:imagedata r:id="rId487" o:title=""/>
          </v:shape>
          <o:OLEObject Type="Embed" ProgID="Equation.DSMT4" ShapeID="_x0000_i1296" DrawAspect="Content" ObjectID="_1654270673" r:id="rId539"/>
        </w:object>
      </w:r>
      <w:r>
        <w:rPr>
          <w:noProof/>
        </w:rPr>
        <w:t xml:space="preserve"> exists. Then find a formula for </w:t>
      </w:r>
      <w:r w:rsidRPr="00507805">
        <w:rPr>
          <w:noProof/>
          <w:position w:val="-4"/>
        </w:rPr>
        <w:object w:dxaOrig="460" w:dyaOrig="360" w14:anchorId="63E23442">
          <v:shape id="_x0000_i1297" type="#_x0000_t75" style="width:23.4pt;height:18pt" o:ole="">
            <v:imagedata r:id="rId487" o:title=""/>
          </v:shape>
          <o:OLEObject Type="Embed" ProgID="Equation.DSMT4" ShapeID="_x0000_i1297" DrawAspect="Content" ObjectID="_1654270674" r:id="rId540"/>
        </w:object>
      </w:r>
      <w:r>
        <w:rPr>
          <w:noProof/>
        </w:rPr>
        <w:tab/>
      </w:r>
      <w:r w:rsidR="00D91902" w:rsidRPr="00507805">
        <w:rPr>
          <w:noProof/>
          <w:position w:val="-66"/>
        </w:rPr>
        <w:object w:dxaOrig="1920" w:dyaOrig="1440" w14:anchorId="77FBC481">
          <v:shape id="_x0000_i1298" type="#_x0000_t75" style="width:96pt;height:1in" o:ole="">
            <v:imagedata r:id="rId541" o:title=""/>
          </v:shape>
          <o:OLEObject Type="Embed" ProgID="Equation.DSMT4" ShapeID="_x0000_i1298" DrawAspect="Content" ObjectID="_1654270675" r:id="rId542"/>
        </w:object>
      </w:r>
    </w:p>
    <w:p w14:paraId="26F060F0" w14:textId="77777777" w:rsidR="001452DD" w:rsidRPr="003C4C79" w:rsidRDefault="001452DD" w:rsidP="001452DD">
      <w:pPr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6EC397C6" w14:textId="77777777" w:rsidR="000D04BC" w:rsidRDefault="000D04BC" w:rsidP="000D04BC">
      <w:pPr>
        <w:spacing w:line="360" w:lineRule="auto"/>
        <w:ind w:left="360"/>
        <w:rPr>
          <w:noProof/>
        </w:rPr>
      </w:pPr>
      <w:r>
        <w:rPr>
          <w:noProof/>
        </w:rPr>
        <w:t xml:space="preserve">For </w:t>
      </w:r>
      <w:r w:rsidRPr="00507805">
        <w:rPr>
          <w:noProof/>
          <w:position w:val="-4"/>
        </w:rPr>
        <w:object w:dxaOrig="460" w:dyaOrig="360" w14:anchorId="10AE84B9">
          <v:shape id="_x0000_i1299" type="#_x0000_t75" style="width:23.4pt;height:18pt" o:ole="">
            <v:imagedata r:id="rId487" o:title=""/>
          </v:shape>
          <o:OLEObject Type="Embed" ProgID="Equation.DSMT4" ShapeID="_x0000_i1299" DrawAspect="Content" ObjectID="_1654270676" r:id="rId543"/>
        </w:object>
      </w:r>
      <w:r>
        <w:rPr>
          <w:noProof/>
        </w:rPr>
        <w:t xml:space="preserve"> exists, </w:t>
      </w:r>
      <w:r w:rsidRPr="00CA0B73">
        <w:rPr>
          <w:noProof/>
          <w:position w:val="-16"/>
        </w:rPr>
        <w:object w:dxaOrig="1320" w:dyaOrig="400" w14:anchorId="12266A6D">
          <v:shape id="_x0000_i1300" type="#_x0000_t75" style="width:66pt;height:20.4pt" o:ole="">
            <v:imagedata r:id="rId544" o:title=""/>
          </v:shape>
          <o:OLEObject Type="Embed" ProgID="Equation.DSMT4" ShapeID="_x0000_i1300" DrawAspect="Content" ObjectID="_1654270677" r:id="rId545"/>
        </w:object>
      </w:r>
      <w:r>
        <w:rPr>
          <w:noProof/>
        </w:rPr>
        <w:t xml:space="preserve"> </w:t>
      </w:r>
    </w:p>
    <w:p w14:paraId="60A276CC" w14:textId="77777777" w:rsidR="000D04BC" w:rsidRDefault="006B4F29" w:rsidP="006B4F29">
      <w:pPr>
        <w:tabs>
          <w:tab w:val="left" w:pos="7200"/>
        </w:tabs>
        <w:spacing w:line="360" w:lineRule="auto"/>
        <w:ind w:left="360"/>
        <w:rPr>
          <w:noProof/>
        </w:rPr>
      </w:pPr>
      <w:r w:rsidRPr="006B4F29">
        <w:rPr>
          <w:noProof/>
          <w:position w:val="-80"/>
        </w:rPr>
        <w:object w:dxaOrig="5700" w:dyaOrig="1719" w14:anchorId="66CD9A6F">
          <v:shape id="_x0000_i1301" type="#_x0000_t75" style="width:286.5pt;height:86.1pt" o:ole="">
            <v:imagedata r:id="rId546" o:title=""/>
          </v:shape>
          <o:OLEObject Type="Embed" ProgID="Equation.DSMT4" ShapeID="_x0000_i1301" DrawAspect="Content" ObjectID="_1654270678" r:id="rId547"/>
        </w:object>
      </w:r>
      <w:r w:rsidR="000D04BC">
        <w:rPr>
          <w:noProof/>
        </w:rPr>
        <w:tab/>
      </w:r>
      <w:r w:rsidR="000D04BC" w:rsidRPr="001452DD">
        <w:rPr>
          <w:noProof/>
          <w:position w:val="-4"/>
        </w:rPr>
        <w:object w:dxaOrig="999" w:dyaOrig="360" w14:anchorId="78AA6F0F">
          <v:shape id="_x0000_i1302" type="#_x0000_t75" style="width:50.1pt;height:18pt" o:ole="">
            <v:imagedata r:id="rId495" o:title=""/>
          </v:shape>
          <o:OLEObject Type="Embed" ProgID="Equation.DSMT4" ShapeID="_x0000_i1302" DrawAspect="Content" ObjectID="_1654270679" r:id="rId548"/>
        </w:object>
      </w:r>
    </w:p>
    <w:p w14:paraId="53B4514A" w14:textId="77777777" w:rsidR="00D91902" w:rsidRDefault="00C43184" w:rsidP="00142171">
      <w:pPr>
        <w:spacing w:line="360" w:lineRule="auto"/>
        <w:ind w:left="360"/>
      </w:pPr>
      <w:r w:rsidRPr="00C43184">
        <w:rPr>
          <w:position w:val="-80"/>
        </w:rPr>
        <w:object w:dxaOrig="3260" w:dyaOrig="1719" w14:anchorId="3D739161">
          <v:shape id="_x0000_i1303" type="#_x0000_t75" style="width:162.6pt;height:86.1pt" o:ole="">
            <v:imagedata r:id="rId549" o:title=""/>
          </v:shape>
          <o:OLEObject Type="Embed" ProgID="Equation.DSMT4" ShapeID="_x0000_i1303" DrawAspect="Content" ObjectID="_1654270680" r:id="rId550"/>
        </w:object>
      </w:r>
      <w:r>
        <w:t xml:space="preserve"> </w:t>
      </w:r>
    </w:p>
    <w:p w14:paraId="479F7446" w14:textId="77777777" w:rsidR="00C43184" w:rsidRDefault="00243D03" w:rsidP="00142171">
      <w:pPr>
        <w:spacing w:line="360" w:lineRule="auto"/>
        <w:ind w:left="360"/>
      </w:pPr>
      <w:r w:rsidRPr="00243D03">
        <w:rPr>
          <w:position w:val="-100"/>
        </w:rPr>
        <w:object w:dxaOrig="2180" w:dyaOrig="2120" w14:anchorId="159D04B1">
          <v:shape id="_x0000_i1304" type="#_x0000_t75" style="width:108.9pt;height:105.9pt" o:ole="">
            <v:imagedata r:id="rId551" o:title=""/>
          </v:shape>
          <o:OLEObject Type="Embed" ProgID="Equation.DSMT4" ShapeID="_x0000_i1304" DrawAspect="Content" ObjectID="_1654270681" r:id="rId552"/>
        </w:object>
      </w:r>
    </w:p>
    <w:p w14:paraId="4B3C8CF4" w14:textId="77777777" w:rsidR="00243D03" w:rsidRDefault="00243D03" w:rsidP="00142171">
      <w:pPr>
        <w:spacing w:line="360" w:lineRule="auto"/>
        <w:ind w:left="360"/>
      </w:pPr>
      <w:r w:rsidRPr="00243D03">
        <w:rPr>
          <w:position w:val="-98"/>
        </w:rPr>
        <w:object w:dxaOrig="2120" w:dyaOrig="2079" w14:anchorId="43C9B498">
          <v:shape id="_x0000_i1305" type="#_x0000_t75" style="width:105.9pt;height:104.4pt" o:ole="">
            <v:imagedata r:id="rId553" o:title=""/>
          </v:shape>
          <o:OLEObject Type="Embed" ProgID="Equation.DSMT4" ShapeID="_x0000_i1305" DrawAspect="Content" ObjectID="_1654270682" r:id="rId554"/>
        </w:object>
      </w:r>
    </w:p>
    <w:p w14:paraId="6CF83937" w14:textId="77777777" w:rsidR="00243D03" w:rsidRDefault="006851C7" w:rsidP="00142171">
      <w:pPr>
        <w:spacing w:line="360" w:lineRule="auto"/>
        <w:ind w:left="360"/>
      </w:pPr>
      <w:r w:rsidRPr="006851C7">
        <w:rPr>
          <w:position w:val="-96"/>
        </w:rPr>
        <w:object w:dxaOrig="2240" w:dyaOrig="2040" w14:anchorId="2C221133">
          <v:shape id="_x0000_i1306" type="#_x0000_t75" style="width:111.9pt;height:102pt" o:ole="">
            <v:imagedata r:id="rId555" o:title=""/>
          </v:shape>
          <o:OLEObject Type="Embed" ProgID="Equation.DSMT4" ShapeID="_x0000_i1306" DrawAspect="Content" ObjectID="_1654270683" r:id="rId556"/>
        </w:object>
      </w:r>
    </w:p>
    <w:p w14:paraId="09B7E540" w14:textId="77777777" w:rsidR="006851C7" w:rsidRDefault="00417515" w:rsidP="00142171">
      <w:pPr>
        <w:spacing w:line="360" w:lineRule="auto"/>
        <w:ind w:left="360"/>
      </w:pPr>
      <w:r w:rsidRPr="00417515">
        <w:rPr>
          <w:position w:val="-118"/>
        </w:rPr>
        <w:object w:dxaOrig="3040" w:dyaOrig="2480" w14:anchorId="31FA8D2C">
          <v:shape id="_x0000_i1307" type="#_x0000_t75" style="width:152.4pt;height:123.9pt" o:ole="">
            <v:imagedata r:id="rId557" o:title=""/>
          </v:shape>
          <o:OLEObject Type="Embed" ProgID="Equation.DSMT4" ShapeID="_x0000_i1307" DrawAspect="Content" ObjectID="_1654270684" r:id="rId558"/>
        </w:object>
      </w:r>
    </w:p>
    <w:p w14:paraId="6EE27BE0" w14:textId="77777777" w:rsidR="00417515" w:rsidRDefault="00142171" w:rsidP="00142171">
      <w:pPr>
        <w:ind w:left="360"/>
      </w:pPr>
      <w:r w:rsidRPr="00142171">
        <w:rPr>
          <w:position w:val="-110"/>
        </w:rPr>
        <w:object w:dxaOrig="2840" w:dyaOrig="2320" w14:anchorId="74069AF0">
          <v:shape id="_x0000_i1308" type="#_x0000_t75" style="width:141.6pt;height:116.1pt" o:ole="">
            <v:imagedata r:id="rId559" o:title=""/>
          </v:shape>
          <o:OLEObject Type="Embed" ProgID="Equation.DSMT4" ShapeID="_x0000_i1308" DrawAspect="Content" ObjectID="_1654270685" r:id="rId560"/>
        </w:object>
      </w:r>
      <w:r>
        <w:t xml:space="preserve"> </w:t>
      </w:r>
    </w:p>
    <w:p w14:paraId="01B71FFD" w14:textId="77777777" w:rsidR="00D91902" w:rsidRDefault="00D91902" w:rsidP="00712B98"/>
    <w:p w14:paraId="6952D7B1" w14:textId="77777777" w:rsidR="00F81EA2" w:rsidRDefault="00F81EA2" w:rsidP="00712B98"/>
    <w:p w14:paraId="2A2996A4" w14:textId="77777777" w:rsidR="00CD14FE" w:rsidRPr="00194E8E" w:rsidRDefault="00CD14FE" w:rsidP="008A0FA6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884ED4B" w14:textId="77777777" w:rsidR="00CD14FE" w:rsidRDefault="00CD14FE" w:rsidP="00CD14FE">
      <w:r w:rsidRPr="00434220">
        <w:t xml:space="preserve">Solve the system using </w:t>
      </w:r>
      <w:r w:rsidR="00DE7529" w:rsidRPr="00CD7E04">
        <w:rPr>
          <w:position w:val="-4"/>
        </w:rPr>
        <w:object w:dxaOrig="460" w:dyaOrig="360" w14:anchorId="3C72CDBE">
          <v:shape id="_x0000_i1309" type="#_x0000_t75" style="width:23.4pt;height:18pt" o:ole="">
            <v:imagedata r:id="rId561" o:title=""/>
          </v:shape>
          <o:OLEObject Type="Embed" ProgID="Equation.DSMT4" ShapeID="_x0000_i1309" DrawAspect="Content" ObjectID="_1654270686" r:id="rId562"/>
        </w:object>
      </w:r>
      <w:r w:rsidRPr="00434220">
        <w:t xml:space="preserve">   </w:t>
      </w:r>
      <w:r w:rsidR="00F65543" w:rsidRPr="00F65543">
        <w:rPr>
          <w:position w:val="-50"/>
        </w:rPr>
        <w:object w:dxaOrig="2000" w:dyaOrig="1120" w14:anchorId="1B4BC2E0">
          <v:shape id="_x0000_i1310" type="#_x0000_t75" style="width:99.9pt;height:56.1pt" o:ole="">
            <v:imagedata r:id="rId563" o:title=""/>
          </v:shape>
          <o:OLEObject Type="Embed" ProgID="Equation.DSMT4" ShapeID="_x0000_i1310" DrawAspect="Content" ObjectID="_1654270687" r:id="rId564"/>
        </w:object>
      </w:r>
      <w:r w:rsidRPr="00434220">
        <w:t xml:space="preserve"> </w:t>
      </w:r>
      <w:r>
        <w:t xml:space="preserve">   </w:t>
      </w:r>
      <w:r w:rsidRPr="00225EEF">
        <w:t xml:space="preserve">Given </w:t>
      </w:r>
      <w:r w:rsidR="00F65543" w:rsidRPr="00F65543">
        <w:rPr>
          <w:position w:val="-48"/>
        </w:rPr>
        <w:object w:dxaOrig="2060" w:dyaOrig="1080" w14:anchorId="447FBE7A">
          <v:shape id="_x0000_i1311" type="#_x0000_t75" style="width:102.9pt;height:54pt" o:ole="">
            <v:imagedata r:id="rId565" o:title=""/>
          </v:shape>
          <o:OLEObject Type="Embed" ProgID="Equation.DSMT4" ShapeID="_x0000_i1311" DrawAspect="Content" ObjectID="_1654270688" r:id="rId566"/>
        </w:object>
      </w:r>
    </w:p>
    <w:p w14:paraId="3E90164F" w14:textId="77777777" w:rsidR="00CD14FE" w:rsidRPr="003C4C79" w:rsidRDefault="00CD14FE" w:rsidP="008A0FA6">
      <w:p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38B4BA27" w14:textId="77777777" w:rsidR="008A0FA6" w:rsidRDefault="00CD14FE" w:rsidP="008A0FA6">
      <w:pPr>
        <w:tabs>
          <w:tab w:val="left" w:pos="3060"/>
          <w:tab w:val="left" w:pos="5040"/>
        </w:tabs>
        <w:spacing w:after="120"/>
        <w:ind w:left="360"/>
        <w:rPr>
          <w:sz w:val="28"/>
        </w:rPr>
      </w:pPr>
      <w:r w:rsidRPr="008874A7">
        <w:rPr>
          <w:i/>
          <w:sz w:val="28"/>
        </w:rPr>
        <w:t>X = A</w:t>
      </w:r>
      <w:r w:rsidRPr="008874A7">
        <w:rPr>
          <w:sz w:val="36"/>
          <w:vertAlign w:val="superscript"/>
        </w:rPr>
        <w:t>-1</w:t>
      </w:r>
      <w:r w:rsidRPr="008874A7">
        <w:rPr>
          <w:i/>
          <w:sz w:val="28"/>
        </w:rPr>
        <w:t>B</w:t>
      </w:r>
      <w:r w:rsidRPr="008874A7">
        <w:rPr>
          <w:sz w:val="28"/>
        </w:rPr>
        <w:t xml:space="preserve"> </w:t>
      </w:r>
    </w:p>
    <w:p w14:paraId="085641C3" w14:textId="77777777" w:rsidR="00CD14FE" w:rsidRDefault="00F65543" w:rsidP="008A0FA6">
      <w:pPr>
        <w:tabs>
          <w:tab w:val="left" w:pos="3060"/>
          <w:tab w:val="left" w:pos="5040"/>
        </w:tabs>
        <w:spacing w:after="120"/>
        <w:ind w:left="360"/>
      </w:pPr>
      <w:r w:rsidRPr="00F65543">
        <w:rPr>
          <w:position w:val="-48"/>
        </w:rPr>
        <w:object w:dxaOrig="420" w:dyaOrig="1080" w14:anchorId="73BB2383">
          <v:shape id="_x0000_i1312" type="#_x0000_t75" style="width:21pt;height:54pt" o:ole="">
            <v:imagedata r:id="rId567" o:title=""/>
          </v:shape>
          <o:OLEObject Type="Embed" ProgID="Equation.DSMT4" ShapeID="_x0000_i1312" DrawAspect="Content" ObjectID="_1654270689" r:id="rId568"/>
        </w:object>
      </w:r>
      <w:r w:rsidR="00CD14FE" w:rsidRPr="00225EEF">
        <w:t xml:space="preserve"> = </w:t>
      </w:r>
      <w:r w:rsidRPr="00F65543">
        <w:rPr>
          <w:position w:val="-48"/>
        </w:rPr>
        <w:object w:dxaOrig="1420" w:dyaOrig="1080" w14:anchorId="6D4E4695">
          <v:shape id="_x0000_i1313" type="#_x0000_t75" style="width:71.4pt;height:54pt" o:ole="">
            <v:imagedata r:id="rId569" o:title=""/>
          </v:shape>
          <o:OLEObject Type="Embed" ProgID="Equation.DSMT4" ShapeID="_x0000_i1313" DrawAspect="Content" ObjectID="_1654270690" r:id="rId570"/>
        </w:object>
      </w:r>
      <w:r w:rsidRPr="00F65543">
        <w:rPr>
          <w:position w:val="-48"/>
        </w:rPr>
        <w:object w:dxaOrig="520" w:dyaOrig="1080" w14:anchorId="6EF6B4D7">
          <v:shape id="_x0000_i1314" type="#_x0000_t75" style="width:26.4pt;height:54pt" o:ole="">
            <v:imagedata r:id="rId571" o:title=""/>
          </v:shape>
          <o:OLEObject Type="Embed" ProgID="Equation.DSMT4" ShapeID="_x0000_i1314" DrawAspect="Content" ObjectID="_1654270691" r:id="rId572"/>
        </w:object>
      </w:r>
      <w:r w:rsidR="00CD14FE" w:rsidRPr="00225EEF">
        <w:t xml:space="preserve"> </w:t>
      </w:r>
    </w:p>
    <w:p w14:paraId="70259647" w14:textId="77777777" w:rsidR="00CD14FE" w:rsidRDefault="00CD14FE" w:rsidP="008A0FA6">
      <w:pPr>
        <w:tabs>
          <w:tab w:val="left" w:pos="810"/>
        </w:tabs>
        <w:spacing w:after="120"/>
        <w:ind w:left="360"/>
        <w:rPr>
          <w:position w:val="-48"/>
        </w:rPr>
      </w:pPr>
      <w:r>
        <w:tab/>
      </w:r>
      <w:r w:rsidRPr="00225EEF">
        <w:t xml:space="preserve">= </w:t>
      </w:r>
      <w:r w:rsidR="00F65543" w:rsidRPr="00F65543">
        <w:rPr>
          <w:position w:val="-48"/>
        </w:rPr>
        <w:object w:dxaOrig="2040" w:dyaOrig="1080" w14:anchorId="09849FE8">
          <v:shape id="_x0000_i1315" type="#_x0000_t75" style="width:102pt;height:54pt" o:ole="">
            <v:imagedata r:id="rId573" o:title=""/>
          </v:shape>
          <o:OLEObject Type="Embed" ProgID="Equation.DSMT4" ShapeID="_x0000_i1315" DrawAspect="Content" ObjectID="_1654270692" r:id="rId574"/>
        </w:object>
      </w:r>
    </w:p>
    <w:p w14:paraId="6D0303B9" w14:textId="77777777" w:rsidR="00CD14FE" w:rsidRDefault="00CD14FE" w:rsidP="003E325E">
      <w:pPr>
        <w:tabs>
          <w:tab w:val="left" w:pos="810"/>
        </w:tabs>
        <w:spacing w:line="360" w:lineRule="auto"/>
        <w:ind w:left="360"/>
      </w:pPr>
      <w:r>
        <w:rPr>
          <w:position w:val="-48"/>
        </w:rPr>
        <w:tab/>
      </w:r>
      <w:r w:rsidRPr="00225EEF">
        <w:t xml:space="preserve">= </w:t>
      </w:r>
      <w:r w:rsidR="00F65543" w:rsidRPr="00F65543">
        <w:rPr>
          <w:position w:val="-48"/>
        </w:rPr>
        <w:object w:dxaOrig="520" w:dyaOrig="1080" w14:anchorId="3FF74E3D">
          <v:shape id="_x0000_i1316" type="#_x0000_t75" style="width:26.4pt;height:54pt" o:ole="">
            <v:imagedata r:id="rId575" o:title=""/>
          </v:shape>
          <o:OLEObject Type="Embed" ProgID="Equation.DSMT4" ShapeID="_x0000_i1316" DrawAspect="Content" ObjectID="_1654270693" r:id="rId576"/>
        </w:object>
      </w:r>
    </w:p>
    <w:p w14:paraId="27B2B9A2" w14:textId="77777777" w:rsidR="00CD14FE" w:rsidRPr="00225EEF" w:rsidRDefault="00CD14FE" w:rsidP="008A0FA6">
      <w:pPr>
        <w:ind w:left="360"/>
      </w:pPr>
      <w:r w:rsidRPr="008A0FA6">
        <w:rPr>
          <w:b/>
          <w:i/>
          <w:color w:val="984806" w:themeColor="accent6" w:themeShade="80"/>
        </w:rPr>
        <w:t>Solution</w:t>
      </w:r>
      <w:r w:rsidRPr="00225EEF">
        <w:t xml:space="preserve">: </w:t>
      </w:r>
      <w:r w:rsidR="008A0FA6">
        <w:t xml:space="preserve"> </w:t>
      </w:r>
      <w:r w:rsidR="008A0FA6" w:rsidRPr="008A0FA6">
        <w:rPr>
          <w:position w:val="-18"/>
        </w:rPr>
        <w:object w:dxaOrig="1300" w:dyaOrig="440" w14:anchorId="0D815487">
          <v:shape id="_x0000_i1317" type="#_x0000_t75" style="width:65.4pt;height:21.9pt" o:ole="">
            <v:imagedata r:id="rId577" o:title=""/>
          </v:shape>
          <o:OLEObject Type="Embed" ProgID="Equation.DSMT4" ShapeID="_x0000_i1317" DrawAspect="Content" ObjectID="_1654270694" r:id="rId578"/>
        </w:object>
      </w:r>
    </w:p>
    <w:p w14:paraId="0E884536" w14:textId="77777777" w:rsidR="00CD14FE" w:rsidRDefault="00CD14FE" w:rsidP="00CD14FE"/>
    <w:p w14:paraId="1CD3D56D" w14:textId="77777777" w:rsidR="00CD14FE" w:rsidRDefault="00CD14FE" w:rsidP="00CD14FE"/>
    <w:p w14:paraId="05AF81E8" w14:textId="77777777" w:rsidR="00CD14FE" w:rsidRPr="00194E8E" w:rsidRDefault="00CD14FE" w:rsidP="003E325E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9174373" w14:textId="77777777" w:rsidR="00DE7529" w:rsidRPr="002264D9" w:rsidRDefault="00CD14FE" w:rsidP="003E325E">
      <w:pPr>
        <w:tabs>
          <w:tab w:val="left" w:pos="3600"/>
        </w:tabs>
        <w:spacing w:line="360" w:lineRule="auto"/>
        <w:rPr>
          <w:rFonts w:eastAsiaTheme="minorHAnsi" w:cstheme="minorBidi"/>
          <w:position w:val="-46"/>
          <w:szCs w:val="22"/>
        </w:rPr>
      </w:pPr>
      <w:r w:rsidRPr="002264D9">
        <w:t>Solve the system using</w:t>
      </w:r>
      <w:r w:rsidR="00DE7529">
        <w:t xml:space="preserve"> </w:t>
      </w:r>
      <w:r w:rsidR="00DE7529" w:rsidRPr="00CD7E04">
        <w:rPr>
          <w:position w:val="-4"/>
        </w:rPr>
        <w:object w:dxaOrig="460" w:dyaOrig="360" w14:anchorId="359474C4">
          <v:shape id="_x0000_i1318" type="#_x0000_t75" style="width:23.4pt;height:18pt" o:ole="">
            <v:imagedata r:id="rId561" o:title=""/>
          </v:shape>
          <o:OLEObject Type="Embed" ProgID="Equation.DSMT4" ShapeID="_x0000_i1318" DrawAspect="Content" ObjectID="_1654270695" r:id="rId579"/>
        </w:object>
      </w:r>
      <w:r w:rsidR="003E325E">
        <w:tab/>
      </w:r>
      <w:r w:rsidR="00DE7529" w:rsidRPr="00CD7E04">
        <w:rPr>
          <w:position w:val="-50"/>
        </w:rPr>
        <w:object w:dxaOrig="1840" w:dyaOrig="1120" w14:anchorId="1B50661C">
          <v:shape id="_x0000_i1319" type="#_x0000_t75" style="width:91.5pt;height:55.5pt" o:ole="">
            <v:imagedata r:id="rId580" o:title=""/>
          </v:shape>
          <o:OLEObject Type="Embed" ProgID="Equation.DSMT4" ShapeID="_x0000_i1319" DrawAspect="Content" ObjectID="_1654270696" r:id="rId581"/>
        </w:object>
      </w:r>
    </w:p>
    <w:p w14:paraId="4C836606" w14:textId="77777777" w:rsidR="00CD14FE" w:rsidRPr="002264D9" w:rsidRDefault="00CD14FE" w:rsidP="00DE7529">
      <w:pPr>
        <w:numPr>
          <w:ilvl w:val="0"/>
          <w:numId w:val="24"/>
        </w:numPr>
        <w:spacing w:after="120" w:line="360" w:lineRule="auto"/>
        <w:ind w:left="540"/>
        <w:contextualSpacing/>
        <w:rPr>
          <w:rFonts w:eastAsiaTheme="minorHAnsi"/>
        </w:rPr>
      </w:pPr>
      <w:r w:rsidRPr="002264D9">
        <w:rPr>
          <w:rFonts w:eastAsiaTheme="minorHAnsi"/>
        </w:rPr>
        <w:t xml:space="preserve">Write the linear system as a matrix equation in the form </w:t>
      </w:r>
      <w:r w:rsidRPr="002264D9">
        <w:rPr>
          <w:rFonts w:eastAsiaTheme="minorHAnsi"/>
          <w:i/>
        </w:rPr>
        <w:t>AX= B</w:t>
      </w:r>
    </w:p>
    <w:p w14:paraId="67EDC673" w14:textId="77777777" w:rsidR="00CD14FE" w:rsidRPr="002264D9" w:rsidRDefault="00CD14FE" w:rsidP="00DE7529">
      <w:pPr>
        <w:numPr>
          <w:ilvl w:val="0"/>
          <w:numId w:val="24"/>
        </w:numPr>
        <w:spacing w:after="120" w:line="360" w:lineRule="auto"/>
        <w:ind w:left="540"/>
        <w:contextualSpacing/>
        <w:rPr>
          <w:rFonts w:eastAsiaTheme="minorHAnsi"/>
        </w:rPr>
      </w:pPr>
      <w:r w:rsidRPr="002264D9">
        <w:rPr>
          <w:rFonts w:eastAsiaTheme="minorHAnsi"/>
        </w:rPr>
        <w:t>Solve the system using the inverse that is given for the coefficient matrix</w:t>
      </w:r>
    </w:p>
    <w:p w14:paraId="27E3148D" w14:textId="77777777" w:rsidR="00CD14FE" w:rsidRPr="002264D9" w:rsidRDefault="00CD14FE" w:rsidP="00CD14FE">
      <w:pPr>
        <w:tabs>
          <w:tab w:val="left" w:pos="720"/>
        </w:tabs>
        <w:spacing w:after="120"/>
        <w:rPr>
          <w:rFonts w:eastAsiaTheme="minorHAnsi" w:cstheme="minorBidi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50"/>
          <w:szCs w:val="22"/>
        </w:rPr>
        <w:object w:dxaOrig="4640" w:dyaOrig="1120" w14:anchorId="766A1104">
          <v:shape id="_x0000_i1320" type="#_x0000_t75" style="width:231.9pt;height:56.1pt" o:ole="">
            <v:imagedata r:id="rId582" o:title=""/>
          </v:shape>
          <o:OLEObject Type="Embed" ProgID="Equation.DSMT4" ShapeID="_x0000_i1320" DrawAspect="Content" ObjectID="_1654270697" r:id="rId583"/>
        </w:object>
      </w:r>
    </w:p>
    <w:p w14:paraId="4D9838D8" w14:textId="77777777" w:rsidR="00CD14FE" w:rsidRPr="00F046CE" w:rsidRDefault="00CD14FE" w:rsidP="00CD14FE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lastRenderedPageBreak/>
        <w:t>Solution</w:t>
      </w:r>
    </w:p>
    <w:p w14:paraId="63C98537" w14:textId="77777777" w:rsidR="00CD14FE" w:rsidRDefault="00F65543" w:rsidP="00CD14FE">
      <w:pPr>
        <w:pStyle w:val="ListParagraph"/>
        <w:numPr>
          <w:ilvl w:val="0"/>
          <w:numId w:val="20"/>
        </w:numPr>
        <w:spacing w:after="0" w:line="360" w:lineRule="auto"/>
      </w:pPr>
      <w:r w:rsidRPr="00F65543">
        <w:rPr>
          <w:position w:val="-50"/>
        </w:rPr>
        <w:object w:dxaOrig="2180" w:dyaOrig="1120" w14:anchorId="5E1BC647">
          <v:shape id="_x0000_i1321" type="#_x0000_t75" style="width:108.9pt;height:56.1pt" o:ole="">
            <v:imagedata r:id="rId584" o:title=""/>
          </v:shape>
          <o:OLEObject Type="Embed" ProgID="Equation.DSMT4" ShapeID="_x0000_i1321" DrawAspect="Content" ObjectID="_1654270698" r:id="rId585"/>
        </w:object>
      </w:r>
    </w:p>
    <w:p w14:paraId="45088B83" w14:textId="77777777" w:rsidR="00CD14FE" w:rsidRPr="00CE4257" w:rsidRDefault="00F65543" w:rsidP="00CD14FE">
      <w:pPr>
        <w:pStyle w:val="ListParagraph"/>
        <w:numPr>
          <w:ilvl w:val="0"/>
          <w:numId w:val="20"/>
        </w:numPr>
      </w:pPr>
      <w:r w:rsidRPr="00F65543">
        <w:rPr>
          <w:position w:val="-50"/>
        </w:rPr>
        <w:object w:dxaOrig="2560" w:dyaOrig="1120" w14:anchorId="6A928D7F">
          <v:shape id="_x0000_i1322" type="#_x0000_t75" style="width:128.4pt;height:56.1pt" o:ole="">
            <v:imagedata r:id="rId586" o:title=""/>
          </v:shape>
          <o:OLEObject Type="Embed" ProgID="Equation.DSMT4" ShapeID="_x0000_i1322" DrawAspect="Content" ObjectID="_1654270699" r:id="rId587"/>
        </w:object>
      </w:r>
    </w:p>
    <w:p w14:paraId="73DCF615" w14:textId="77777777" w:rsidR="00CD14FE" w:rsidRDefault="00CD14FE" w:rsidP="00CD14FE">
      <w:pPr>
        <w:rPr>
          <w:rFonts w:eastAsiaTheme="minorHAnsi"/>
        </w:rPr>
      </w:pPr>
    </w:p>
    <w:p w14:paraId="7ED96721" w14:textId="77777777" w:rsidR="00CD14FE" w:rsidRPr="00194E8E" w:rsidRDefault="00CD14FE" w:rsidP="00BF7D6C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5566594" w14:textId="77777777" w:rsidR="00DE7529" w:rsidRDefault="00DE7529" w:rsidP="003E325E">
      <w:r w:rsidRPr="00CC41D8">
        <w:t xml:space="preserve">Solve the system using </w:t>
      </w:r>
      <w:r>
        <w:t xml:space="preserve"> </w:t>
      </w:r>
      <w:r w:rsidRPr="00CD7E04">
        <w:rPr>
          <w:position w:val="-4"/>
        </w:rPr>
        <w:object w:dxaOrig="460" w:dyaOrig="360" w14:anchorId="134B3D12">
          <v:shape id="_x0000_i1323" type="#_x0000_t75" style="width:23.4pt;height:18pt" o:ole="">
            <v:imagedata r:id="rId561" o:title=""/>
          </v:shape>
          <o:OLEObject Type="Embed" ProgID="Equation.DSMT4" ShapeID="_x0000_i1323" DrawAspect="Content" ObjectID="_1654270700" r:id="rId588"/>
        </w:object>
      </w:r>
      <w:r w:rsidR="003E325E">
        <w:tab/>
      </w:r>
      <w:r w:rsidR="003E325E">
        <w:tab/>
      </w:r>
      <w:r w:rsidRPr="00CC6D29">
        <w:rPr>
          <w:position w:val="-50"/>
        </w:rPr>
        <w:object w:dxaOrig="1719" w:dyaOrig="1120" w14:anchorId="48729FA6">
          <v:shape id="_x0000_i1324" type="#_x0000_t75" style="width:85.5pt;height:55.5pt" o:ole="">
            <v:imagedata r:id="rId589" o:title=""/>
          </v:shape>
          <o:OLEObject Type="Embed" ProgID="Equation.DSMT4" ShapeID="_x0000_i1324" DrawAspect="Content" ObjectID="_1654270701" r:id="rId590"/>
        </w:object>
      </w:r>
    </w:p>
    <w:p w14:paraId="0E83E411" w14:textId="77777777" w:rsidR="00DE7529" w:rsidRPr="00DE7529" w:rsidRDefault="00DE7529" w:rsidP="00DE7529">
      <w:pPr>
        <w:pStyle w:val="ListParagraph"/>
        <w:numPr>
          <w:ilvl w:val="0"/>
          <w:numId w:val="23"/>
        </w:numPr>
        <w:ind w:left="540"/>
        <w:rPr>
          <w:rFonts w:ascii="Times New Roman" w:hAnsi="Times New Roman" w:cs="Times New Roman"/>
          <w:sz w:val="24"/>
        </w:rPr>
      </w:pPr>
      <w:r w:rsidRPr="00DE7529">
        <w:rPr>
          <w:rFonts w:ascii="Times New Roman" w:hAnsi="Times New Roman" w:cs="Times New Roman"/>
          <w:sz w:val="24"/>
        </w:rPr>
        <w:t xml:space="preserve">Write the linear system as a matrix equation in the form </w:t>
      </w:r>
      <w:r w:rsidRPr="00DE7529">
        <w:rPr>
          <w:rFonts w:ascii="Times New Roman" w:hAnsi="Times New Roman" w:cs="Times New Roman"/>
          <w:position w:val="-4"/>
          <w:sz w:val="24"/>
        </w:rPr>
        <w:object w:dxaOrig="840" w:dyaOrig="260" w14:anchorId="70638169">
          <v:shape id="_x0000_i1325" type="#_x0000_t75" style="width:42pt;height:12.9pt" o:ole="">
            <v:imagedata r:id="rId591" o:title=""/>
          </v:shape>
          <o:OLEObject Type="Embed" ProgID="Equation.DSMT4" ShapeID="_x0000_i1325" DrawAspect="Content" ObjectID="_1654270702" r:id="rId592"/>
        </w:object>
      </w:r>
    </w:p>
    <w:p w14:paraId="74D1190B" w14:textId="77777777" w:rsidR="00DE7529" w:rsidRPr="00DE7529" w:rsidRDefault="00DE7529" w:rsidP="00DE7529">
      <w:pPr>
        <w:pStyle w:val="ListParagraph"/>
        <w:numPr>
          <w:ilvl w:val="0"/>
          <w:numId w:val="23"/>
        </w:numPr>
        <w:ind w:left="540"/>
        <w:rPr>
          <w:rFonts w:ascii="Times New Roman" w:hAnsi="Times New Roman" w:cs="Times New Roman"/>
          <w:sz w:val="24"/>
        </w:rPr>
      </w:pPr>
      <w:r w:rsidRPr="00DE7529">
        <w:rPr>
          <w:rFonts w:ascii="Times New Roman" w:hAnsi="Times New Roman" w:cs="Times New Roman"/>
          <w:sz w:val="24"/>
        </w:rPr>
        <w:t>Solve the system using the inverse that is given for the coefficient matrix</w:t>
      </w:r>
    </w:p>
    <w:p w14:paraId="14BAB608" w14:textId="77777777" w:rsidR="00CD14FE" w:rsidRPr="002264D9" w:rsidRDefault="00CD14FE" w:rsidP="00CD14FE">
      <w:pPr>
        <w:tabs>
          <w:tab w:val="left" w:pos="720"/>
        </w:tabs>
        <w:rPr>
          <w:rFonts w:eastAsiaTheme="minorHAnsi" w:cstheme="minorBidi"/>
          <w:position w:val="-50"/>
          <w:szCs w:val="22"/>
        </w:rPr>
      </w:pPr>
      <w:r w:rsidRPr="002264D9">
        <w:rPr>
          <w:rFonts w:eastAsiaTheme="minorHAnsi" w:cstheme="minorBidi"/>
          <w:szCs w:val="22"/>
        </w:rPr>
        <w:tab/>
      </w:r>
      <w:r w:rsidR="00F65543" w:rsidRPr="00F65543">
        <w:rPr>
          <w:rFonts w:eastAsiaTheme="minorHAnsi" w:cstheme="minorBidi"/>
          <w:position w:val="-50"/>
          <w:szCs w:val="22"/>
        </w:rPr>
        <w:object w:dxaOrig="2920" w:dyaOrig="1120" w14:anchorId="34689EBE">
          <v:shape id="_x0000_i1326" type="#_x0000_t75" style="width:146.4pt;height:56.1pt" o:ole="">
            <v:imagedata r:id="rId593" o:title=""/>
          </v:shape>
          <o:OLEObject Type="Embed" ProgID="Equation.DSMT4" ShapeID="_x0000_i1326" DrawAspect="Content" ObjectID="_1654270703" r:id="rId594"/>
        </w:object>
      </w:r>
    </w:p>
    <w:p w14:paraId="59E60E45" w14:textId="77777777" w:rsidR="00CD14FE" w:rsidRPr="00F046CE" w:rsidRDefault="00CD14FE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9BE6433" w14:textId="77777777" w:rsidR="00CD14FE" w:rsidRDefault="00F65543" w:rsidP="00CD14FE">
      <w:pPr>
        <w:pStyle w:val="ListParagraph"/>
        <w:numPr>
          <w:ilvl w:val="0"/>
          <w:numId w:val="21"/>
        </w:numPr>
        <w:spacing w:line="360" w:lineRule="auto"/>
      </w:pPr>
      <w:r w:rsidRPr="00F65543">
        <w:rPr>
          <w:position w:val="-50"/>
        </w:rPr>
        <w:object w:dxaOrig="2420" w:dyaOrig="1120" w14:anchorId="2C9EB3C5">
          <v:shape id="_x0000_i1327" type="#_x0000_t75" style="width:120.9pt;height:56.1pt" o:ole="">
            <v:imagedata r:id="rId595" o:title=""/>
          </v:shape>
          <o:OLEObject Type="Embed" ProgID="Equation.DSMT4" ShapeID="_x0000_i1327" DrawAspect="Content" ObjectID="_1654270704" r:id="rId596"/>
        </w:object>
      </w:r>
    </w:p>
    <w:p w14:paraId="4816F163" w14:textId="77777777" w:rsidR="00CD14FE" w:rsidRPr="003C4C79" w:rsidRDefault="00F65543" w:rsidP="00275E4C">
      <w:pPr>
        <w:pStyle w:val="ListParagraph"/>
        <w:numPr>
          <w:ilvl w:val="0"/>
          <w:numId w:val="21"/>
        </w:numPr>
        <w:spacing w:after="0" w:line="240" w:lineRule="auto"/>
      </w:pPr>
      <w:r w:rsidRPr="00F65543">
        <w:rPr>
          <w:position w:val="-50"/>
        </w:rPr>
        <w:object w:dxaOrig="2659" w:dyaOrig="1120" w14:anchorId="5F6350C0">
          <v:shape id="_x0000_i1328" type="#_x0000_t75" style="width:132.6pt;height:56.1pt" o:ole="">
            <v:imagedata r:id="rId597" o:title=""/>
          </v:shape>
          <o:OLEObject Type="Embed" ProgID="Equation.DSMT4" ShapeID="_x0000_i1328" DrawAspect="Content" ObjectID="_1654270705" r:id="rId598"/>
        </w:object>
      </w:r>
    </w:p>
    <w:p w14:paraId="33373C48" w14:textId="77777777" w:rsidR="00CD14FE" w:rsidRDefault="00CD14FE" w:rsidP="00275E4C">
      <w:pPr>
        <w:rPr>
          <w:rFonts w:eastAsiaTheme="minorHAnsi"/>
        </w:rPr>
      </w:pPr>
    </w:p>
    <w:p w14:paraId="69105D69" w14:textId="77777777" w:rsidR="00AB3618" w:rsidRDefault="00AB3618" w:rsidP="00275E4C"/>
    <w:p w14:paraId="33DC7B62" w14:textId="77777777" w:rsidR="00BF7D6C" w:rsidRPr="00194E8E" w:rsidRDefault="00BF7D6C" w:rsidP="0057189F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C762A35" w14:textId="77777777" w:rsidR="00BF7D6C" w:rsidRDefault="00630593" w:rsidP="00F70894">
      <w:pPr>
        <w:tabs>
          <w:tab w:val="left" w:pos="108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 w:rsidR="00EE23BA">
        <w:tab/>
      </w:r>
      <w:r w:rsidR="00EE23BA">
        <w:tab/>
      </w:r>
      <w:r w:rsidR="00EE23BA" w:rsidRPr="00EE23BA">
        <w:rPr>
          <w:position w:val="-30"/>
        </w:rPr>
        <w:object w:dxaOrig="1440" w:dyaOrig="720" w14:anchorId="001DBAD5">
          <v:shape id="_x0000_i1329" type="#_x0000_t75" style="width:1in;height:36pt" o:ole="">
            <v:imagedata r:id="rId599" o:title=""/>
          </v:shape>
          <o:OLEObject Type="Embed" ProgID="Equation.DSMT4" ShapeID="_x0000_i1329" DrawAspect="Content" ObjectID="_1654270706" r:id="rId600"/>
        </w:object>
      </w:r>
    </w:p>
    <w:p w14:paraId="4C3DF14B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F5EB35E" w14:textId="77777777" w:rsidR="00EE23BA" w:rsidRDefault="00171CC0" w:rsidP="006A1788">
      <w:pPr>
        <w:spacing w:line="360" w:lineRule="auto"/>
        <w:ind w:left="360"/>
        <w:rPr>
          <w:rFonts w:eastAsiaTheme="minorHAnsi"/>
        </w:rPr>
      </w:pPr>
      <w:r w:rsidRPr="00171CC0">
        <w:rPr>
          <w:rFonts w:eastAsiaTheme="minorHAnsi"/>
          <w:position w:val="-30"/>
        </w:rPr>
        <w:object w:dxaOrig="2420" w:dyaOrig="720" w14:anchorId="0F953222">
          <v:shape id="_x0000_i1330" type="#_x0000_t75" style="width:120.9pt;height:36pt" o:ole="">
            <v:imagedata r:id="rId601" o:title=""/>
          </v:shape>
          <o:OLEObject Type="Embed" ProgID="Equation.DSMT4" ShapeID="_x0000_i1330" DrawAspect="Content" ObjectID="_1654270707" r:id="rId602"/>
        </w:object>
      </w:r>
      <w:r>
        <w:rPr>
          <w:rFonts w:eastAsiaTheme="minorHAnsi"/>
        </w:rPr>
        <w:t xml:space="preserve"> </w:t>
      </w:r>
    </w:p>
    <w:p w14:paraId="6F141747" w14:textId="77777777" w:rsidR="00171CC0" w:rsidRDefault="00F70894" w:rsidP="0057189F">
      <w:pPr>
        <w:ind w:left="360"/>
        <w:rPr>
          <w:rFonts w:eastAsiaTheme="minorHAnsi"/>
        </w:rPr>
      </w:pPr>
      <w:r w:rsidRPr="00171CC0">
        <w:rPr>
          <w:position w:val="-30"/>
        </w:rPr>
        <w:object w:dxaOrig="2060" w:dyaOrig="720" w14:anchorId="69B0F108">
          <v:shape id="_x0000_i1331" type="#_x0000_t75" style="width:102.9pt;height:36pt" o:ole="">
            <v:imagedata r:id="rId603" o:title=""/>
          </v:shape>
          <o:OLEObject Type="Embed" ProgID="Equation.DSMT4" ShapeID="_x0000_i1331" DrawAspect="Content" ObjectID="_1654270708" r:id="rId604"/>
        </w:object>
      </w:r>
    </w:p>
    <w:p w14:paraId="70CE01FD" w14:textId="77777777" w:rsidR="00740792" w:rsidRDefault="00740792" w:rsidP="00D7306D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rPr>
          <w:rFonts w:eastAsiaTheme="minorHAnsi"/>
        </w:rPr>
        <w:lastRenderedPageBreak/>
        <w:tab/>
      </w:r>
      <w:r w:rsidRPr="00740792">
        <w:rPr>
          <w:rFonts w:eastAsiaTheme="minorHAnsi"/>
          <w:position w:val="-50"/>
        </w:rPr>
        <w:object w:dxaOrig="1219" w:dyaOrig="1120" w14:anchorId="441BAE55">
          <v:shape id="_x0000_i1332" type="#_x0000_t75" style="width:60.9pt;height:56.1pt" o:ole="">
            <v:imagedata r:id="rId605" o:title=""/>
          </v:shape>
          <o:OLEObject Type="Embed" ProgID="Equation.DSMT4" ShapeID="_x0000_i1332" DrawAspect="Content" ObjectID="_1654270709" r:id="rId606"/>
        </w:object>
      </w:r>
    </w:p>
    <w:p w14:paraId="2A2F4936" w14:textId="77777777" w:rsidR="00740792" w:rsidRDefault="00740792" w:rsidP="00D7306D">
      <w:pPr>
        <w:tabs>
          <w:tab w:val="left" w:pos="4320"/>
        </w:tabs>
        <w:ind w:left="360"/>
        <w:rPr>
          <w:rFonts w:eastAsiaTheme="minorHAnsi"/>
        </w:rPr>
      </w:pPr>
      <w:r w:rsidRPr="00740792">
        <w:rPr>
          <w:position w:val="-50"/>
        </w:rPr>
        <w:object w:dxaOrig="2000" w:dyaOrig="1120" w14:anchorId="74FBCA8B">
          <v:shape id="_x0000_i1333" type="#_x0000_t75" style="width:99.9pt;height:56.1pt" o:ole="">
            <v:imagedata r:id="rId607" o:title=""/>
          </v:shape>
          <o:OLEObject Type="Embed" ProgID="Equation.DSMT4" ShapeID="_x0000_i1333" DrawAspect="Content" ObjectID="_1654270710" r:id="rId608"/>
        </w:object>
      </w:r>
      <w:r>
        <w:rPr>
          <w:rFonts w:eastAsiaTheme="minorHAnsi"/>
        </w:rPr>
        <w:t xml:space="preserve"> </w:t>
      </w:r>
      <w:r w:rsidR="00D7306D">
        <w:rPr>
          <w:rFonts w:eastAsiaTheme="minorHAnsi"/>
        </w:rPr>
        <w:tab/>
      </w:r>
      <w:r w:rsidR="00D7306D" w:rsidRPr="00D7306D">
        <w:rPr>
          <w:rFonts w:eastAsiaTheme="minorHAnsi"/>
          <w:position w:val="-4"/>
        </w:rPr>
        <w:object w:dxaOrig="1080" w:dyaOrig="360" w14:anchorId="7A962443">
          <v:shape id="_x0000_i1334" type="#_x0000_t75" style="width:54pt;height:18pt" o:ole="">
            <v:imagedata r:id="rId609" o:title=""/>
          </v:shape>
          <o:OLEObject Type="Embed" ProgID="Equation.DSMT4" ShapeID="_x0000_i1334" DrawAspect="Content" ObjectID="_1654270711" r:id="rId610"/>
        </w:object>
      </w:r>
    </w:p>
    <w:p w14:paraId="731871A8" w14:textId="77777777" w:rsidR="00740792" w:rsidRDefault="00740792" w:rsidP="00740792">
      <w:pPr>
        <w:ind w:left="360"/>
        <w:rPr>
          <w:rFonts w:eastAsiaTheme="minorHAnsi"/>
        </w:rPr>
      </w:pPr>
      <w:r w:rsidRPr="00740792">
        <w:rPr>
          <w:rFonts w:eastAsiaTheme="minorHAnsi"/>
          <w:position w:val="-50"/>
        </w:rPr>
        <w:object w:dxaOrig="1380" w:dyaOrig="1120" w14:anchorId="6CFA2296">
          <v:shape id="_x0000_i1335" type="#_x0000_t75" style="width:69pt;height:56.1pt" o:ole="">
            <v:imagedata r:id="rId611" o:title=""/>
          </v:shape>
          <o:OLEObject Type="Embed" ProgID="Equation.DSMT4" ShapeID="_x0000_i1335" DrawAspect="Content" ObjectID="_1654270712" r:id="rId612"/>
        </w:object>
      </w:r>
    </w:p>
    <w:p w14:paraId="0BCD4075" w14:textId="77777777" w:rsidR="008849EC" w:rsidRDefault="008849EC" w:rsidP="008849EC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8849EC">
        <w:rPr>
          <w:rFonts w:eastAsiaTheme="minorHAnsi"/>
          <w:position w:val="-22"/>
        </w:rPr>
        <w:object w:dxaOrig="1120" w:dyaOrig="560" w14:anchorId="530DC542">
          <v:shape id="_x0000_i1336" type="#_x0000_t75" style="width:56.1pt;height:27.6pt" o:ole="">
            <v:imagedata r:id="rId613" o:title=""/>
          </v:shape>
          <o:OLEObject Type="Embed" ProgID="Equation.DSMT4" ShapeID="_x0000_i1336" DrawAspect="Content" ObjectID="_1654270713" r:id="rId614"/>
        </w:object>
      </w:r>
    </w:p>
    <w:p w14:paraId="5C2E76E2" w14:textId="77777777" w:rsidR="0057189F" w:rsidRDefault="0057189F" w:rsidP="008849EC">
      <w:pPr>
        <w:rPr>
          <w:rFonts w:eastAsiaTheme="minorHAnsi"/>
        </w:rPr>
      </w:pPr>
    </w:p>
    <w:p w14:paraId="7D93A6A5" w14:textId="77777777" w:rsidR="00EE23BA" w:rsidRDefault="00EE23BA" w:rsidP="008849EC"/>
    <w:p w14:paraId="246D1363" w14:textId="77777777" w:rsidR="00EE23BA" w:rsidRPr="00194E8E" w:rsidRDefault="00EE23BA" w:rsidP="0057189F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78D71CB" w14:textId="77777777"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420" w:dyaOrig="720" w14:anchorId="52555D0D">
          <v:shape id="_x0000_i1337" type="#_x0000_t75" style="width:71.4pt;height:36pt" o:ole="">
            <v:imagedata r:id="rId615" o:title=""/>
          </v:shape>
          <o:OLEObject Type="Embed" ProgID="Equation.DSMT4" ShapeID="_x0000_i1337" DrawAspect="Content" ObjectID="_1654270714" r:id="rId616"/>
        </w:object>
      </w:r>
    </w:p>
    <w:p w14:paraId="58532E65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A27B4A2" w14:textId="77777777" w:rsidR="00EE23BA" w:rsidRDefault="006A1788" w:rsidP="006A1788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39" w:dyaOrig="720" w14:anchorId="2FDFA107">
          <v:shape id="_x0000_i1338" type="#_x0000_t75" style="width:122.1pt;height:36pt" o:ole="">
            <v:imagedata r:id="rId617" o:title=""/>
          </v:shape>
          <o:OLEObject Type="Embed" ProgID="Equation.DSMT4" ShapeID="_x0000_i1338" DrawAspect="Content" ObjectID="_1654270715" r:id="rId618"/>
        </w:object>
      </w:r>
    </w:p>
    <w:p w14:paraId="30495975" w14:textId="77777777" w:rsidR="006A1788" w:rsidRDefault="006A1788" w:rsidP="006A1788">
      <w:pPr>
        <w:ind w:left="360"/>
      </w:pPr>
      <w:r w:rsidRPr="00171CC0">
        <w:rPr>
          <w:position w:val="-30"/>
        </w:rPr>
        <w:object w:dxaOrig="2180" w:dyaOrig="720" w14:anchorId="31315333">
          <v:shape id="_x0000_i1339" type="#_x0000_t75" style="width:108.9pt;height:36pt" o:ole="">
            <v:imagedata r:id="rId619" o:title=""/>
          </v:shape>
          <o:OLEObject Type="Embed" ProgID="Equation.DSMT4" ShapeID="_x0000_i1339" DrawAspect="Content" ObjectID="_1654270716" r:id="rId620"/>
        </w:object>
      </w:r>
    </w:p>
    <w:p w14:paraId="08F9B699" w14:textId="77777777" w:rsidR="006A1788" w:rsidRDefault="006A1788" w:rsidP="00CE6F3F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Pr="006A1788">
        <w:rPr>
          <w:position w:val="-50"/>
        </w:rPr>
        <w:object w:dxaOrig="1460" w:dyaOrig="1120" w14:anchorId="4C519435">
          <v:shape id="_x0000_i1340" type="#_x0000_t75" style="width:72.9pt;height:56.1pt" o:ole="">
            <v:imagedata r:id="rId621" o:title=""/>
          </v:shape>
          <o:OLEObject Type="Embed" ProgID="Equation.DSMT4" ShapeID="_x0000_i1340" DrawAspect="Content" ObjectID="_1654270717" r:id="rId622"/>
        </w:object>
      </w:r>
    </w:p>
    <w:p w14:paraId="6EDEBDEE" w14:textId="77777777" w:rsidR="006A1788" w:rsidRDefault="006A1788" w:rsidP="006A1788">
      <w:pPr>
        <w:tabs>
          <w:tab w:val="left" w:pos="4320"/>
        </w:tabs>
        <w:ind w:left="360"/>
        <w:rPr>
          <w:rFonts w:eastAsiaTheme="minorHAnsi"/>
        </w:rPr>
      </w:pPr>
      <w:r w:rsidRPr="00740792">
        <w:rPr>
          <w:position w:val="-50"/>
        </w:rPr>
        <w:object w:dxaOrig="2240" w:dyaOrig="1120" w14:anchorId="70AF966F">
          <v:shape id="_x0000_i1341" type="#_x0000_t75" style="width:111.9pt;height:56.1pt" o:ole="">
            <v:imagedata r:id="rId623" o:title=""/>
          </v:shape>
          <o:OLEObject Type="Embed" ProgID="Equation.DSMT4" ShapeID="_x0000_i1341" DrawAspect="Content" ObjectID="_1654270718" r:id="rId624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 w14:anchorId="1B2B10B8">
          <v:shape id="_x0000_i1342" type="#_x0000_t75" style="width:54pt;height:18pt" o:ole="">
            <v:imagedata r:id="rId609" o:title=""/>
          </v:shape>
          <o:OLEObject Type="Embed" ProgID="Equation.DSMT4" ShapeID="_x0000_i1342" DrawAspect="Content" ObjectID="_1654270719" r:id="rId625"/>
        </w:object>
      </w:r>
    </w:p>
    <w:p w14:paraId="7229560F" w14:textId="77777777" w:rsidR="006A1788" w:rsidRDefault="006A1788" w:rsidP="006A1788">
      <w:pPr>
        <w:ind w:left="360"/>
        <w:rPr>
          <w:rFonts w:eastAsiaTheme="minorHAnsi"/>
        </w:rPr>
      </w:pPr>
      <w:r w:rsidRPr="00740792">
        <w:rPr>
          <w:rFonts w:eastAsiaTheme="minorHAnsi"/>
          <w:position w:val="-50"/>
        </w:rPr>
        <w:object w:dxaOrig="1380" w:dyaOrig="1120" w14:anchorId="5E2D2800">
          <v:shape id="_x0000_i1343" type="#_x0000_t75" style="width:69pt;height:56.1pt" o:ole="">
            <v:imagedata r:id="rId626" o:title=""/>
          </v:shape>
          <o:OLEObject Type="Embed" ProgID="Equation.DSMT4" ShapeID="_x0000_i1343" DrawAspect="Content" ObjectID="_1654270720" r:id="rId627"/>
        </w:object>
      </w:r>
    </w:p>
    <w:p w14:paraId="36D76E5E" w14:textId="77777777" w:rsidR="006A1788" w:rsidRDefault="006A1788" w:rsidP="006A1788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8849EC">
        <w:rPr>
          <w:rFonts w:eastAsiaTheme="minorHAnsi"/>
          <w:position w:val="-22"/>
        </w:rPr>
        <w:object w:dxaOrig="1400" w:dyaOrig="560" w14:anchorId="05647AF2">
          <v:shape id="_x0000_i1344" type="#_x0000_t75" style="width:69.6pt;height:27.6pt" o:ole="">
            <v:imagedata r:id="rId628" o:title=""/>
          </v:shape>
          <o:OLEObject Type="Embed" ProgID="Equation.DSMT4" ShapeID="_x0000_i1344" DrawAspect="Content" ObjectID="_1654270721" r:id="rId629"/>
        </w:object>
      </w:r>
    </w:p>
    <w:p w14:paraId="01B1DBCD" w14:textId="77777777" w:rsidR="006A1788" w:rsidRDefault="006A1788" w:rsidP="006A1788">
      <w:pPr>
        <w:rPr>
          <w:rFonts w:eastAsiaTheme="minorHAnsi"/>
        </w:rPr>
      </w:pPr>
      <w:r>
        <w:rPr>
          <w:rFonts w:eastAsiaTheme="minorHAnsi"/>
        </w:rPr>
        <w:br w:type="page"/>
      </w:r>
    </w:p>
    <w:p w14:paraId="1F49FE2C" w14:textId="77777777" w:rsidR="00EE23BA" w:rsidRPr="00194E8E" w:rsidRDefault="00EE23BA" w:rsidP="006A1788">
      <w:pPr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74A8A863" w14:textId="77777777" w:rsidR="00BF7D6C" w:rsidRDefault="00EE23BA" w:rsidP="001D7B3D">
      <w:pPr>
        <w:tabs>
          <w:tab w:val="left" w:pos="1080"/>
          <w:tab w:val="left" w:pos="666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560" w:dyaOrig="720" w14:anchorId="7ACD3B73">
          <v:shape id="_x0000_i1345" type="#_x0000_t75" style="width:78pt;height:36pt" o:ole="">
            <v:imagedata r:id="rId630" o:title=""/>
          </v:shape>
          <o:OLEObject Type="Embed" ProgID="Equation.DSMT4" ShapeID="_x0000_i1345" DrawAspect="Content" ObjectID="_1654270722" r:id="rId631"/>
        </w:object>
      </w:r>
    </w:p>
    <w:p w14:paraId="0550DCF9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A39EB71" w14:textId="77777777" w:rsidR="00CE6F3F" w:rsidRDefault="00CE6F3F" w:rsidP="00CE6F3F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580" w:dyaOrig="720" w14:anchorId="2E6EAB0E">
          <v:shape id="_x0000_i1346" type="#_x0000_t75" style="width:129pt;height:36pt" o:ole="">
            <v:imagedata r:id="rId632" o:title=""/>
          </v:shape>
          <o:OLEObject Type="Embed" ProgID="Equation.DSMT4" ShapeID="_x0000_i1346" DrawAspect="Content" ObjectID="_1654270723" r:id="rId633"/>
        </w:object>
      </w:r>
    </w:p>
    <w:p w14:paraId="6B09FD41" w14:textId="77777777" w:rsidR="00CE6F3F" w:rsidRDefault="00CE6F3F" w:rsidP="00CE6F3F">
      <w:pPr>
        <w:ind w:left="360"/>
      </w:pPr>
      <w:r w:rsidRPr="00171CC0">
        <w:rPr>
          <w:position w:val="-30"/>
        </w:rPr>
        <w:object w:dxaOrig="1860" w:dyaOrig="720" w14:anchorId="66A510B9">
          <v:shape id="_x0000_i1347" type="#_x0000_t75" style="width:93pt;height:36pt" o:ole="">
            <v:imagedata r:id="rId634" o:title=""/>
          </v:shape>
          <o:OLEObject Type="Embed" ProgID="Equation.DSMT4" ShapeID="_x0000_i1347" DrawAspect="Content" ObjectID="_1654270724" r:id="rId635"/>
        </w:object>
      </w:r>
    </w:p>
    <w:p w14:paraId="79459115" w14:textId="77777777" w:rsidR="00CE6F3F" w:rsidRDefault="00CE6F3F" w:rsidP="00CE6F3F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Pr="006A1788">
        <w:rPr>
          <w:position w:val="-50"/>
        </w:rPr>
        <w:object w:dxaOrig="1420" w:dyaOrig="1120" w14:anchorId="657F84D6">
          <v:shape id="_x0000_i1348" type="#_x0000_t75" style="width:71.4pt;height:56.1pt" o:ole="">
            <v:imagedata r:id="rId636" o:title=""/>
          </v:shape>
          <o:OLEObject Type="Embed" ProgID="Equation.DSMT4" ShapeID="_x0000_i1348" DrawAspect="Content" ObjectID="_1654270725" r:id="rId637"/>
        </w:object>
      </w:r>
    </w:p>
    <w:p w14:paraId="7CDBD72C" w14:textId="77777777" w:rsidR="00CE6F3F" w:rsidRDefault="00CE6F3F" w:rsidP="00CE6F3F">
      <w:pPr>
        <w:tabs>
          <w:tab w:val="left" w:pos="4320"/>
        </w:tabs>
        <w:ind w:left="360"/>
        <w:rPr>
          <w:rFonts w:eastAsiaTheme="minorHAnsi"/>
        </w:rPr>
      </w:pPr>
      <w:r w:rsidRPr="00740792">
        <w:rPr>
          <w:position w:val="-50"/>
        </w:rPr>
        <w:object w:dxaOrig="2340" w:dyaOrig="1120" w14:anchorId="6817FAB4">
          <v:shape id="_x0000_i1349" type="#_x0000_t75" style="width:117pt;height:56.1pt" o:ole="">
            <v:imagedata r:id="rId638" o:title=""/>
          </v:shape>
          <o:OLEObject Type="Embed" ProgID="Equation.DSMT4" ShapeID="_x0000_i1349" DrawAspect="Content" ObjectID="_1654270726" r:id="rId639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 w14:anchorId="7AF9B9FB">
          <v:shape id="_x0000_i1350" type="#_x0000_t75" style="width:54pt;height:18pt" o:ole="">
            <v:imagedata r:id="rId609" o:title=""/>
          </v:shape>
          <o:OLEObject Type="Embed" ProgID="Equation.DSMT4" ShapeID="_x0000_i1350" DrawAspect="Content" ObjectID="_1654270727" r:id="rId640"/>
        </w:object>
      </w:r>
    </w:p>
    <w:p w14:paraId="18DABFA1" w14:textId="77777777" w:rsidR="00CE6F3F" w:rsidRDefault="002730EB" w:rsidP="00CE6F3F">
      <w:pPr>
        <w:ind w:left="360"/>
        <w:rPr>
          <w:rFonts w:eastAsiaTheme="minorHAnsi"/>
        </w:rPr>
      </w:pPr>
      <w:r w:rsidRPr="002730EB">
        <w:rPr>
          <w:rFonts w:eastAsiaTheme="minorHAnsi"/>
          <w:position w:val="-40"/>
        </w:rPr>
        <w:object w:dxaOrig="1260" w:dyaOrig="920" w14:anchorId="5960D648">
          <v:shape id="_x0000_i1351" type="#_x0000_t75" style="width:63pt;height:45.9pt" o:ole="">
            <v:imagedata r:id="rId641" o:title=""/>
          </v:shape>
          <o:OLEObject Type="Embed" ProgID="Equation.DSMT4" ShapeID="_x0000_i1351" DrawAspect="Content" ObjectID="_1654270728" r:id="rId642"/>
        </w:object>
      </w:r>
    </w:p>
    <w:p w14:paraId="1AF634B8" w14:textId="77777777" w:rsidR="00CE6F3F" w:rsidRDefault="00CE6F3F" w:rsidP="00CE6F3F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="002730EB" w:rsidRPr="008849EC">
        <w:rPr>
          <w:rFonts w:eastAsiaTheme="minorHAnsi"/>
          <w:position w:val="-22"/>
        </w:rPr>
        <w:object w:dxaOrig="900" w:dyaOrig="560" w14:anchorId="73096AFC">
          <v:shape id="_x0000_i1352" type="#_x0000_t75" style="width:45pt;height:27.6pt" o:ole="">
            <v:imagedata r:id="rId643" o:title=""/>
          </v:shape>
          <o:OLEObject Type="Embed" ProgID="Equation.DSMT4" ShapeID="_x0000_i1352" DrawAspect="Content" ObjectID="_1654270729" r:id="rId644"/>
        </w:object>
      </w:r>
    </w:p>
    <w:p w14:paraId="72513748" w14:textId="77777777" w:rsidR="00EE23BA" w:rsidRDefault="00EE23BA" w:rsidP="00EE23BA">
      <w:pPr>
        <w:rPr>
          <w:rFonts w:eastAsiaTheme="minorHAnsi"/>
        </w:rPr>
      </w:pPr>
    </w:p>
    <w:p w14:paraId="30C2A717" w14:textId="77777777" w:rsidR="00EE23BA" w:rsidRDefault="00EE23BA" w:rsidP="00EE23BA">
      <w:pPr>
        <w:tabs>
          <w:tab w:val="left" w:pos="1080"/>
        </w:tabs>
        <w:spacing w:line="360" w:lineRule="auto"/>
      </w:pPr>
    </w:p>
    <w:p w14:paraId="3690E06B" w14:textId="77777777" w:rsidR="00EE23BA" w:rsidRPr="00194E8E" w:rsidRDefault="00EE23BA" w:rsidP="00025C2E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EFE3226" w14:textId="77777777"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300" w:dyaOrig="720" w14:anchorId="4B5A35CA">
          <v:shape id="_x0000_i1353" type="#_x0000_t75" style="width:65.4pt;height:36pt" o:ole="">
            <v:imagedata r:id="rId645" o:title=""/>
          </v:shape>
          <o:OLEObject Type="Embed" ProgID="Equation.DSMT4" ShapeID="_x0000_i1353" DrawAspect="Content" ObjectID="_1654270730" r:id="rId646"/>
        </w:object>
      </w:r>
    </w:p>
    <w:p w14:paraId="28D6CE5F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3B7E202" w14:textId="77777777" w:rsidR="00025C2E" w:rsidRDefault="00025C2E" w:rsidP="00025C2E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180" w:dyaOrig="720" w14:anchorId="5ECE641E">
          <v:shape id="_x0000_i1354" type="#_x0000_t75" style="width:108.9pt;height:36pt" o:ole="">
            <v:imagedata r:id="rId647" o:title=""/>
          </v:shape>
          <o:OLEObject Type="Embed" ProgID="Equation.DSMT4" ShapeID="_x0000_i1354" DrawAspect="Content" ObjectID="_1654270731" r:id="rId648"/>
        </w:object>
      </w:r>
    </w:p>
    <w:p w14:paraId="50665C37" w14:textId="77777777" w:rsidR="00025C2E" w:rsidRDefault="00025C2E" w:rsidP="00025C2E">
      <w:pPr>
        <w:ind w:left="360"/>
      </w:pPr>
      <w:r w:rsidRPr="00171CC0">
        <w:rPr>
          <w:position w:val="-30"/>
        </w:rPr>
        <w:object w:dxaOrig="1960" w:dyaOrig="720" w14:anchorId="2EE3B5A8">
          <v:shape id="_x0000_i1355" type="#_x0000_t75" style="width:98.4pt;height:36pt" o:ole="">
            <v:imagedata r:id="rId649" o:title=""/>
          </v:shape>
          <o:OLEObject Type="Embed" ProgID="Equation.DSMT4" ShapeID="_x0000_i1355" DrawAspect="Content" ObjectID="_1654270732" r:id="rId650"/>
        </w:object>
      </w:r>
    </w:p>
    <w:p w14:paraId="01EC7CA1" w14:textId="77777777" w:rsidR="00025C2E" w:rsidRDefault="00025C2E" w:rsidP="00025C2E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Pr="00025C2E">
        <w:rPr>
          <w:position w:val="-30"/>
        </w:rPr>
        <w:object w:dxaOrig="1200" w:dyaOrig="720" w14:anchorId="70BCB0F1">
          <v:shape id="_x0000_i1356" type="#_x0000_t75" style="width:60pt;height:36pt" o:ole="">
            <v:imagedata r:id="rId651" o:title=""/>
          </v:shape>
          <o:OLEObject Type="Embed" ProgID="Equation.DSMT4" ShapeID="_x0000_i1356" DrawAspect="Content" ObjectID="_1654270733" r:id="rId652"/>
        </w:object>
      </w:r>
    </w:p>
    <w:p w14:paraId="6875ED60" w14:textId="77777777" w:rsidR="00025C2E" w:rsidRDefault="00025C2E" w:rsidP="00025C2E">
      <w:pPr>
        <w:tabs>
          <w:tab w:val="left" w:pos="4320"/>
        </w:tabs>
        <w:ind w:left="360"/>
        <w:rPr>
          <w:rFonts w:eastAsiaTheme="minorHAnsi"/>
        </w:rPr>
      </w:pPr>
      <w:r w:rsidRPr="00025C2E">
        <w:rPr>
          <w:position w:val="-30"/>
        </w:rPr>
        <w:object w:dxaOrig="1860" w:dyaOrig="720" w14:anchorId="11DCEF43">
          <v:shape id="_x0000_i1357" type="#_x0000_t75" style="width:93pt;height:36pt" o:ole="">
            <v:imagedata r:id="rId653" o:title=""/>
          </v:shape>
          <o:OLEObject Type="Embed" ProgID="Equation.DSMT4" ShapeID="_x0000_i1357" DrawAspect="Content" ObjectID="_1654270734" r:id="rId654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 w14:anchorId="63D38B6B">
          <v:shape id="_x0000_i1358" type="#_x0000_t75" style="width:54pt;height:18pt" o:ole="">
            <v:imagedata r:id="rId609" o:title=""/>
          </v:shape>
          <o:OLEObject Type="Embed" ProgID="Equation.DSMT4" ShapeID="_x0000_i1358" DrawAspect="Content" ObjectID="_1654270735" r:id="rId655"/>
        </w:object>
      </w:r>
    </w:p>
    <w:p w14:paraId="0F206142" w14:textId="77777777" w:rsidR="00025C2E" w:rsidRDefault="00025C2E" w:rsidP="00025C2E">
      <w:pPr>
        <w:ind w:left="360"/>
        <w:rPr>
          <w:rFonts w:eastAsiaTheme="minorHAnsi"/>
        </w:rPr>
      </w:pPr>
      <w:r w:rsidRPr="00025C2E">
        <w:rPr>
          <w:rFonts w:eastAsiaTheme="minorHAnsi"/>
          <w:position w:val="-30"/>
        </w:rPr>
        <w:object w:dxaOrig="1180" w:dyaOrig="720" w14:anchorId="45987CE9">
          <v:shape id="_x0000_i1359" type="#_x0000_t75" style="width:59.1pt;height:36pt" o:ole="">
            <v:imagedata r:id="rId656" o:title=""/>
          </v:shape>
          <o:OLEObject Type="Embed" ProgID="Equation.DSMT4" ShapeID="_x0000_i1359" DrawAspect="Content" ObjectID="_1654270736" r:id="rId657"/>
        </w:object>
      </w:r>
    </w:p>
    <w:p w14:paraId="683FE23D" w14:textId="77777777" w:rsidR="00025C2E" w:rsidRDefault="00025C2E" w:rsidP="00025C2E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025C2E">
        <w:rPr>
          <w:rFonts w:eastAsiaTheme="minorHAnsi"/>
          <w:position w:val="-14"/>
        </w:rPr>
        <w:object w:dxaOrig="780" w:dyaOrig="400" w14:anchorId="05FCC5D9">
          <v:shape id="_x0000_i1360" type="#_x0000_t75" style="width:39pt;height:20.4pt" o:ole="">
            <v:imagedata r:id="rId658" o:title=""/>
          </v:shape>
          <o:OLEObject Type="Embed" ProgID="Equation.DSMT4" ShapeID="_x0000_i1360" DrawAspect="Content" ObjectID="_1654270737" r:id="rId659"/>
        </w:object>
      </w:r>
    </w:p>
    <w:p w14:paraId="75D72003" w14:textId="77777777" w:rsidR="007F031D" w:rsidRPr="007F031D" w:rsidRDefault="007F031D" w:rsidP="007F031D">
      <w:pPr>
        <w:tabs>
          <w:tab w:val="left" w:pos="1800"/>
        </w:tabs>
        <w:spacing w:line="240" w:lineRule="auto"/>
        <w:ind w:left="360"/>
        <w:rPr>
          <w:rFonts w:eastAsiaTheme="minorHAnsi"/>
          <w:sz w:val="12"/>
        </w:rPr>
      </w:pPr>
      <w:r w:rsidRPr="007F031D">
        <w:rPr>
          <w:rFonts w:eastAsiaTheme="minorHAnsi"/>
          <w:sz w:val="12"/>
        </w:rPr>
        <w:br w:type="page"/>
      </w:r>
    </w:p>
    <w:p w14:paraId="58F41BD5" w14:textId="77777777" w:rsidR="00EE23BA" w:rsidRPr="00194E8E" w:rsidRDefault="00EE23BA" w:rsidP="00025C2E">
      <w:pPr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27DCA740" w14:textId="77777777"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420" w:dyaOrig="720" w14:anchorId="4D3EC915">
          <v:shape id="_x0000_i1361" type="#_x0000_t75" style="width:71.4pt;height:36pt" o:ole="">
            <v:imagedata r:id="rId660" o:title=""/>
          </v:shape>
          <o:OLEObject Type="Embed" ProgID="Equation.DSMT4" ShapeID="_x0000_i1361" DrawAspect="Content" ObjectID="_1654270738" r:id="rId661"/>
        </w:object>
      </w:r>
    </w:p>
    <w:p w14:paraId="5709192A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3175513" w14:textId="77777777" w:rsidR="0014544B" w:rsidRDefault="00DF4CC3" w:rsidP="0014544B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299" w:dyaOrig="720" w14:anchorId="7CB50DC1">
          <v:shape id="_x0000_i1362" type="#_x0000_t75" style="width:114.6pt;height:36pt" o:ole="">
            <v:imagedata r:id="rId662" o:title=""/>
          </v:shape>
          <o:OLEObject Type="Embed" ProgID="Equation.DSMT4" ShapeID="_x0000_i1362" DrawAspect="Content" ObjectID="_1654270739" r:id="rId663"/>
        </w:object>
      </w:r>
    </w:p>
    <w:p w14:paraId="01277433" w14:textId="77777777" w:rsidR="0014544B" w:rsidRDefault="00DF4CC3" w:rsidP="0014544B">
      <w:pPr>
        <w:ind w:left="360"/>
      </w:pPr>
      <w:r w:rsidRPr="00171CC0">
        <w:rPr>
          <w:position w:val="-30"/>
        </w:rPr>
        <w:object w:dxaOrig="1880" w:dyaOrig="720" w14:anchorId="48DDB13B">
          <v:shape id="_x0000_i1363" type="#_x0000_t75" style="width:93.6pt;height:36pt" o:ole="">
            <v:imagedata r:id="rId664" o:title=""/>
          </v:shape>
          <o:OLEObject Type="Embed" ProgID="Equation.DSMT4" ShapeID="_x0000_i1363" DrawAspect="Content" ObjectID="_1654270740" r:id="rId665"/>
        </w:object>
      </w:r>
    </w:p>
    <w:p w14:paraId="61A18824" w14:textId="77777777" w:rsidR="0014544B" w:rsidRDefault="0014544B" w:rsidP="00DF4CC3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DF4CC3" w:rsidRPr="00DF4CC3">
        <w:rPr>
          <w:position w:val="-50"/>
        </w:rPr>
        <w:object w:dxaOrig="1380" w:dyaOrig="1120" w14:anchorId="7BE4F1AE">
          <v:shape id="_x0000_i1364" type="#_x0000_t75" style="width:69pt;height:56.1pt" o:ole="">
            <v:imagedata r:id="rId666" o:title=""/>
          </v:shape>
          <o:OLEObject Type="Embed" ProgID="Equation.DSMT4" ShapeID="_x0000_i1364" DrawAspect="Content" ObjectID="_1654270741" r:id="rId667"/>
        </w:object>
      </w:r>
    </w:p>
    <w:p w14:paraId="0CF0AF17" w14:textId="77777777" w:rsidR="0014544B" w:rsidRDefault="00DF4CC3" w:rsidP="0014544B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160" w:dyaOrig="1120" w14:anchorId="1918AAD5">
          <v:shape id="_x0000_i1365" type="#_x0000_t75" style="width:108pt;height:56.1pt" o:ole="">
            <v:imagedata r:id="rId668" o:title=""/>
          </v:shape>
          <o:OLEObject Type="Embed" ProgID="Equation.DSMT4" ShapeID="_x0000_i1365" DrawAspect="Content" ObjectID="_1654270742" r:id="rId669"/>
        </w:object>
      </w:r>
      <w:r w:rsidR="0014544B">
        <w:rPr>
          <w:rFonts w:eastAsiaTheme="minorHAnsi"/>
        </w:rPr>
        <w:t xml:space="preserve"> </w:t>
      </w:r>
      <w:r w:rsidR="0014544B">
        <w:rPr>
          <w:rFonts w:eastAsiaTheme="minorHAnsi"/>
        </w:rPr>
        <w:tab/>
      </w:r>
      <w:r w:rsidR="0014544B" w:rsidRPr="00D7306D">
        <w:rPr>
          <w:rFonts w:eastAsiaTheme="minorHAnsi"/>
          <w:position w:val="-4"/>
        </w:rPr>
        <w:object w:dxaOrig="1080" w:dyaOrig="360" w14:anchorId="625E625A">
          <v:shape id="_x0000_i1366" type="#_x0000_t75" style="width:54pt;height:18pt" o:ole="">
            <v:imagedata r:id="rId609" o:title=""/>
          </v:shape>
          <o:OLEObject Type="Embed" ProgID="Equation.DSMT4" ShapeID="_x0000_i1366" DrawAspect="Content" ObjectID="_1654270743" r:id="rId670"/>
        </w:object>
      </w:r>
    </w:p>
    <w:p w14:paraId="0879B46A" w14:textId="77777777" w:rsidR="0014544B" w:rsidRDefault="0014376A" w:rsidP="00030FD1">
      <w:pPr>
        <w:spacing w:line="360" w:lineRule="auto"/>
        <w:ind w:left="360"/>
        <w:rPr>
          <w:rFonts w:eastAsiaTheme="minorHAnsi"/>
        </w:rPr>
      </w:pPr>
      <w:r w:rsidRPr="00025C2E">
        <w:rPr>
          <w:rFonts w:eastAsiaTheme="minorHAnsi"/>
          <w:position w:val="-30"/>
        </w:rPr>
        <w:object w:dxaOrig="1160" w:dyaOrig="720" w14:anchorId="59F000A5">
          <v:shape id="_x0000_i1367" type="#_x0000_t75" style="width:57.9pt;height:36pt" o:ole="">
            <v:imagedata r:id="rId671" o:title=""/>
          </v:shape>
          <o:OLEObject Type="Embed" ProgID="Equation.DSMT4" ShapeID="_x0000_i1367" DrawAspect="Content" ObjectID="_1654270744" r:id="rId672"/>
        </w:object>
      </w:r>
    </w:p>
    <w:p w14:paraId="400AFCAE" w14:textId="77777777" w:rsidR="0014544B" w:rsidRDefault="0014544B" w:rsidP="0014544B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="00BF1DAB" w:rsidRPr="00BF1DAB">
        <w:rPr>
          <w:rFonts w:eastAsiaTheme="minorHAnsi"/>
          <w:position w:val="-18"/>
        </w:rPr>
        <w:object w:dxaOrig="1020" w:dyaOrig="440" w14:anchorId="67558DA2">
          <v:shape id="_x0000_i1368" type="#_x0000_t75" style="width:51pt;height:21.9pt" o:ole="">
            <v:imagedata r:id="rId673" o:title=""/>
          </v:shape>
          <o:OLEObject Type="Embed" ProgID="Equation.DSMT4" ShapeID="_x0000_i1368" DrawAspect="Content" ObjectID="_1654270745" r:id="rId674"/>
        </w:object>
      </w:r>
    </w:p>
    <w:p w14:paraId="008C8591" w14:textId="77777777" w:rsidR="00EE23BA" w:rsidRDefault="00EE23BA" w:rsidP="0014544B">
      <w:pPr>
        <w:rPr>
          <w:rFonts w:eastAsiaTheme="minorHAnsi"/>
        </w:rPr>
      </w:pPr>
    </w:p>
    <w:p w14:paraId="29ECC3CC" w14:textId="77777777" w:rsidR="00EE23BA" w:rsidRDefault="00EE23BA" w:rsidP="0014544B"/>
    <w:p w14:paraId="7B2044D2" w14:textId="77777777" w:rsidR="00EE23BA" w:rsidRPr="00194E8E" w:rsidRDefault="00EE23BA" w:rsidP="00505EDB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FFD1E38" w14:textId="77777777"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560" w:dyaOrig="720" w14:anchorId="58277BEF">
          <v:shape id="_x0000_i1369" type="#_x0000_t75" style="width:78pt;height:36pt" o:ole="">
            <v:imagedata r:id="rId675" o:title=""/>
          </v:shape>
          <o:OLEObject Type="Embed" ProgID="Equation.DSMT4" ShapeID="_x0000_i1369" DrawAspect="Content" ObjectID="_1654270746" r:id="rId676"/>
        </w:object>
      </w:r>
    </w:p>
    <w:p w14:paraId="4C7D1832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616056F" w14:textId="77777777" w:rsidR="00505EDB" w:rsidRDefault="00505EDB" w:rsidP="00505EDB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560" w:dyaOrig="720" w14:anchorId="7DCA51DE">
          <v:shape id="_x0000_i1370" type="#_x0000_t75" style="width:128.4pt;height:36pt" o:ole="">
            <v:imagedata r:id="rId677" o:title=""/>
          </v:shape>
          <o:OLEObject Type="Embed" ProgID="Equation.DSMT4" ShapeID="_x0000_i1370" DrawAspect="Content" ObjectID="_1654270747" r:id="rId678"/>
        </w:object>
      </w:r>
    </w:p>
    <w:p w14:paraId="45DB7A45" w14:textId="77777777" w:rsidR="00505EDB" w:rsidRDefault="00505EDB" w:rsidP="00030FD1">
      <w:pPr>
        <w:spacing w:line="360" w:lineRule="auto"/>
        <w:ind w:left="360"/>
      </w:pPr>
      <w:r w:rsidRPr="00171CC0">
        <w:rPr>
          <w:position w:val="-30"/>
        </w:rPr>
        <w:object w:dxaOrig="1719" w:dyaOrig="720" w14:anchorId="55B3ADE1">
          <v:shape id="_x0000_i1371" type="#_x0000_t75" style="width:86.1pt;height:36pt" o:ole="">
            <v:imagedata r:id="rId679" o:title=""/>
          </v:shape>
          <o:OLEObject Type="Embed" ProgID="Equation.DSMT4" ShapeID="_x0000_i1371" DrawAspect="Content" ObjectID="_1654270748" r:id="rId680"/>
        </w:object>
      </w:r>
    </w:p>
    <w:p w14:paraId="0FEE8827" w14:textId="77777777" w:rsidR="00030FD1" w:rsidRDefault="00030FD1" w:rsidP="00030FD1">
      <w:pPr>
        <w:spacing w:line="360" w:lineRule="auto"/>
        <w:ind w:left="360"/>
      </w:pPr>
      <w:r w:rsidRPr="00030FD1">
        <w:rPr>
          <w:i/>
        </w:rPr>
        <w:t>Inverse</w:t>
      </w:r>
      <w:r>
        <w:t xml:space="preserve"> matrix </w:t>
      </w:r>
      <w:r w:rsidRPr="00030FD1">
        <w:rPr>
          <w:b/>
          <w:i/>
          <w:color w:val="632423" w:themeColor="accent2" w:themeShade="80"/>
        </w:rPr>
        <w:t>doesn’t exist</w:t>
      </w:r>
      <w:r>
        <w:t>.</w:t>
      </w:r>
    </w:p>
    <w:p w14:paraId="4CEA06E6" w14:textId="77777777" w:rsidR="00030FD1" w:rsidRDefault="00030FD1" w:rsidP="00030FD1">
      <w:pPr>
        <w:ind w:left="360"/>
      </w:pPr>
      <w:r w:rsidRPr="00030FD1">
        <w:rPr>
          <w:position w:val="-40"/>
        </w:rPr>
        <w:object w:dxaOrig="1880" w:dyaOrig="920" w14:anchorId="692270DE">
          <v:shape id="_x0000_i1372" type="#_x0000_t75" style="width:94.5pt;height:45.9pt" o:ole="">
            <v:imagedata r:id="rId681" o:title=""/>
          </v:shape>
          <o:OLEObject Type="Embed" ProgID="Equation.DSMT4" ShapeID="_x0000_i1372" DrawAspect="Content" ObjectID="_1654270749" r:id="rId682"/>
        </w:object>
      </w:r>
    </w:p>
    <w:p w14:paraId="49179160" w14:textId="77777777" w:rsidR="00030FD1" w:rsidRDefault="00030FD1" w:rsidP="00030FD1">
      <w:pPr>
        <w:spacing w:line="360" w:lineRule="auto"/>
        <w:ind w:left="360"/>
      </w:pPr>
      <w:r w:rsidRPr="00030FD1">
        <w:rPr>
          <w:position w:val="-20"/>
        </w:rPr>
        <w:object w:dxaOrig="780" w:dyaOrig="520" w14:anchorId="6950F692">
          <v:shape id="_x0000_i1373" type="#_x0000_t75" style="width:39pt;height:26.4pt" o:ole="">
            <v:imagedata r:id="rId683" o:title=""/>
          </v:shape>
          <o:OLEObject Type="Embed" ProgID="Equation.DSMT4" ShapeID="_x0000_i1373" DrawAspect="Content" ObjectID="_1654270750" r:id="rId684"/>
        </w:object>
      </w:r>
      <w:r>
        <w:t xml:space="preserve"> </w:t>
      </w:r>
    </w:p>
    <w:p w14:paraId="2830F854" w14:textId="77777777" w:rsidR="00505EDB" w:rsidRDefault="00505EDB" w:rsidP="00505EDB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="00030FD1" w:rsidRPr="00030FD1">
        <w:rPr>
          <w:rFonts w:eastAsiaTheme="minorHAnsi"/>
          <w:b/>
          <w:i/>
        </w:rPr>
        <w:t>No</w:t>
      </w:r>
      <w:r w:rsidR="00030FD1"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</w:p>
    <w:p w14:paraId="79B369EE" w14:textId="77777777" w:rsidR="00030FD1" w:rsidRPr="00030FD1" w:rsidRDefault="00030FD1" w:rsidP="00030FD1">
      <w:pPr>
        <w:spacing w:line="240" w:lineRule="auto"/>
        <w:rPr>
          <w:rFonts w:eastAsiaTheme="minorHAnsi"/>
          <w:sz w:val="12"/>
        </w:rPr>
      </w:pPr>
      <w:r w:rsidRPr="00030FD1">
        <w:rPr>
          <w:rFonts w:eastAsiaTheme="minorHAnsi"/>
          <w:sz w:val="12"/>
        </w:rPr>
        <w:br w:type="page"/>
      </w:r>
    </w:p>
    <w:p w14:paraId="72F3D13C" w14:textId="77777777" w:rsidR="00EE23BA" w:rsidRPr="00194E8E" w:rsidRDefault="00EE23BA" w:rsidP="00EE23BA">
      <w:pPr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0EAEDBB8" w14:textId="77777777" w:rsidR="00BF7D6C" w:rsidRDefault="00EE23BA" w:rsidP="001D7B3D">
      <w:pPr>
        <w:tabs>
          <w:tab w:val="left" w:pos="1080"/>
          <w:tab w:val="left" w:pos="6840"/>
        </w:tabs>
        <w:spacing w:line="36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680" w:dyaOrig="720" w14:anchorId="62103DE4">
          <v:shape id="_x0000_i1374" type="#_x0000_t75" style="width:84pt;height:36pt" o:ole="">
            <v:imagedata r:id="rId685" o:title=""/>
          </v:shape>
          <o:OLEObject Type="Embed" ProgID="Equation.DSMT4" ShapeID="_x0000_i1374" DrawAspect="Content" ObjectID="_1654270751" r:id="rId686"/>
        </w:object>
      </w:r>
    </w:p>
    <w:p w14:paraId="652FCB21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5908E0C" w14:textId="77777777" w:rsidR="00030FD1" w:rsidRDefault="00030FD1" w:rsidP="00030FD1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680" w:dyaOrig="720" w14:anchorId="24234186">
          <v:shape id="_x0000_i1375" type="#_x0000_t75" style="width:134.4pt;height:36pt" o:ole="">
            <v:imagedata r:id="rId687" o:title=""/>
          </v:shape>
          <o:OLEObject Type="Embed" ProgID="Equation.DSMT4" ShapeID="_x0000_i1375" DrawAspect="Content" ObjectID="_1654270752" r:id="rId688"/>
        </w:object>
      </w:r>
    </w:p>
    <w:p w14:paraId="45A65320" w14:textId="77777777" w:rsidR="00030FD1" w:rsidRDefault="00030FD1" w:rsidP="00030FD1">
      <w:pPr>
        <w:spacing w:line="360" w:lineRule="auto"/>
        <w:ind w:left="360"/>
      </w:pPr>
      <w:r w:rsidRPr="00171CC0">
        <w:rPr>
          <w:position w:val="-30"/>
        </w:rPr>
        <w:object w:dxaOrig="1600" w:dyaOrig="720" w14:anchorId="77958885">
          <v:shape id="_x0000_i1376" type="#_x0000_t75" style="width:80.1pt;height:36pt" o:ole="">
            <v:imagedata r:id="rId689" o:title=""/>
          </v:shape>
          <o:OLEObject Type="Embed" ProgID="Equation.DSMT4" ShapeID="_x0000_i1376" DrawAspect="Content" ObjectID="_1654270753" r:id="rId690"/>
        </w:object>
      </w:r>
    </w:p>
    <w:p w14:paraId="18CFDAB4" w14:textId="77777777" w:rsidR="00EE23BA" w:rsidRPr="00030FD1" w:rsidRDefault="00030FD1" w:rsidP="00030FD1">
      <w:pPr>
        <w:spacing w:line="360" w:lineRule="auto"/>
        <w:ind w:left="360"/>
      </w:pPr>
      <w:r w:rsidRPr="00030FD1">
        <w:rPr>
          <w:i/>
        </w:rPr>
        <w:t>Inverse</w:t>
      </w:r>
      <w:r>
        <w:t xml:space="preserve"> matrix </w:t>
      </w:r>
      <w:r w:rsidRPr="00030FD1">
        <w:rPr>
          <w:b/>
          <w:i/>
          <w:color w:val="632423" w:themeColor="accent2" w:themeShade="80"/>
        </w:rPr>
        <w:t>doesn’t exist</w:t>
      </w:r>
      <w:r>
        <w:t>.</w:t>
      </w:r>
    </w:p>
    <w:p w14:paraId="7905EA54" w14:textId="77777777" w:rsidR="00030FD1" w:rsidRDefault="00030FD1" w:rsidP="00030FD1">
      <w:pPr>
        <w:spacing w:line="360" w:lineRule="auto"/>
        <w:ind w:left="360"/>
      </w:pPr>
      <w:r w:rsidRPr="00030FD1">
        <w:rPr>
          <w:position w:val="-38"/>
        </w:rPr>
        <w:object w:dxaOrig="1500" w:dyaOrig="880" w14:anchorId="3EA34429">
          <v:shape id="_x0000_i1377" type="#_x0000_t75" style="width:75pt;height:44.4pt" o:ole="">
            <v:imagedata r:id="rId691" o:title=""/>
          </v:shape>
          <o:OLEObject Type="Embed" ProgID="Equation.DSMT4" ShapeID="_x0000_i1377" DrawAspect="Content" ObjectID="_1654270754" r:id="rId692"/>
        </w:object>
      </w:r>
    </w:p>
    <w:p w14:paraId="72FB8888" w14:textId="77777777" w:rsidR="00030FD1" w:rsidRDefault="00030FD1" w:rsidP="00030FD1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030FD1">
        <w:rPr>
          <w:rFonts w:eastAsiaTheme="minorHAnsi"/>
          <w:position w:val="-18"/>
        </w:rPr>
        <w:object w:dxaOrig="1340" w:dyaOrig="440" w14:anchorId="187ABDD3">
          <v:shape id="_x0000_i1378" type="#_x0000_t75" style="width:66.6pt;height:21.9pt" o:ole="">
            <v:imagedata r:id="rId693" o:title=""/>
          </v:shape>
          <o:OLEObject Type="Embed" ProgID="Equation.DSMT4" ShapeID="_x0000_i1378" DrawAspect="Content" ObjectID="_1654270755" r:id="rId694"/>
        </w:object>
      </w:r>
    </w:p>
    <w:p w14:paraId="36B1B887" w14:textId="77777777" w:rsidR="00030FD1" w:rsidRDefault="00030FD1" w:rsidP="00030FD1">
      <w:pPr>
        <w:rPr>
          <w:rFonts w:eastAsiaTheme="minorHAnsi"/>
        </w:rPr>
      </w:pPr>
    </w:p>
    <w:p w14:paraId="5B00D4E7" w14:textId="77777777" w:rsidR="00EE23BA" w:rsidRDefault="00EE23BA" w:rsidP="0014544B"/>
    <w:p w14:paraId="49F49528" w14:textId="77777777" w:rsidR="00EE23BA" w:rsidRPr="00194E8E" w:rsidRDefault="00EE23BA" w:rsidP="00D6718D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70B074F" w14:textId="77777777"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180" w:dyaOrig="720" w14:anchorId="37D114D4">
          <v:shape id="_x0000_i1379" type="#_x0000_t75" style="width:59.1pt;height:36pt" o:ole="">
            <v:imagedata r:id="rId695" o:title=""/>
          </v:shape>
          <o:OLEObject Type="Embed" ProgID="Equation.DSMT4" ShapeID="_x0000_i1379" DrawAspect="Content" ObjectID="_1654270756" r:id="rId696"/>
        </w:object>
      </w:r>
    </w:p>
    <w:p w14:paraId="0D242B22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F976B21" w14:textId="77777777" w:rsidR="00BF1DAB" w:rsidRDefault="0025685C" w:rsidP="00BF1DAB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280" w:dyaOrig="720" w14:anchorId="6B18E64D">
          <v:shape id="_x0000_i1380" type="#_x0000_t75" style="width:114pt;height:36pt" o:ole="">
            <v:imagedata r:id="rId697" o:title=""/>
          </v:shape>
          <o:OLEObject Type="Embed" ProgID="Equation.DSMT4" ShapeID="_x0000_i1380" DrawAspect="Content" ObjectID="_1654270757" r:id="rId698"/>
        </w:object>
      </w:r>
    </w:p>
    <w:p w14:paraId="2EF5982C" w14:textId="77777777" w:rsidR="00BF1DAB" w:rsidRDefault="00AB7050" w:rsidP="00BF1DAB">
      <w:pPr>
        <w:ind w:left="360"/>
      </w:pPr>
      <w:r w:rsidRPr="00171CC0">
        <w:rPr>
          <w:position w:val="-30"/>
        </w:rPr>
        <w:object w:dxaOrig="2000" w:dyaOrig="720" w14:anchorId="3547F748">
          <v:shape id="_x0000_i1381" type="#_x0000_t75" style="width:99.9pt;height:36pt" o:ole="">
            <v:imagedata r:id="rId699" o:title=""/>
          </v:shape>
          <o:OLEObject Type="Embed" ProgID="Equation.DSMT4" ShapeID="_x0000_i1381" DrawAspect="Content" ObjectID="_1654270758" r:id="rId700"/>
        </w:object>
      </w:r>
    </w:p>
    <w:p w14:paraId="1EDB98E4" w14:textId="77777777" w:rsidR="00BF1DAB" w:rsidRDefault="00BF1DAB" w:rsidP="00BF1DAB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AB7050" w:rsidRPr="00DF4CC3">
        <w:rPr>
          <w:position w:val="-50"/>
        </w:rPr>
        <w:object w:dxaOrig="1200" w:dyaOrig="1120" w14:anchorId="24E660CC">
          <v:shape id="_x0000_i1382" type="#_x0000_t75" style="width:60pt;height:56.1pt" o:ole="">
            <v:imagedata r:id="rId701" o:title=""/>
          </v:shape>
          <o:OLEObject Type="Embed" ProgID="Equation.DSMT4" ShapeID="_x0000_i1382" DrawAspect="Content" ObjectID="_1654270759" r:id="rId702"/>
        </w:object>
      </w:r>
    </w:p>
    <w:p w14:paraId="6985328D" w14:textId="77777777" w:rsidR="00BF1DAB" w:rsidRDefault="00AB7050" w:rsidP="00BF1DAB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1840" w:dyaOrig="1120" w14:anchorId="351C2B35">
          <v:shape id="_x0000_i1383" type="#_x0000_t75" style="width:92.4pt;height:56.1pt" o:ole="">
            <v:imagedata r:id="rId703" o:title=""/>
          </v:shape>
          <o:OLEObject Type="Embed" ProgID="Equation.DSMT4" ShapeID="_x0000_i1383" DrawAspect="Content" ObjectID="_1654270760" r:id="rId704"/>
        </w:object>
      </w:r>
      <w:r w:rsidR="00BF1DAB">
        <w:rPr>
          <w:rFonts w:eastAsiaTheme="minorHAnsi"/>
        </w:rPr>
        <w:t xml:space="preserve"> </w:t>
      </w:r>
      <w:r w:rsidR="00BF1DAB">
        <w:rPr>
          <w:rFonts w:eastAsiaTheme="minorHAnsi"/>
        </w:rPr>
        <w:tab/>
      </w:r>
      <w:r w:rsidR="00BF1DAB" w:rsidRPr="00D7306D">
        <w:rPr>
          <w:rFonts w:eastAsiaTheme="minorHAnsi"/>
          <w:position w:val="-4"/>
        </w:rPr>
        <w:object w:dxaOrig="1080" w:dyaOrig="360" w14:anchorId="14B25378">
          <v:shape id="_x0000_i1384" type="#_x0000_t75" style="width:54pt;height:18pt" o:ole="">
            <v:imagedata r:id="rId609" o:title=""/>
          </v:shape>
          <o:OLEObject Type="Embed" ProgID="Equation.DSMT4" ShapeID="_x0000_i1384" DrawAspect="Content" ObjectID="_1654270761" r:id="rId705"/>
        </w:object>
      </w:r>
    </w:p>
    <w:p w14:paraId="35F12F41" w14:textId="77777777" w:rsidR="00BF1DAB" w:rsidRDefault="00BF1DAB" w:rsidP="00BF1DAB">
      <w:pPr>
        <w:spacing w:line="360" w:lineRule="auto"/>
        <w:ind w:left="360"/>
        <w:rPr>
          <w:rFonts w:eastAsiaTheme="minorHAnsi"/>
        </w:rPr>
      </w:pPr>
      <w:r w:rsidRPr="00025C2E">
        <w:rPr>
          <w:rFonts w:eastAsiaTheme="minorHAnsi"/>
          <w:position w:val="-30"/>
        </w:rPr>
        <w:object w:dxaOrig="1160" w:dyaOrig="720" w14:anchorId="1838D373">
          <v:shape id="_x0000_i1385" type="#_x0000_t75" style="width:57.9pt;height:36pt" o:ole="">
            <v:imagedata r:id="rId671" o:title=""/>
          </v:shape>
          <o:OLEObject Type="Embed" ProgID="Equation.DSMT4" ShapeID="_x0000_i1385" DrawAspect="Content" ObjectID="_1654270762" r:id="rId706"/>
        </w:object>
      </w:r>
    </w:p>
    <w:p w14:paraId="00AE96E6" w14:textId="77777777" w:rsidR="00BF1DAB" w:rsidRDefault="00BF1DAB" w:rsidP="00BF1DAB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Pr="00BF1DAB">
        <w:rPr>
          <w:rFonts w:eastAsiaTheme="minorHAnsi"/>
          <w:position w:val="-18"/>
        </w:rPr>
        <w:object w:dxaOrig="1020" w:dyaOrig="440" w14:anchorId="5714A6BC">
          <v:shape id="_x0000_i1386" type="#_x0000_t75" style="width:51pt;height:21.9pt" o:ole="">
            <v:imagedata r:id="rId673" o:title=""/>
          </v:shape>
          <o:OLEObject Type="Embed" ProgID="Equation.DSMT4" ShapeID="_x0000_i1386" DrawAspect="Content" ObjectID="_1654270763" r:id="rId707"/>
        </w:object>
      </w:r>
    </w:p>
    <w:p w14:paraId="44DFB791" w14:textId="77777777" w:rsidR="00BF1DAB" w:rsidRPr="00AB7050" w:rsidRDefault="00BF1DAB" w:rsidP="00AB7050">
      <w:pPr>
        <w:rPr>
          <w:rFonts w:eastAsiaTheme="minorHAnsi"/>
          <w:sz w:val="14"/>
        </w:rPr>
      </w:pPr>
      <w:r w:rsidRPr="00AB7050">
        <w:rPr>
          <w:rFonts w:eastAsiaTheme="minorHAnsi"/>
          <w:sz w:val="14"/>
        </w:rPr>
        <w:br w:type="page"/>
      </w:r>
    </w:p>
    <w:p w14:paraId="5592107D" w14:textId="77777777" w:rsidR="00EE23BA" w:rsidRPr="00194E8E" w:rsidRDefault="00EE23BA" w:rsidP="00EE23BA">
      <w:pPr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5F8F7668" w14:textId="77777777" w:rsidR="00BF7D6C" w:rsidRDefault="00EE23BA" w:rsidP="001D7B3D">
      <w:pPr>
        <w:tabs>
          <w:tab w:val="left" w:pos="1080"/>
          <w:tab w:val="left" w:pos="6840"/>
        </w:tabs>
        <w:spacing w:line="36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660" w:dyaOrig="720" w14:anchorId="4E4D70D5">
          <v:shape id="_x0000_i1387" type="#_x0000_t75" style="width:83.1pt;height:36pt" o:ole="">
            <v:imagedata r:id="rId708" o:title=""/>
          </v:shape>
          <o:OLEObject Type="Embed" ProgID="Equation.DSMT4" ShapeID="_x0000_i1387" DrawAspect="Content" ObjectID="_1654270764" r:id="rId709"/>
        </w:object>
      </w:r>
    </w:p>
    <w:p w14:paraId="1DBE5C4F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AE80516" w14:textId="77777777" w:rsidR="00AB7050" w:rsidRDefault="00DD48BD" w:rsidP="00AB7050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560" w:dyaOrig="720" w14:anchorId="0BEE82DC">
          <v:shape id="_x0000_i1388" type="#_x0000_t75" style="width:128.4pt;height:36pt" o:ole="">
            <v:imagedata r:id="rId710" o:title=""/>
          </v:shape>
          <o:OLEObject Type="Embed" ProgID="Equation.DSMT4" ShapeID="_x0000_i1388" DrawAspect="Content" ObjectID="_1654270765" r:id="rId711"/>
        </w:object>
      </w:r>
    </w:p>
    <w:p w14:paraId="2217F449" w14:textId="77777777" w:rsidR="00AB7050" w:rsidRDefault="00DD48BD" w:rsidP="00AB7050">
      <w:pPr>
        <w:ind w:left="360"/>
      </w:pPr>
      <w:r w:rsidRPr="00171CC0">
        <w:rPr>
          <w:position w:val="-30"/>
        </w:rPr>
        <w:object w:dxaOrig="2299" w:dyaOrig="720" w14:anchorId="581EDF7A">
          <v:shape id="_x0000_i1389" type="#_x0000_t75" style="width:114.6pt;height:36pt" o:ole="">
            <v:imagedata r:id="rId712" o:title=""/>
          </v:shape>
          <o:OLEObject Type="Embed" ProgID="Equation.DSMT4" ShapeID="_x0000_i1389" DrawAspect="Content" ObjectID="_1654270766" r:id="rId713"/>
        </w:object>
      </w:r>
    </w:p>
    <w:p w14:paraId="0C035F74" w14:textId="77777777" w:rsidR="00AB7050" w:rsidRDefault="00AB7050" w:rsidP="00AB7050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DD48BD" w:rsidRPr="00DF4CC3">
        <w:rPr>
          <w:position w:val="-50"/>
        </w:rPr>
        <w:object w:dxaOrig="1440" w:dyaOrig="1120" w14:anchorId="337035F2">
          <v:shape id="_x0000_i1390" type="#_x0000_t75" style="width:1in;height:56.1pt" o:ole="">
            <v:imagedata r:id="rId714" o:title=""/>
          </v:shape>
          <o:OLEObject Type="Embed" ProgID="Equation.DSMT4" ShapeID="_x0000_i1390" DrawAspect="Content" ObjectID="_1654270767" r:id="rId715"/>
        </w:object>
      </w:r>
    </w:p>
    <w:p w14:paraId="78718AD4" w14:textId="77777777" w:rsidR="00AB7050" w:rsidRDefault="00DD48BD" w:rsidP="00AB7050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360" w:dyaOrig="1120" w14:anchorId="72D24A98">
          <v:shape id="_x0000_i1391" type="#_x0000_t75" style="width:117.9pt;height:56.1pt" o:ole="">
            <v:imagedata r:id="rId716" o:title=""/>
          </v:shape>
          <o:OLEObject Type="Embed" ProgID="Equation.DSMT4" ShapeID="_x0000_i1391" DrawAspect="Content" ObjectID="_1654270768" r:id="rId717"/>
        </w:object>
      </w:r>
      <w:r w:rsidR="00AB7050">
        <w:rPr>
          <w:rFonts w:eastAsiaTheme="minorHAnsi"/>
        </w:rPr>
        <w:t xml:space="preserve"> </w:t>
      </w:r>
      <w:r w:rsidR="00AB7050">
        <w:rPr>
          <w:rFonts w:eastAsiaTheme="minorHAnsi"/>
        </w:rPr>
        <w:tab/>
      </w:r>
      <w:r w:rsidR="00AB7050" w:rsidRPr="00D7306D">
        <w:rPr>
          <w:rFonts w:eastAsiaTheme="minorHAnsi"/>
          <w:position w:val="-4"/>
        </w:rPr>
        <w:object w:dxaOrig="1080" w:dyaOrig="360" w14:anchorId="0884A694">
          <v:shape id="_x0000_i1392" type="#_x0000_t75" style="width:54pt;height:18pt" o:ole="">
            <v:imagedata r:id="rId609" o:title=""/>
          </v:shape>
          <o:OLEObject Type="Embed" ProgID="Equation.DSMT4" ShapeID="_x0000_i1392" DrawAspect="Content" ObjectID="_1654270769" r:id="rId718"/>
        </w:object>
      </w:r>
    </w:p>
    <w:p w14:paraId="36E7CEDE" w14:textId="77777777" w:rsidR="00AB7050" w:rsidRDefault="00DD48BD" w:rsidP="00AB7050">
      <w:pPr>
        <w:spacing w:line="360" w:lineRule="auto"/>
        <w:ind w:left="360"/>
        <w:rPr>
          <w:rFonts w:eastAsiaTheme="minorHAnsi"/>
        </w:rPr>
      </w:pPr>
      <w:r w:rsidRPr="00DD48BD">
        <w:rPr>
          <w:rFonts w:eastAsiaTheme="minorHAnsi"/>
          <w:position w:val="-50"/>
        </w:rPr>
        <w:object w:dxaOrig="1380" w:dyaOrig="1120" w14:anchorId="63F72AE5">
          <v:shape id="_x0000_i1393" type="#_x0000_t75" style="width:69pt;height:56.1pt" o:ole="">
            <v:imagedata r:id="rId719" o:title=""/>
          </v:shape>
          <o:OLEObject Type="Embed" ProgID="Equation.DSMT4" ShapeID="_x0000_i1393" DrawAspect="Content" ObjectID="_1654270770" r:id="rId720"/>
        </w:object>
      </w:r>
    </w:p>
    <w:p w14:paraId="75F7EB32" w14:textId="77777777" w:rsidR="00AB7050" w:rsidRDefault="00AB7050" w:rsidP="0056208A">
      <w:pPr>
        <w:tabs>
          <w:tab w:val="left" w:pos="1800"/>
        </w:tabs>
        <w:spacing w:line="240" w:lineRule="auto"/>
        <w:ind w:left="360"/>
        <w:rPr>
          <w:rFonts w:eastAsiaTheme="minorHAnsi"/>
        </w:rPr>
      </w:pPr>
      <w:r>
        <w:rPr>
          <w:rFonts w:ascii="Cambria Math" w:eastAsiaTheme="minorHAnsi" w:hAnsi="Cambria Math"/>
        </w:rPr>
        <w:t>∴</w:t>
      </w:r>
      <w:r>
        <w:rPr>
          <w:rFonts w:eastAsiaTheme="minorHAnsi"/>
        </w:rPr>
        <w:t xml:space="preserve"> </w:t>
      </w:r>
      <w:r w:rsidRPr="008849EC">
        <w:rPr>
          <w:rFonts w:eastAsiaTheme="minorHAnsi"/>
          <w:b/>
          <w:i/>
          <w:color w:val="632423" w:themeColor="accent2" w:themeShade="80"/>
        </w:rPr>
        <w:t>Solution</w:t>
      </w:r>
      <w:r>
        <w:rPr>
          <w:rFonts w:eastAsiaTheme="minorHAnsi"/>
        </w:rPr>
        <w:t>:</w:t>
      </w:r>
      <w:r>
        <w:rPr>
          <w:rFonts w:eastAsiaTheme="minorHAnsi"/>
        </w:rPr>
        <w:tab/>
      </w:r>
      <w:r w:rsidR="00DD48BD" w:rsidRPr="00DD48BD">
        <w:rPr>
          <w:rFonts w:eastAsiaTheme="minorHAnsi"/>
          <w:position w:val="-28"/>
        </w:rPr>
        <w:object w:dxaOrig="1560" w:dyaOrig="620" w14:anchorId="1C3576B3">
          <v:shape id="_x0000_i1394" type="#_x0000_t75" style="width:78pt;height:30.9pt" o:ole="">
            <v:imagedata r:id="rId721" o:title=""/>
          </v:shape>
          <o:OLEObject Type="Embed" ProgID="Equation.DSMT4" ShapeID="_x0000_i1394" DrawAspect="Content" ObjectID="_1654270771" r:id="rId722"/>
        </w:object>
      </w:r>
    </w:p>
    <w:p w14:paraId="4306C11E" w14:textId="77777777" w:rsidR="00EE23BA" w:rsidRDefault="00EE23BA" w:rsidP="0056208A">
      <w:pPr>
        <w:rPr>
          <w:rFonts w:eastAsiaTheme="minorHAnsi"/>
        </w:rPr>
      </w:pPr>
    </w:p>
    <w:p w14:paraId="752B81B9" w14:textId="77777777" w:rsidR="00EE23BA" w:rsidRDefault="00EE23BA" w:rsidP="0056208A"/>
    <w:p w14:paraId="211C90A4" w14:textId="77777777" w:rsidR="00EE23BA" w:rsidRPr="00194E8E" w:rsidRDefault="00EE23BA" w:rsidP="00301DB5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FE5B5EC" w14:textId="77777777"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540" w:dyaOrig="720" w14:anchorId="4A176CE5">
          <v:shape id="_x0000_i1395" type="#_x0000_t75" style="width:77.1pt;height:36pt" o:ole="">
            <v:imagedata r:id="rId723" o:title=""/>
          </v:shape>
          <o:OLEObject Type="Embed" ProgID="Equation.DSMT4" ShapeID="_x0000_i1395" DrawAspect="Content" ObjectID="_1654270772" r:id="rId724"/>
        </w:object>
      </w:r>
    </w:p>
    <w:p w14:paraId="0A81107B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461E7D2" w14:textId="77777777" w:rsidR="0056208A" w:rsidRDefault="0056208A" w:rsidP="0056208A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560" w:dyaOrig="720" w14:anchorId="7FB96C0C">
          <v:shape id="_x0000_i1396" type="#_x0000_t75" style="width:128.4pt;height:36pt" o:ole="">
            <v:imagedata r:id="rId725" o:title=""/>
          </v:shape>
          <o:OLEObject Type="Embed" ProgID="Equation.DSMT4" ShapeID="_x0000_i1396" DrawAspect="Content" ObjectID="_1654270773" r:id="rId726"/>
        </w:object>
      </w:r>
    </w:p>
    <w:p w14:paraId="0B07326B" w14:textId="77777777" w:rsidR="0056208A" w:rsidRDefault="0056208A" w:rsidP="0056208A">
      <w:pPr>
        <w:ind w:left="360"/>
      </w:pPr>
      <w:r w:rsidRPr="00171CC0">
        <w:rPr>
          <w:position w:val="-30"/>
        </w:rPr>
        <w:object w:dxaOrig="1740" w:dyaOrig="720" w14:anchorId="077306EB">
          <v:shape id="_x0000_i1397" type="#_x0000_t75" style="width:87pt;height:36pt" o:ole="">
            <v:imagedata r:id="rId727" o:title=""/>
          </v:shape>
          <o:OLEObject Type="Embed" ProgID="Equation.DSMT4" ShapeID="_x0000_i1397" DrawAspect="Content" ObjectID="_1654270774" r:id="rId728"/>
        </w:object>
      </w:r>
    </w:p>
    <w:p w14:paraId="2E25DF28" w14:textId="77777777" w:rsidR="0056208A" w:rsidRDefault="0056208A" w:rsidP="0056208A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Pr="00DF4CC3">
        <w:rPr>
          <w:position w:val="-50"/>
        </w:rPr>
        <w:object w:dxaOrig="1160" w:dyaOrig="1120" w14:anchorId="62DD10E7">
          <v:shape id="_x0000_i1398" type="#_x0000_t75" style="width:57.9pt;height:56.1pt" o:ole="">
            <v:imagedata r:id="rId729" o:title=""/>
          </v:shape>
          <o:OLEObject Type="Embed" ProgID="Equation.DSMT4" ShapeID="_x0000_i1398" DrawAspect="Content" ObjectID="_1654270775" r:id="rId730"/>
        </w:object>
      </w:r>
    </w:p>
    <w:p w14:paraId="7DEEC26A" w14:textId="77777777" w:rsidR="0056208A" w:rsidRDefault="0056208A" w:rsidP="0056208A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1939" w:dyaOrig="1120" w14:anchorId="55DE5C36">
          <v:shape id="_x0000_i1399" type="#_x0000_t75" style="width:96.9pt;height:56.1pt" o:ole="">
            <v:imagedata r:id="rId731" o:title=""/>
          </v:shape>
          <o:OLEObject Type="Embed" ProgID="Equation.DSMT4" ShapeID="_x0000_i1399" DrawAspect="Content" ObjectID="_1654270776" r:id="rId732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 w14:anchorId="4E846BD8">
          <v:shape id="_x0000_i1400" type="#_x0000_t75" style="width:54pt;height:18pt" o:ole="">
            <v:imagedata r:id="rId609" o:title=""/>
          </v:shape>
          <o:OLEObject Type="Embed" ProgID="Equation.DSMT4" ShapeID="_x0000_i1400" DrawAspect="Content" ObjectID="_1654270777" r:id="rId733"/>
        </w:object>
      </w:r>
    </w:p>
    <w:p w14:paraId="4BA56840" w14:textId="77777777" w:rsidR="00EE23BA" w:rsidRDefault="00560192" w:rsidP="0056208A">
      <w:pPr>
        <w:spacing w:line="360" w:lineRule="auto"/>
        <w:ind w:left="360"/>
        <w:rPr>
          <w:rFonts w:eastAsiaTheme="minorHAnsi"/>
        </w:rPr>
      </w:pPr>
      <w:r w:rsidRPr="00DD48BD">
        <w:rPr>
          <w:rFonts w:eastAsiaTheme="minorHAnsi"/>
          <w:position w:val="-50"/>
        </w:rPr>
        <w:object w:dxaOrig="1219" w:dyaOrig="1120" w14:anchorId="492A0A58">
          <v:shape id="_x0000_i1401" type="#_x0000_t75" style="width:60.9pt;height:56.1pt" o:ole="">
            <v:imagedata r:id="rId734" o:title=""/>
          </v:shape>
          <o:OLEObject Type="Embed" ProgID="Equation.DSMT4" ShapeID="_x0000_i1401" DrawAspect="Content" ObjectID="_1654270778" r:id="rId735"/>
        </w:object>
      </w:r>
    </w:p>
    <w:p w14:paraId="239D2FF3" w14:textId="77777777" w:rsidR="00855469" w:rsidRDefault="00855469" w:rsidP="00855469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7B4516">
        <w:rPr>
          <w:position w:val="-28"/>
        </w:rPr>
        <w:object w:dxaOrig="1180" w:dyaOrig="620" w14:anchorId="6CDBB9BE">
          <v:shape id="_x0000_i1402" type="#_x0000_t75" style="width:59.1pt;height:30.9pt" o:ole="">
            <v:imagedata r:id="rId736" o:title=""/>
          </v:shape>
          <o:OLEObject Type="Embed" ProgID="Equation.DSMT4" ShapeID="_x0000_i1402" DrawAspect="Content" ObjectID="_1654270779" r:id="rId737"/>
        </w:object>
      </w:r>
    </w:p>
    <w:p w14:paraId="604548CE" w14:textId="77777777" w:rsidR="00855469" w:rsidRDefault="00855469" w:rsidP="006504C6">
      <w:pPr>
        <w:rPr>
          <w:rFonts w:eastAsiaTheme="minorHAnsi"/>
        </w:rPr>
      </w:pPr>
    </w:p>
    <w:p w14:paraId="5D06E445" w14:textId="77777777" w:rsidR="00EE23BA" w:rsidRDefault="00EE23BA" w:rsidP="006504C6"/>
    <w:p w14:paraId="6C70184F" w14:textId="77777777" w:rsidR="00EE23BA" w:rsidRPr="00194E8E" w:rsidRDefault="00EE23BA" w:rsidP="00301DB5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3618876" w14:textId="77777777"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420" w:dyaOrig="720" w14:anchorId="44719DD1">
          <v:shape id="_x0000_i1403" type="#_x0000_t75" style="width:71.4pt;height:36pt" o:ole="">
            <v:imagedata r:id="rId738" o:title=""/>
          </v:shape>
          <o:OLEObject Type="Embed" ProgID="Equation.DSMT4" ShapeID="_x0000_i1403" DrawAspect="Content" ObjectID="_1654270780" r:id="rId739"/>
        </w:object>
      </w:r>
    </w:p>
    <w:p w14:paraId="6FBCD0C9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9A29885" w14:textId="77777777" w:rsidR="00E37900" w:rsidRDefault="006504C6" w:rsidP="00E37900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20" w:dyaOrig="720" w14:anchorId="55C03510">
          <v:shape id="_x0000_i1404" type="#_x0000_t75" style="width:120.9pt;height:36pt" o:ole="">
            <v:imagedata r:id="rId740" o:title=""/>
          </v:shape>
          <o:OLEObject Type="Embed" ProgID="Equation.DSMT4" ShapeID="_x0000_i1404" DrawAspect="Content" ObjectID="_1654270781" r:id="rId741"/>
        </w:object>
      </w:r>
    </w:p>
    <w:p w14:paraId="2DC1F691" w14:textId="77777777" w:rsidR="00E37900" w:rsidRDefault="006504C6" w:rsidP="00E37900">
      <w:pPr>
        <w:ind w:left="360"/>
      </w:pPr>
      <w:r w:rsidRPr="00171CC0">
        <w:rPr>
          <w:position w:val="-30"/>
        </w:rPr>
        <w:object w:dxaOrig="2160" w:dyaOrig="720" w14:anchorId="49C0945B">
          <v:shape id="_x0000_i1405" type="#_x0000_t75" style="width:108pt;height:36pt" o:ole="">
            <v:imagedata r:id="rId742" o:title=""/>
          </v:shape>
          <o:OLEObject Type="Embed" ProgID="Equation.DSMT4" ShapeID="_x0000_i1405" DrawAspect="Content" ObjectID="_1654270782" r:id="rId743"/>
        </w:object>
      </w:r>
    </w:p>
    <w:p w14:paraId="051CE0C3" w14:textId="77777777" w:rsidR="00E37900" w:rsidRDefault="00E37900" w:rsidP="00E37900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6504C6" w:rsidRPr="00DF4CC3">
        <w:rPr>
          <w:position w:val="-50"/>
        </w:rPr>
        <w:object w:dxaOrig="1300" w:dyaOrig="1120" w14:anchorId="7C085653">
          <v:shape id="_x0000_i1406" type="#_x0000_t75" style="width:65.4pt;height:56.1pt" o:ole="">
            <v:imagedata r:id="rId744" o:title=""/>
          </v:shape>
          <o:OLEObject Type="Embed" ProgID="Equation.DSMT4" ShapeID="_x0000_i1406" DrawAspect="Content" ObjectID="_1654270783" r:id="rId745"/>
        </w:object>
      </w:r>
    </w:p>
    <w:p w14:paraId="3FE74247" w14:textId="77777777" w:rsidR="00E37900" w:rsidRDefault="006504C6" w:rsidP="00E37900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060" w:dyaOrig="1120" w14:anchorId="66E4A43D">
          <v:shape id="_x0000_i1407" type="#_x0000_t75" style="width:102.9pt;height:56.1pt" o:ole="">
            <v:imagedata r:id="rId746" o:title=""/>
          </v:shape>
          <o:OLEObject Type="Embed" ProgID="Equation.DSMT4" ShapeID="_x0000_i1407" DrawAspect="Content" ObjectID="_1654270784" r:id="rId747"/>
        </w:object>
      </w:r>
      <w:r w:rsidR="00E37900">
        <w:rPr>
          <w:rFonts w:eastAsiaTheme="minorHAnsi"/>
        </w:rPr>
        <w:t xml:space="preserve"> </w:t>
      </w:r>
      <w:r w:rsidR="00E37900">
        <w:rPr>
          <w:rFonts w:eastAsiaTheme="minorHAnsi"/>
        </w:rPr>
        <w:tab/>
      </w:r>
      <w:r w:rsidR="00E37900" w:rsidRPr="00D7306D">
        <w:rPr>
          <w:rFonts w:eastAsiaTheme="minorHAnsi"/>
          <w:position w:val="-4"/>
        </w:rPr>
        <w:object w:dxaOrig="1080" w:dyaOrig="360" w14:anchorId="6C7D9C30">
          <v:shape id="_x0000_i1408" type="#_x0000_t75" style="width:54pt;height:18pt" o:ole="">
            <v:imagedata r:id="rId609" o:title=""/>
          </v:shape>
          <o:OLEObject Type="Embed" ProgID="Equation.DSMT4" ShapeID="_x0000_i1408" DrawAspect="Content" ObjectID="_1654270785" r:id="rId748"/>
        </w:object>
      </w:r>
    </w:p>
    <w:p w14:paraId="25E6626E" w14:textId="77777777" w:rsidR="00E37900" w:rsidRDefault="006504C6" w:rsidP="00E37900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80" w:dyaOrig="720" w14:anchorId="29DDCA16">
          <v:shape id="_x0000_i1409" type="#_x0000_t75" style="width:59.1pt;height:36pt" o:ole="">
            <v:imagedata r:id="rId749" o:title=""/>
          </v:shape>
          <o:OLEObject Type="Embed" ProgID="Equation.DSMT4" ShapeID="_x0000_i1409" DrawAspect="Content" ObjectID="_1654270786" r:id="rId750"/>
        </w:object>
      </w:r>
    </w:p>
    <w:p w14:paraId="125AD820" w14:textId="77777777" w:rsidR="00855469" w:rsidRDefault="00855469" w:rsidP="00855469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60" w:dyaOrig="440" w14:anchorId="3C9E7028">
          <v:shape id="_x0000_i1410" type="#_x0000_t75" style="width:53.4pt;height:21.9pt" o:ole="">
            <v:imagedata r:id="rId751" o:title=""/>
          </v:shape>
          <o:OLEObject Type="Embed" ProgID="Equation.DSMT4" ShapeID="_x0000_i1410" DrawAspect="Content" ObjectID="_1654270787" r:id="rId752"/>
        </w:object>
      </w:r>
    </w:p>
    <w:p w14:paraId="42220603" w14:textId="77777777" w:rsidR="00855469" w:rsidRDefault="00855469" w:rsidP="00301DB5">
      <w:pPr>
        <w:rPr>
          <w:rFonts w:eastAsiaTheme="minorHAnsi"/>
        </w:rPr>
      </w:pPr>
    </w:p>
    <w:p w14:paraId="2E4D7862" w14:textId="77777777" w:rsidR="00EE23BA" w:rsidRDefault="00EE23BA" w:rsidP="00301DB5"/>
    <w:p w14:paraId="6D101287" w14:textId="77777777" w:rsidR="00EE23BA" w:rsidRPr="00194E8E" w:rsidRDefault="00EE23BA" w:rsidP="00301DB5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CA3B776" w14:textId="77777777"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320" w:dyaOrig="720" w14:anchorId="254170EB">
          <v:shape id="_x0000_i1411" type="#_x0000_t75" style="width:66pt;height:36pt" o:ole="">
            <v:imagedata r:id="rId753" o:title=""/>
          </v:shape>
          <o:OLEObject Type="Embed" ProgID="Equation.DSMT4" ShapeID="_x0000_i1411" DrawAspect="Content" ObjectID="_1654270788" r:id="rId754"/>
        </w:object>
      </w:r>
    </w:p>
    <w:p w14:paraId="4FC1EB6E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D71B253" w14:textId="77777777" w:rsidR="00301DB5" w:rsidRDefault="00301DB5" w:rsidP="00301DB5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20" w:dyaOrig="720" w14:anchorId="5A95BEA9">
          <v:shape id="_x0000_i1412" type="#_x0000_t75" style="width:120.9pt;height:36pt" o:ole="">
            <v:imagedata r:id="rId755" o:title=""/>
          </v:shape>
          <o:OLEObject Type="Embed" ProgID="Equation.DSMT4" ShapeID="_x0000_i1412" DrawAspect="Content" ObjectID="_1654270789" r:id="rId756"/>
        </w:object>
      </w:r>
    </w:p>
    <w:p w14:paraId="6DD31269" w14:textId="77777777" w:rsidR="00301DB5" w:rsidRDefault="00301DB5" w:rsidP="00301DB5">
      <w:pPr>
        <w:ind w:left="360"/>
      </w:pPr>
      <w:r w:rsidRPr="00171CC0">
        <w:rPr>
          <w:position w:val="-30"/>
        </w:rPr>
        <w:object w:dxaOrig="2160" w:dyaOrig="720" w14:anchorId="3DC04AB0">
          <v:shape id="_x0000_i1413" type="#_x0000_t75" style="width:108pt;height:36pt" o:ole="">
            <v:imagedata r:id="rId757" o:title=""/>
          </v:shape>
          <o:OLEObject Type="Embed" ProgID="Equation.DSMT4" ShapeID="_x0000_i1413" DrawAspect="Content" ObjectID="_1654270790" r:id="rId758"/>
        </w:object>
      </w:r>
    </w:p>
    <w:p w14:paraId="55763470" w14:textId="77777777" w:rsidR="00301DB5" w:rsidRDefault="00301DB5" w:rsidP="00301DB5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lastRenderedPageBreak/>
        <w:tab/>
      </w:r>
      <w:r w:rsidRPr="00DF4CC3">
        <w:rPr>
          <w:position w:val="-50"/>
        </w:rPr>
        <w:object w:dxaOrig="1300" w:dyaOrig="1120" w14:anchorId="14FE0DFE">
          <v:shape id="_x0000_i1414" type="#_x0000_t75" style="width:65.4pt;height:56.1pt" o:ole="">
            <v:imagedata r:id="rId759" o:title=""/>
          </v:shape>
          <o:OLEObject Type="Embed" ProgID="Equation.DSMT4" ShapeID="_x0000_i1414" DrawAspect="Content" ObjectID="_1654270791" r:id="rId760"/>
        </w:object>
      </w:r>
    </w:p>
    <w:p w14:paraId="32C694EA" w14:textId="77777777" w:rsidR="00301DB5" w:rsidRDefault="00301DB5" w:rsidP="00301DB5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079" w:dyaOrig="1120" w14:anchorId="716B8AC2">
          <v:shape id="_x0000_i1415" type="#_x0000_t75" style="width:104.4pt;height:56.1pt" o:ole="">
            <v:imagedata r:id="rId761" o:title=""/>
          </v:shape>
          <o:OLEObject Type="Embed" ProgID="Equation.DSMT4" ShapeID="_x0000_i1415" DrawAspect="Content" ObjectID="_1654270792" r:id="rId762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 w14:anchorId="45B72B3D">
          <v:shape id="_x0000_i1416" type="#_x0000_t75" style="width:54pt;height:18pt" o:ole="">
            <v:imagedata r:id="rId609" o:title=""/>
          </v:shape>
          <o:OLEObject Type="Embed" ProgID="Equation.DSMT4" ShapeID="_x0000_i1416" DrawAspect="Content" ObjectID="_1654270793" r:id="rId763"/>
        </w:object>
      </w:r>
    </w:p>
    <w:p w14:paraId="074BA1E3" w14:textId="77777777" w:rsidR="00EE23BA" w:rsidRDefault="00301DB5" w:rsidP="00301DB5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60" w:dyaOrig="720" w14:anchorId="1F029941">
          <v:shape id="_x0000_i1417" type="#_x0000_t75" style="width:57.9pt;height:36pt" o:ole="">
            <v:imagedata r:id="rId764" o:title=""/>
          </v:shape>
          <o:OLEObject Type="Embed" ProgID="Equation.DSMT4" ShapeID="_x0000_i1417" DrawAspect="Content" ObjectID="_1654270794" r:id="rId765"/>
        </w:object>
      </w:r>
    </w:p>
    <w:p w14:paraId="7B8E42E0" w14:textId="77777777" w:rsidR="00855469" w:rsidRDefault="00855469" w:rsidP="00855469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960" w:dyaOrig="440" w14:anchorId="41BE2123">
          <v:shape id="_x0000_i1418" type="#_x0000_t75" style="width:48pt;height:21.9pt" o:ole="">
            <v:imagedata r:id="rId766" o:title=""/>
          </v:shape>
          <o:OLEObject Type="Embed" ProgID="Equation.DSMT4" ShapeID="_x0000_i1418" DrawAspect="Content" ObjectID="_1654270795" r:id="rId767"/>
        </w:object>
      </w:r>
    </w:p>
    <w:p w14:paraId="1BA87B2C" w14:textId="77777777" w:rsidR="00EE23BA" w:rsidRDefault="00EE23BA" w:rsidP="006504C6"/>
    <w:p w14:paraId="2989FAC3" w14:textId="77777777" w:rsidR="00855469" w:rsidRDefault="00855469" w:rsidP="006504C6"/>
    <w:p w14:paraId="2D65D206" w14:textId="77777777" w:rsidR="00EE23BA" w:rsidRPr="00194E8E" w:rsidRDefault="00EE23BA" w:rsidP="00935A42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636F916" w14:textId="77777777"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560" w:dyaOrig="720" w14:anchorId="360A2357">
          <v:shape id="_x0000_i1419" type="#_x0000_t75" style="width:78pt;height:36pt" o:ole="">
            <v:imagedata r:id="rId768" o:title=""/>
          </v:shape>
          <o:OLEObject Type="Embed" ProgID="Equation.DSMT4" ShapeID="_x0000_i1419" DrawAspect="Content" ObjectID="_1654270796" r:id="rId769"/>
        </w:object>
      </w:r>
    </w:p>
    <w:p w14:paraId="75FE90B7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202A083" w14:textId="77777777" w:rsidR="00935A42" w:rsidRDefault="00935A42" w:rsidP="00935A42">
      <w:pPr>
        <w:spacing w:line="360" w:lineRule="auto"/>
        <w:ind w:left="360"/>
        <w:rPr>
          <w:rFonts w:eastAsiaTheme="minorHAnsi"/>
        </w:rPr>
      </w:pPr>
      <w:r w:rsidRPr="00935A42">
        <w:rPr>
          <w:position w:val="-38"/>
        </w:rPr>
        <w:object w:dxaOrig="1520" w:dyaOrig="880" w14:anchorId="3DFAA276">
          <v:shape id="_x0000_i1420" type="#_x0000_t75" style="width:76.5pt;height:44.4pt" o:ole="">
            <v:imagedata r:id="rId770" o:title=""/>
          </v:shape>
          <o:OLEObject Type="Embed" ProgID="Equation.DSMT4" ShapeID="_x0000_i1420" DrawAspect="Content" ObjectID="_1654270797" r:id="rId771"/>
        </w:object>
      </w:r>
    </w:p>
    <w:p w14:paraId="79D487F2" w14:textId="77777777" w:rsidR="00935A42" w:rsidRDefault="00935A42" w:rsidP="00935A42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39" w:dyaOrig="720" w14:anchorId="53376B3F">
          <v:shape id="_x0000_i1421" type="#_x0000_t75" style="width:122.1pt;height:36pt" o:ole="">
            <v:imagedata r:id="rId772" o:title=""/>
          </v:shape>
          <o:OLEObject Type="Embed" ProgID="Equation.DSMT4" ShapeID="_x0000_i1421" DrawAspect="Content" ObjectID="_1654270798" r:id="rId773"/>
        </w:object>
      </w:r>
    </w:p>
    <w:p w14:paraId="69703E41" w14:textId="77777777" w:rsidR="00935A42" w:rsidRDefault="00935A42" w:rsidP="00935A42">
      <w:pPr>
        <w:ind w:left="360"/>
      </w:pPr>
      <w:r w:rsidRPr="00171CC0">
        <w:rPr>
          <w:position w:val="-30"/>
        </w:rPr>
        <w:object w:dxaOrig="1780" w:dyaOrig="720" w14:anchorId="101A3CB0">
          <v:shape id="_x0000_i1422" type="#_x0000_t75" style="width:89.4pt;height:36pt" o:ole="">
            <v:imagedata r:id="rId774" o:title=""/>
          </v:shape>
          <o:OLEObject Type="Embed" ProgID="Equation.DSMT4" ShapeID="_x0000_i1422" DrawAspect="Content" ObjectID="_1654270799" r:id="rId775"/>
        </w:object>
      </w:r>
    </w:p>
    <w:p w14:paraId="121140D2" w14:textId="77777777" w:rsidR="00935A42" w:rsidRDefault="00935A42" w:rsidP="00935A42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Pr="00DF4CC3">
        <w:rPr>
          <w:position w:val="-50"/>
        </w:rPr>
        <w:object w:dxaOrig="1380" w:dyaOrig="1120" w14:anchorId="5996D585">
          <v:shape id="_x0000_i1423" type="#_x0000_t75" style="width:69pt;height:56.1pt" o:ole="">
            <v:imagedata r:id="rId776" o:title=""/>
          </v:shape>
          <o:OLEObject Type="Embed" ProgID="Equation.DSMT4" ShapeID="_x0000_i1423" DrawAspect="Content" ObjectID="_1654270800" r:id="rId777"/>
        </w:object>
      </w:r>
    </w:p>
    <w:p w14:paraId="3AF07FC5" w14:textId="77777777" w:rsidR="00935A42" w:rsidRDefault="00935A42" w:rsidP="00935A42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040" w:dyaOrig="1120" w14:anchorId="0A8A4841">
          <v:shape id="_x0000_i1424" type="#_x0000_t75" style="width:102pt;height:56.1pt" o:ole="">
            <v:imagedata r:id="rId778" o:title=""/>
          </v:shape>
          <o:OLEObject Type="Embed" ProgID="Equation.DSMT4" ShapeID="_x0000_i1424" DrawAspect="Content" ObjectID="_1654270801" r:id="rId779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 w14:anchorId="76029F88">
          <v:shape id="_x0000_i1425" type="#_x0000_t75" style="width:54pt;height:18pt" o:ole="">
            <v:imagedata r:id="rId609" o:title=""/>
          </v:shape>
          <o:OLEObject Type="Embed" ProgID="Equation.DSMT4" ShapeID="_x0000_i1425" DrawAspect="Content" ObjectID="_1654270802" r:id="rId780"/>
        </w:object>
      </w:r>
    </w:p>
    <w:p w14:paraId="37628D59" w14:textId="77777777" w:rsidR="00935A42" w:rsidRDefault="00935A42" w:rsidP="00935A42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80" w:dyaOrig="720" w14:anchorId="5DAF0DE7">
          <v:shape id="_x0000_i1426" type="#_x0000_t75" style="width:59.1pt;height:36pt" o:ole="">
            <v:imagedata r:id="rId781" o:title=""/>
          </v:shape>
          <o:OLEObject Type="Embed" ProgID="Equation.DSMT4" ShapeID="_x0000_i1426" DrawAspect="Content" ObjectID="_1654270803" r:id="rId782"/>
        </w:object>
      </w:r>
    </w:p>
    <w:p w14:paraId="5AD54E92" w14:textId="77777777" w:rsidR="00855469" w:rsidRDefault="00855469" w:rsidP="00855469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60" w:dyaOrig="440" w14:anchorId="1FB54D88">
          <v:shape id="_x0000_i1427" type="#_x0000_t75" style="width:58.5pt;height:21.9pt" o:ole="">
            <v:imagedata r:id="rId783" o:title=""/>
          </v:shape>
          <o:OLEObject Type="Embed" ProgID="Equation.DSMT4" ShapeID="_x0000_i1427" DrawAspect="Content" ObjectID="_1654270804" r:id="rId784"/>
        </w:object>
      </w:r>
    </w:p>
    <w:p w14:paraId="44341C91" w14:textId="77777777" w:rsidR="00935A42" w:rsidRPr="00935A42" w:rsidRDefault="00935A42" w:rsidP="00935A42">
      <w:pPr>
        <w:spacing w:line="240" w:lineRule="auto"/>
        <w:rPr>
          <w:sz w:val="12"/>
        </w:rPr>
      </w:pPr>
      <w:r w:rsidRPr="00935A42">
        <w:rPr>
          <w:sz w:val="12"/>
        </w:rPr>
        <w:br w:type="page"/>
      </w:r>
    </w:p>
    <w:p w14:paraId="1E38C53D" w14:textId="77777777" w:rsidR="00EE23BA" w:rsidRPr="00194E8E" w:rsidRDefault="00EE23BA" w:rsidP="00EE23BA">
      <w:pPr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02F3717B" w14:textId="77777777" w:rsidR="00BF7D6C" w:rsidRDefault="00EE23BA" w:rsidP="001D7B3D">
      <w:pPr>
        <w:tabs>
          <w:tab w:val="left" w:pos="1080"/>
          <w:tab w:val="left" w:pos="6840"/>
        </w:tabs>
        <w:spacing w:line="36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760" w:dyaOrig="720" w14:anchorId="096C227E">
          <v:shape id="_x0000_i1428" type="#_x0000_t75" style="width:88.5pt;height:36pt" o:ole="">
            <v:imagedata r:id="rId785" o:title=""/>
          </v:shape>
          <o:OLEObject Type="Embed" ProgID="Equation.DSMT4" ShapeID="_x0000_i1428" DrawAspect="Content" ObjectID="_1654270805" r:id="rId786"/>
        </w:object>
      </w:r>
    </w:p>
    <w:p w14:paraId="505537A0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043DAF4" w14:textId="77777777" w:rsidR="00EE23BA" w:rsidRDefault="00935A42" w:rsidP="00935A42">
      <w:pPr>
        <w:ind w:left="360"/>
      </w:pPr>
      <w:r w:rsidRPr="00935A42">
        <w:rPr>
          <w:position w:val="-48"/>
        </w:rPr>
        <w:object w:dxaOrig="2040" w:dyaOrig="1080" w14:anchorId="1473E536">
          <v:shape id="_x0000_i1429" type="#_x0000_t75" style="width:102pt;height:54pt" o:ole="">
            <v:imagedata r:id="rId787" o:title=""/>
          </v:shape>
          <o:OLEObject Type="Embed" ProgID="Equation.DSMT4" ShapeID="_x0000_i1429" DrawAspect="Content" ObjectID="_1654270806" r:id="rId788"/>
        </w:object>
      </w:r>
    </w:p>
    <w:p w14:paraId="7633ADB6" w14:textId="77777777" w:rsidR="00935A42" w:rsidRDefault="00935A42" w:rsidP="00935A42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20" w:dyaOrig="720" w14:anchorId="3D2D0D41">
          <v:shape id="_x0000_i1430" type="#_x0000_t75" style="width:120.9pt;height:36pt" o:ole="">
            <v:imagedata r:id="rId789" o:title=""/>
          </v:shape>
          <o:OLEObject Type="Embed" ProgID="Equation.DSMT4" ShapeID="_x0000_i1430" DrawAspect="Content" ObjectID="_1654270807" r:id="rId790"/>
        </w:object>
      </w:r>
    </w:p>
    <w:p w14:paraId="379C0EB0" w14:textId="77777777" w:rsidR="00935A42" w:rsidRDefault="00E4359E" w:rsidP="00935A42">
      <w:pPr>
        <w:ind w:left="360"/>
      </w:pPr>
      <w:r w:rsidRPr="00171CC0">
        <w:rPr>
          <w:position w:val="-30"/>
        </w:rPr>
        <w:object w:dxaOrig="2140" w:dyaOrig="720" w14:anchorId="046238C7">
          <v:shape id="_x0000_i1431" type="#_x0000_t75" style="width:107.1pt;height:36pt" o:ole="">
            <v:imagedata r:id="rId791" o:title=""/>
          </v:shape>
          <o:OLEObject Type="Embed" ProgID="Equation.DSMT4" ShapeID="_x0000_i1431" DrawAspect="Content" ObjectID="_1654270808" r:id="rId792"/>
        </w:object>
      </w:r>
    </w:p>
    <w:p w14:paraId="78EC3B3E" w14:textId="77777777" w:rsidR="00935A42" w:rsidRDefault="00935A42" w:rsidP="00935A42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E4359E" w:rsidRPr="00DF4CC3">
        <w:rPr>
          <w:position w:val="-50"/>
        </w:rPr>
        <w:object w:dxaOrig="1300" w:dyaOrig="1120" w14:anchorId="4728ECAE">
          <v:shape id="_x0000_i1432" type="#_x0000_t75" style="width:65.4pt;height:56.1pt" o:ole="">
            <v:imagedata r:id="rId793" o:title=""/>
          </v:shape>
          <o:OLEObject Type="Embed" ProgID="Equation.DSMT4" ShapeID="_x0000_i1432" DrawAspect="Content" ObjectID="_1654270809" r:id="rId794"/>
        </w:object>
      </w:r>
    </w:p>
    <w:p w14:paraId="19A9BA67" w14:textId="77777777" w:rsidR="00935A42" w:rsidRDefault="00E4359E" w:rsidP="00935A42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100" w:dyaOrig="1120" w14:anchorId="080CA682">
          <v:shape id="_x0000_i1433" type="#_x0000_t75" style="width:105pt;height:56.1pt" o:ole="">
            <v:imagedata r:id="rId795" o:title=""/>
          </v:shape>
          <o:OLEObject Type="Embed" ProgID="Equation.DSMT4" ShapeID="_x0000_i1433" DrawAspect="Content" ObjectID="_1654270810" r:id="rId796"/>
        </w:object>
      </w:r>
      <w:r w:rsidR="00935A42">
        <w:rPr>
          <w:rFonts w:eastAsiaTheme="minorHAnsi"/>
        </w:rPr>
        <w:t xml:space="preserve"> </w:t>
      </w:r>
      <w:r w:rsidR="00935A42">
        <w:rPr>
          <w:rFonts w:eastAsiaTheme="minorHAnsi"/>
        </w:rPr>
        <w:tab/>
      </w:r>
      <w:r w:rsidR="00935A42" w:rsidRPr="00D7306D">
        <w:rPr>
          <w:rFonts w:eastAsiaTheme="minorHAnsi"/>
          <w:position w:val="-4"/>
        </w:rPr>
        <w:object w:dxaOrig="1080" w:dyaOrig="360" w14:anchorId="685C6DCA">
          <v:shape id="_x0000_i1434" type="#_x0000_t75" style="width:54pt;height:18pt" o:ole="">
            <v:imagedata r:id="rId609" o:title=""/>
          </v:shape>
          <o:OLEObject Type="Embed" ProgID="Equation.DSMT4" ShapeID="_x0000_i1434" DrawAspect="Content" ObjectID="_1654270811" r:id="rId797"/>
        </w:object>
      </w:r>
    </w:p>
    <w:p w14:paraId="1F60C515" w14:textId="77777777" w:rsidR="00935A42" w:rsidRDefault="00E4359E" w:rsidP="00604C0C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60" w:dyaOrig="720" w14:anchorId="3CECD0CC">
          <v:shape id="_x0000_i1435" type="#_x0000_t75" style="width:57.9pt;height:36pt" o:ole="">
            <v:imagedata r:id="rId798" o:title=""/>
          </v:shape>
          <o:OLEObject Type="Embed" ProgID="Equation.DSMT4" ShapeID="_x0000_i1435" DrawAspect="Content" ObjectID="_1654270812" r:id="rId799"/>
        </w:object>
      </w:r>
    </w:p>
    <w:p w14:paraId="5E756AED" w14:textId="77777777" w:rsidR="00B17AC5" w:rsidRDefault="00B17AC5" w:rsidP="00B17AC5">
      <w:pPr>
        <w:tabs>
          <w:tab w:val="left" w:pos="540"/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20" w:dyaOrig="440" w14:anchorId="641309F5">
          <v:shape id="_x0000_i1436" type="#_x0000_t75" style="width:56.1pt;height:21.9pt" o:ole="">
            <v:imagedata r:id="rId800" o:title=""/>
          </v:shape>
          <o:OLEObject Type="Embed" ProgID="Equation.DSMT4" ShapeID="_x0000_i1436" DrawAspect="Content" ObjectID="_1654270813" r:id="rId801"/>
        </w:object>
      </w:r>
    </w:p>
    <w:p w14:paraId="5993FE0E" w14:textId="77777777" w:rsidR="00EE23BA" w:rsidRDefault="00EE23BA" w:rsidP="006504C6"/>
    <w:p w14:paraId="1D8657DF" w14:textId="77777777" w:rsidR="00B17AC5" w:rsidRDefault="00B17AC5" w:rsidP="006504C6"/>
    <w:p w14:paraId="45E5D85C" w14:textId="77777777" w:rsidR="00EE23BA" w:rsidRPr="00194E8E" w:rsidRDefault="00EE23BA" w:rsidP="00EE23BA">
      <w:pPr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DAA0CCD" w14:textId="77777777" w:rsidR="00BF7D6C" w:rsidRDefault="00EE23BA" w:rsidP="001D7B3D">
      <w:pPr>
        <w:tabs>
          <w:tab w:val="left" w:pos="1080"/>
          <w:tab w:val="left" w:pos="6840"/>
        </w:tabs>
        <w:spacing w:line="36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1D7B3D">
        <w:t>rix to solve the linear system</w:t>
      </w:r>
      <w:r w:rsidR="001D7B3D">
        <w:tab/>
      </w:r>
      <w:r w:rsidRPr="00EE23BA">
        <w:rPr>
          <w:position w:val="-30"/>
        </w:rPr>
        <w:object w:dxaOrig="1560" w:dyaOrig="720" w14:anchorId="4971F2C4">
          <v:shape id="_x0000_i1437" type="#_x0000_t75" style="width:78pt;height:36pt" o:ole="">
            <v:imagedata r:id="rId802" o:title=""/>
          </v:shape>
          <o:OLEObject Type="Embed" ProgID="Equation.DSMT4" ShapeID="_x0000_i1437" DrawAspect="Content" ObjectID="_1654270814" r:id="rId803"/>
        </w:object>
      </w:r>
    </w:p>
    <w:p w14:paraId="1FB9E3F9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96B9695" w14:textId="77777777" w:rsidR="00EE23BA" w:rsidRDefault="00604C0C" w:rsidP="00604C0C">
      <w:pPr>
        <w:spacing w:line="360" w:lineRule="auto"/>
        <w:ind w:left="360"/>
      </w:pPr>
      <w:r w:rsidRPr="00EE23BA">
        <w:rPr>
          <w:position w:val="-30"/>
        </w:rPr>
        <w:object w:dxaOrig="1700" w:dyaOrig="720" w14:anchorId="337B1F39">
          <v:shape id="_x0000_i1438" type="#_x0000_t75" style="width:85.5pt;height:36pt" o:ole="">
            <v:imagedata r:id="rId804" o:title=""/>
          </v:shape>
          <o:OLEObject Type="Embed" ProgID="Equation.DSMT4" ShapeID="_x0000_i1438" DrawAspect="Content" ObjectID="_1654270815" r:id="rId805"/>
        </w:object>
      </w:r>
    </w:p>
    <w:p w14:paraId="6F7CA4C6" w14:textId="77777777" w:rsidR="00604C0C" w:rsidRDefault="00604C0C" w:rsidP="00604C0C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380" w:dyaOrig="720" w14:anchorId="15699544">
          <v:shape id="_x0000_i1439" type="#_x0000_t75" style="width:119.1pt;height:36pt" o:ole="">
            <v:imagedata r:id="rId806" o:title=""/>
          </v:shape>
          <o:OLEObject Type="Embed" ProgID="Equation.DSMT4" ShapeID="_x0000_i1439" DrawAspect="Content" ObjectID="_1654270816" r:id="rId807"/>
        </w:object>
      </w:r>
    </w:p>
    <w:p w14:paraId="1BCA272F" w14:textId="77777777" w:rsidR="00604C0C" w:rsidRDefault="00604C0C" w:rsidP="00604C0C">
      <w:pPr>
        <w:ind w:left="360"/>
      </w:pPr>
      <w:r w:rsidRPr="00171CC0">
        <w:rPr>
          <w:position w:val="-30"/>
        </w:rPr>
        <w:object w:dxaOrig="1700" w:dyaOrig="720" w14:anchorId="0E901717">
          <v:shape id="_x0000_i1440" type="#_x0000_t75" style="width:84.6pt;height:36pt" o:ole="">
            <v:imagedata r:id="rId808" o:title=""/>
          </v:shape>
          <o:OLEObject Type="Embed" ProgID="Equation.DSMT4" ShapeID="_x0000_i1440" DrawAspect="Content" ObjectID="_1654270817" r:id="rId809"/>
        </w:object>
      </w:r>
    </w:p>
    <w:p w14:paraId="354DF53D" w14:textId="77777777" w:rsidR="00604C0C" w:rsidRDefault="00604C0C" w:rsidP="00604C0C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lastRenderedPageBreak/>
        <w:tab/>
      </w:r>
      <w:r w:rsidRPr="00DF4CC3">
        <w:rPr>
          <w:position w:val="-50"/>
        </w:rPr>
        <w:object w:dxaOrig="1219" w:dyaOrig="1120" w14:anchorId="48D28879">
          <v:shape id="_x0000_i1441" type="#_x0000_t75" style="width:60.9pt;height:56.1pt" o:ole="">
            <v:imagedata r:id="rId810" o:title=""/>
          </v:shape>
          <o:OLEObject Type="Embed" ProgID="Equation.DSMT4" ShapeID="_x0000_i1441" DrawAspect="Content" ObjectID="_1654270818" r:id="rId811"/>
        </w:object>
      </w:r>
    </w:p>
    <w:p w14:paraId="0AC603B9" w14:textId="77777777" w:rsidR="00604C0C" w:rsidRDefault="00604C0C" w:rsidP="00604C0C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000" w:dyaOrig="1120" w14:anchorId="4FCA6FDC">
          <v:shape id="_x0000_i1442" type="#_x0000_t75" style="width:99.9pt;height:56.1pt" o:ole="">
            <v:imagedata r:id="rId812" o:title=""/>
          </v:shape>
          <o:OLEObject Type="Embed" ProgID="Equation.DSMT4" ShapeID="_x0000_i1442" DrawAspect="Content" ObjectID="_1654270819" r:id="rId813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 w14:anchorId="243225F6">
          <v:shape id="_x0000_i1443" type="#_x0000_t75" style="width:54pt;height:18pt" o:ole="">
            <v:imagedata r:id="rId609" o:title=""/>
          </v:shape>
          <o:OLEObject Type="Embed" ProgID="Equation.DSMT4" ShapeID="_x0000_i1443" DrawAspect="Content" ObjectID="_1654270820" r:id="rId814"/>
        </w:object>
      </w:r>
    </w:p>
    <w:p w14:paraId="69898C86" w14:textId="77777777" w:rsidR="00604C0C" w:rsidRDefault="00604C0C" w:rsidP="00604C0C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80" w:dyaOrig="720" w14:anchorId="32E71C72">
          <v:shape id="_x0000_i1444" type="#_x0000_t75" style="width:59.1pt;height:36pt" o:ole="">
            <v:imagedata r:id="rId815" o:title=""/>
          </v:shape>
          <o:OLEObject Type="Embed" ProgID="Equation.DSMT4" ShapeID="_x0000_i1444" DrawAspect="Content" ObjectID="_1654270821" r:id="rId816"/>
        </w:object>
      </w:r>
    </w:p>
    <w:p w14:paraId="5CE0D2FC" w14:textId="77777777" w:rsidR="00B17AC5" w:rsidRDefault="00B17AC5" w:rsidP="00B17AC5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140" w:dyaOrig="440" w14:anchorId="673AFF3A">
          <v:shape id="_x0000_i1445" type="#_x0000_t75" style="width:57pt;height:21.9pt" o:ole="">
            <v:imagedata r:id="rId817" o:title=""/>
          </v:shape>
          <o:OLEObject Type="Embed" ProgID="Equation.DSMT4" ShapeID="_x0000_i1445" DrawAspect="Content" ObjectID="_1654270822" r:id="rId818"/>
        </w:object>
      </w:r>
    </w:p>
    <w:p w14:paraId="380AF360" w14:textId="77777777" w:rsidR="00EE23BA" w:rsidRDefault="00EE23BA" w:rsidP="00604C0C"/>
    <w:p w14:paraId="17277DF3" w14:textId="77777777" w:rsidR="00604C0C" w:rsidRDefault="00604C0C" w:rsidP="00604C0C"/>
    <w:p w14:paraId="61177F1C" w14:textId="77777777" w:rsidR="00EE23BA" w:rsidRPr="00194E8E" w:rsidRDefault="00EE23BA" w:rsidP="00604C0C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D7438FA" w14:textId="77777777" w:rsidR="00BF7D6C" w:rsidRDefault="00EE23BA" w:rsidP="001D7B3D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>
        <w:tab/>
      </w:r>
      <w:r w:rsidR="00275E4C" w:rsidRPr="00275E4C">
        <w:rPr>
          <w:position w:val="-30"/>
        </w:rPr>
        <w:object w:dxaOrig="1440" w:dyaOrig="720" w14:anchorId="5D5E4EA7">
          <v:shape id="_x0000_i1446" type="#_x0000_t75" style="width:1in;height:36pt" o:ole="">
            <v:imagedata r:id="rId819" o:title=""/>
          </v:shape>
          <o:OLEObject Type="Embed" ProgID="Equation.DSMT4" ShapeID="_x0000_i1446" DrawAspect="Content" ObjectID="_1654270823" r:id="rId820"/>
        </w:object>
      </w:r>
    </w:p>
    <w:p w14:paraId="4EBAA690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994B0AF" w14:textId="77777777" w:rsidR="00604C0C" w:rsidRDefault="00604C0C" w:rsidP="00604C0C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320" w:dyaOrig="720" w14:anchorId="05FC3CCE">
          <v:shape id="_x0000_i1447" type="#_x0000_t75" style="width:116.1pt;height:36pt" o:ole="">
            <v:imagedata r:id="rId821" o:title=""/>
          </v:shape>
          <o:OLEObject Type="Embed" ProgID="Equation.DSMT4" ShapeID="_x0000_i1447" DrawAspect="Content" ObjectID="_1654270824" r:id="rId822"/>
        </w:object>
      </w:r>
    </w:p>
    <w:p w14:paraId="084B29A1" w14:textId="77777777" w:rsidR="00604C0C" w:rsidRDefault="00604C0C" w:rsidP="00604C0C">
      <w:pPr>
        <w:spacing w:line="360" w:lineRule="auto"/>
        <w:ind w:left="360"/>
      </w:pPr>
      <w:r w:rsidRPr="00171CC0">
        <w:rPr>
          <w:position w:val="-30"/>
        </w:rPr>
        <w:object w:dxaOrig="1560" w:dyaOrig="720" w14:anchorId="38B56009">
          <v:shape id="_x0000_i1448" type="#_x0000_t75" style="width:78pt;height:36pt" o:ole="">
            <v:imagedata r:id="rId823" o:title=""/>
          </v:shape>
          <o:OLEObject Type="Embed" ProgID="Equation.DSMT4" ShapeID="_x0000_i1448" DrawAspect="Content" ObjectID="_1654270825" r:id="rId824"/>
        </w:object>
      </w:r>
    </w:p>
    <w:p w14:paraId="4688C939" w14:textId="77777777" w:rsidR="00604C0C" w:rsidRDefault="00604C0C" w:rsidP="00604C0C">
      <w:pPr>
        <w:tabs>
          <w:tab w:val="left" w:pos="4320"/>
        </w:tabs>
        <w:ind w:left="360"/>
        <w:rPr>
          <w:rFonts w:eastAsiaTheme="minorHAnsi"/>
        </w:rPr>
      </w:pPr>
      <w:r w:rsidRPr="00604C0C">
        <w:rPr>
          <w:position w:val="-30"/>
        </w:rPr>
        <w:object w:dxaOrig="1760" w:dyaOrig="720" w14:anchorId="213211C3">
          <v:shape id="_x0000_i1449" type="#_x0000_t75" style="width:87.6pt;height:36pt" o:ole="">
            <v:imagedata r:id="rId825" o:title=""/>
          </v:shape>
          <o:OLEObject Type="Embed" ProgID="Equation.DSMT4" ShapeID="_x0000_i1449" DrawAspect="Content" ObjectID="_1654270826" r:id="rId826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 w14:anchorId="18E02D2D">
          <v:shape id="_x0000_i1450" type="#_x0000_t75" style="width:54pt;height:18pt" o:ole="">
            <v:imagedata r:id="rId609" o:title=""/>
          </v:shape>
          <o:OLEObject Type="Embed" ProgID="Equation.DSMT4" ShapeID="_x0000_i1450" DrawAspect="Content" ObjectID="_1654270827" r:id="rId827"/>
        </w:object>
      </w:r>
    </w:p>
    <w:p w14:paraId="089C7158" w14:textId="77777777" w:rsidR="00604C0C" w:rsidRDefault="00756E5C" w:rsidP="00604C0C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060" w:dyaOrig="720" w14:anchorId="6B31C7D3">
          <v:shape id="_x0000_i1451" type="#_x0000_t75" style="width:53.4pt;height:36pt" o:ole="">
            <v:imagedata r:id="rId828" o:title=""/>
          </v:shape>
          <o:OLEObject Type="Embed" ProgID="Equation.DSMT4" ShapeID="_x0000_i1451" DrawAspect="Content" ObjectID="_1654270828" r:id="rId829"/>
        </w:object>
      </w:r>
    </w:p>
    <w:p w14:paraId="74B4E414" w14:textId="77777777" w:rsidR="00604C0C" w:rsidRDefault="00604C0C" w:rsidP="00604C0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756E5C" w:rsidRPr="004D4A28">
        <w:rPr>
          <w:position w:val="-18"/>
        </w:rPr>
        <w:object w:dxaOrig="780" w:dyaOrig="440" w14:anchorId="6FCBD77F">
          <v:shape id="_x0000_i1452" type="#_x0000_t75" style="width:39pt;height:21.9pt" o:ole="">
            <v:imagedata r:id="rId830" o:title=""/>
          </v:shape>
          <o:OLEObject Type="Embed" ProgID="Equation.DSMT4" ShapeID="_x0000_i1452" DrawAspect="Content" ObjectID="_1654270829" r:id="rId831"/>
        </w:object>
      </w:r>
    </w:p>
    <w:p w14:paraId="5A9ECC6C" w14:textId="77777777" w:rsidR="00EE23BA" w:rsidRDefault="00EE23BA" w:rsidP="00756E5C">
      <w:pPr>
        <w:rPr>
          <w:rFonts w:eastAsiaTheme="minorHAnsi"/>
        </w:rPr>
      </w:pPr>
    </w:p>
    <w:p w14:paraId="19154080" w14:textId="77777777" w:rsidR="00EE23BA" w:rsidRDefault="00EE23BA" w:rsidP="00756E5C"/>
    <w:p w14:paraId="5F582C3D" w14:textId="77777777" w:rsidR="00EE23BA" w:rsidRPr="00194E8E" w:rsidRDefault="00EE23BA" w:rsidP="005716FA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4A613C6" w14:textId="77777777" w:rsidR="00BF7D6C" w:rsidRDefault="00EE23BA" w:rsidP="00C2713C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275E4C" w:rsidRPr="00275E4C">
        <w:rPr>
          <w:position w:val="-30"/>
        </w:rPr>
        <w:object w:dxaOrig="1300" w:dyaOrig="720" w14:anchorId="7A170810">
          <v:shape id="_x0000_i1453" type="#_x0000_t75" style="width:64.5pt;height:36pt" o:ole="">
            <v:imagedata r:id="rId832" o:title=""/>
          </v:shape>
          <o:OLEObject Type="Embed" ProgID="Equation.DSMT4" ShapeID="_x0000_i1453" DrawAspect="Content" ObjectID="_1654270830" r:id="rId833"/>
        </w:object>
      </w:r>
    </w:p>
    <w:p w14:paraId="02517730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A562144" w14:textId="77777777" w:rsidR="005716FA" w:rsidRDefault="005716FA" w:rsidP="005716FA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320" w:dyaOrig="720" w14:anchorId="609D416D">
          <v:shape id="_x0000_i1454" type="#_x0000_t75" style="width:116.1pt;height:36pt" o:ole="">
            <v:imagedata r:id="rId834" o:title=""/>
          </v:shape>
          <o:OLEObject Type="Embed" ProgID="Equation.DSMT4" ShapeID="_x0000_i1454" DrawAspect="Content" ObjectID="_1654270831" r:id="rId835"/>
        </w:object>
      </w:r>
    </w:p>
    <w:p w14:paraId="2546E35B" w14:textId="77777777" w:rsidR="005716FA" w:rsidRDefault="005716FA" w:rsidP="005716FA">
      <w:pPr>
        <w:ind w:left="360"/>
      </w:pPr>
      <w:r w:rsidRPr="00171CC0">
        <w:rPr>
          <w:position w:val="-30"/>
        </w:rPr>
        <w:object w:dxaOrig="1840" w:dyaOrig="720" w14:anchorId="0BE3D6EE">
          <v:shape id="_x0000_i1455" type="#_x0000_t75" style="width:92.4pt;height:36pt" o:ole="">
            <v:imagedata r:id="rId836" o:title=""/>
          </v:shape>
          <o:OLEObject Type="Embed" ProgID="Equation.DSMT4" ShapeID="_x0000_i1455" DrawAspect="Content" ObjectID="_1654270832" r:id="rId837"/>
        </w:object>
      </w:r>
    </w:p>
    <w:p w14:paraId="2B8CE6A1" w14:textId="77777777" w:rsidR="005716FA" w:rsidRDefault="005716FA" w:rsidP="005716FA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lastRenderedPageBreak/>
        <w:tab/>
      </w:r>
      <w:r w:rsidRPr="00DF4CC3">
        <w:rPr>
          <w:position w:val="-50"/>
        </w:rPr>
        <w:object w:dxaOrig="1359" w:dyaOrig="1120" w14:anchorId="3EB92441">
          <v:shape id="_x0000_i1456" type="#_x0000_t75" style="width:68.1pt;height:56.1pt" o:ole="">
            <v:imagedata r:id="rId838" o:title=""/>
          </v:shape>
          <o:OLEObject Type="Embed" ProgID="Equation.DSMT4" ShapeID="_x0000_i1456" DrawAspect="Content" ObjectID="_1654270833" r:id="rId839"/>
        </w:object>
      </w:r>
    </w:p>
    <w:p w14:paraId="57786B24" w14:textId="77777777" w:rsidR="005716FA" w:rsidRDefault="005716FA" w:rsidP="005716FA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020" w:dyaOrig="1120" w14:anchorId="5FB0A981">
          <v:shape id="_x0000_i1457" type="#_x0000_t75" style="width:101.1pt;height:56.1pt" o:ole="">
            <v:imagedata r:id="rId840" o:title=""/>
          </v:shape>
          <o:OLEObject Type="Embed" ProgID="Equation.DSMT4" ShapeID="_x0000_i1457" DrawAspect="Content" ObjectID="_1654270834" r:id="rId841"/>
        </w:object>
      </w:r>
      <w:r>
        <w:rPr>
          <w:rFonts w:eastAsiaTheme="minorHAnsi"/>
        </w:rPr>
        <w:t xml:space="preserve"> </w:t>
      </w:r>
      <w:r>
        <w:rPr>
          <w:rFonts w:eastAsiaTheme="minorHAnsi"/>
        </w:rPr>
        <w:tab/>
      </w:r>
      <w:r w:rsidRPr="00D7306D">
        <w:rPr>
          <w:rFonts w:eastAsiaTheme="minorHAnsi"/>
          <w:position w:val="-4"/>
        </w:rPr>
        <w:object w:dxaOrig="1080" w:dyaOrig="360" w14:anchorId="1763962E">
          <v:shape id="_x0000_i1458" type="#_x0000_t75" style="width:54pt;height:18pt" o:ole="">
            <v:imagedata r:id="rId609" o:title=""/>
          </v:shape>
          <o:OLEObject Type="Embed" ProgID="Equation.DSMT4" ShapeID="_x0000_i1458" DrawAspect="Content" ObjectID="_1654270835" r:id="rId842"/>
        </w:object>
      </w:r>
    </w:p>
    <w:p w14:paraId="41B3328F" w14:textId="77777777" w:rsidR="005716FA" w:rsidRDefault="005716FA" w:rsidP="005716FA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80" w:dyaOrig="720" w14:anchorId="62850DCB">
          <v:shape id="_x0000_i1459" type="#_x0000_t75" style="width:59.1pt;height:36pt" o:ole="">
            <v:imagedata r:id="rId843" o:title=""/>
          </v:shape>
          <o:OLEObject Type="Embed" ProgID="Equation.DSMT4" ShapeID="_x0000_i1459" DrawAspect="Content" ObjectID="_1654270836" r:id="rId844"/>
        </w:object>
      </w:r>
    </w:p>
    <w:p w14:paraId="12A77E74" w14:textId="77777777" w:rsidR="005716FA" w:rsidRDefault="005716FA" w:rsidP="005716F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Pr="004D4A28">
        <w:rPr>
          <w:position w:val="-18"/>
        </w:rPr>
        <w:object w:dxaOrig="1060" w:dyaOrig="440" w14:anchorId="256F0F99">
          <v:shape id="_x0000_i1460" type="#_x0000_t75" style="width:53.4pt;height:21.9pt" o:ole="">
            <v:imagedata r:id="rId845" o:title=""/>
          </v:shape>
          <o:OLEObject Type="Embed" ProgID="Equation.DSMT4" ShapeID="_x0000_i1460" DrawAspect="Content" ObjectID="_1654270837" r:id="rId846"/>
        </w:object>
      </w:r>
    </w:p>
    <w:p w14:paraId="3EAAEE33" w14:textId="77777777" w:rsidR="00EE23BA" w:rsidRDefault="00EE23BA" w:rsidP="005716FA">
      <w:pPr>
        <w:rPr>
          <w:rFonts w:eastAsiaTheme="minorHAnsi"/>
        </w:rPr>
      </w:pPr>
    </w:p>
    <w:p w14:paraId="3E80EDFF" w14:textId="77777777" w:rsidR="00EE23BA" w:rsidRDefault="00EE23BA" w:rsidP="005716FA"/>
    <w:p w14:paraId="733736CF" w14:textId="77777777" w:rsidR="00EE23BA" w:rsidRPr="00194E8E" w:rsidRDefault="00EE23BA" w:rsidP="002948F6">
      <w:pPr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83EA7F9" w14:textId="77777777" w:rsidR="00BF7D6C" w:rsidRDefault="00EE23BA" w:rsidP="00C2713C">
      <w:pPr>
        <w:tabs>
          <w:tab w:val="left" w:pos="1080"/>
          <w:tab w:val="left" w:pos="6840"/>
        </w:tabs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275E4C" w:rsidRPr="00275E4C">
        <w:rPr>
          <w:position w:val="-30"/>
        </w:rPr>
        <w:object w:dxaOrig="1320" w:dyaOrig="720" w14:anchorId="30B614CF">
          <v:shape id="_x0000_i1461" type="#_x0000_t75" style="width:66pt;height:36pt" o:ole="">
            <v:imagedata r:id="rId847" o:title=""/>
          </v:shape>
          <o:OLEObject Type="Embed" ProgID="Equation.DSMT4" ShapeID="_x0000_i1461" DrawAspect="Content" ObjectID="_1654270838" r:id="rId848"/>
        </w:object>
      </w:r>
    </w:p>
    <w:p w14:paraId="06BED034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1461F13" w14:textId="77777777" w:rsidR="002948F6" w:rsidRDefault="002948F6" w:rsidP="002948F6">
      <w:pPr>
        <w:spacing w:line="360" w:lineRule="auto"/>
        <w:ind w:left="360"/>
        <w:rPr>
          <w:rFonts w:eastAsiaTheme="minorHAnsi"/>
        </w:rPr>
      </w:pPr>
      <w:r w:rsidRPr="00895FA5">
        <w:rPr>
          <w:rFonts w:eastAsiaTheme="minorHAnsi"/>
          <w:position w:val="-30"/>
        </w:rPr>
        <w:object w:dxaOrig="2439" w:dyaOrig="720" w14:anchorId="544913D4">
          <v:shape id="_x0000_i1462" type="#_x0000_t75" style="width:122.1pt;height:36pt" o:ole="">
            <v:imagedata r:id="rId849" o:title=""/>
          </v:shape>
          <o:OLEObject Type="Embed" ProgID="Equation.DSMT4" ShapeID="_x0000_i1462" DrawAspect="Content" ObjectID="_1654270839" r:id="rId850"/>
        </w:object>
      </w:r>
    </w:p>
    <w:p w14:paraId="5A2300FB" w14:textId="77777777" w:rsidR="002948F6" w:rsidRDefault="002948F6" w:rsidP="002948F6">
      <w:pPr>
        <w:ind w:left="360"/>
      </w:pPr>
      <w:r w:rsidRPr="00171CC0">
        <w:rPr>
          <w:position w:val="-30"/>
        </w:rPr>
        <w:object w:dxaOrig="1860" w:dyaOrig="720" w14:anchorId="128A8290">
          <v:shape id="_x0000_i1463" type="#_x0000_t75" style="width:93pt;height:36pt" o:ole="">
            <v:imagedata r:id="rId851" o:title=""/>
          </v:shape>
          <o:OLEObject Type="Embed" ProgID="Equation.DSMT4" ShapeID="_x0000_i1463" DrawAspect="Content" ObjectID="_1654270840" r:id="rId852"/>
        </w:object>
      </w:r>
    </w:p>
    <w:p w14:paraId="0BE9784D" w14:textId="77777777" w:rsidR="002948F6" w:rsidRDefault="002948F6" w:rsidP="002948F6">
      <w:pPr>
        <w:tabs>
          <w:tab w:val="left" w:pos="810"/>
        </w:tabs>
        <w:spacing w:line="360" w:lineRule="auto"/>
        <w:ind w:left="360"/>
        <w:rPr>
          <w:rFonts w:eastAsiaTheme="minorHAnsi"/>
        </w:rPr>
      </w:pPr>
      <w:r>
        <w:tab/>
      </w:r>
      <w:r w:rsidR="00D80020" w:rsidRPr="00DF4CC3">
        <w:rPr>
          <w:position w:val="-50"/>
        </w:rPr>
        <w:object w:dxaOrig="1300" w:dyaOrig="1120" w14:anchorId="66BF79EB">
          <v:shape id="_x0000_i1464" type="#_x0000_t75" style="width:65.4pt;height:56.1pt" o:ole="">
            <v:imagedata r:id="rId853" o:title=""/>
          </v:shape>
          <o:OLEObject Type="Embed" ProgID="Equation.DSMT4" ShapeID="_x0000_i1464" DrawAspect="Content" ObjectID="_1654270841" r:id="rId854"/>
        </w:object>
      </w:r>
    </w:p>
    <w:p w14:paraId="16B8D0A8" w14:textId="77777777" w:rsidR="002948F6" w:rsidRDefault="00D80020" w:rsidP="002948F6">
      <w:pPr>
        <w:tabs>
          <w:tab w:val="left" w:pos="4320"/>
        </w:tabs>
        <w:ind w:left="360"/>
        <w:rPr>
          <w:rFonts w:eastAsiaTheme="minorHAnsi"/>
        </w:rPr>
      </w:pPr>
      <w:r w:rsidRPr="00DF4CC3">
        <w:rPr>
          <w:position w:val="-50"/>
        </w:rPr>
        <w:object w:dxaOrig="2100" w:dyaOrig="1120" w14:anchorId="5AB521A2">
          <v:shape id="_x0000_i1465" type="#_x0000_t75" style="width:105pt;height:56.1pt" o:ole="">
            <v:imagedata r:id="rId855" o:title=""/>
          </v:shape>
          <o:OLEObject Type="Embed" ProgID="Equation.DSMT4" ShapeID="_x0000_i1465" DrawAspect="Content" ObjectID="_1654270842" r:id="rId856"/>
        </w:object>
      </w:r>
      <w:r w:rsidR="002948F6">
        <w:rPr>
          <w:rFonts w:eastAsiaTheme="minorHAnsi"/>
        </w:rPr>
        <w:t xml:space="preserve"> </w:t>
      </w:r>
      <w:r w:rsidR="002948F6">
        <w:rPr>
          <w:rFonts w:eastAsiaTheme="minorHAnsi"/>
        </w:rPr>
        <w:tab/>
      </w:r>
      <w:r w:rsidR="002948F6" w:rsidRPr="00D7306D">
        <w:rPr>
          <w:rFonts w:eastAsiaTheme="minorHAnsi"/>
          <w:position w:val="-4"/>
        </w:rPr>
        <w:object w:dxaOrig="1080" w:dyaOrig="360" w14:anchorId="71D827F4">
          <v:shape id="_x0000_i1466" type="#_x0000_t75" style="width:54pt;height:18pt" o:ole="">
            <v:imagedata r:id="rId609" o:title=""/>
          </v:shape>
          <o:OLEObject Type="Embed" ProgID="Equation.DSMT4" ShapeID="_x0000_i1466" DrawAspect="Content" ObjectID="_1654270843" r:id="rId857"/>
        </w:object>
      </w:r>
    </w:p>
    <w:p w14:paraId="4B2976BA" w14:textId="77777777" w:rsidR="002948F6" w:rsidRDefault="00D80020" w:rsidP="002948F6">
      <w:pPr>
        <w:spacing w:line="360" w:lineRule="auto"/>
        <w:ind w:left="360"/>
        <w:rPr>
          <w:rFonts w:eastAsiaTheme="minorHAnsi"/>
        </w:rPr>
      </w:pPr>
      <w:r w:rsidRPr="006504C6">
        <w:rPr>
          <w:rFonts w:eastAsiaTheme="minorHAnsi"/>
          <w:position w:val="-30"/>
        </w:rPr>
        <w:object w:dxaOrig="1180" w:dyaOrig="720" w14:anchorId="0C81AF42">
          <v:shape id="_x0000_i1467" type="#_x0000_t75" style="width:59.1pt;height:36pt" o:ole="">
            <v:imagedata r:id="rId858" o:title=""/>
          </v:shape>
          <o:OLEObject Type="Embed" ProgID="Equation.DSMT4" ShapeID="_x0000_i1467" DrawAspect="Content" ObjectID="_1654270844" r:id="rId859"/>
        </w:object>
      </w:r>
    </w:p>
    <w:p w14:paraId="10BC922B" w14:textId="77777777" w:rsidR="002948F6" w:rsidRDefault="002948F6" w:rsidP="002948F6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8DD">
        <w:rPr>
          <w:b/>
          <w:i/>
          <w:color w:val="632423" w:themeColor="accent2" w:themeShade="80"/>
        </w:rPr>
        <w:t>Solution</w:t>
      </w:r>
      <w:r>
        <w:t>:</w:t>
      </w:r>
      <w:r>
        <w:tab/>
      </w:r>
      <w:r w:rsidR="00D80020" w:rsidRPr="004D4A28">
        <w:rPr>
          <w:position w:val="-18"/>
        </w:rPr>
        <w:object w:dxaOrig="1160" w:dyaOrig="440" w14:anchorId="662D34F1">
          <v:shape id="_x0000_i1468" type="#_x0000_t75" style="width:58.5pt;height:21.9pt" o:ole="">
            <v:imagedata r:id="rId860" o:title=""/>
          </v:shape>
          <o:OLEObject Type="Embed" ProgID="Equation.DSMT4" ShapeID="_x0000_i1468" DrawAspect="Content" ObjectID="_1654270845" r:id="rId861"/>
        </w:object>
      </w:r>
    </w:p>
    <w:p w14:paraId="2D4031DF" w14:textId="77777777" w:rsidR="00EE23BA" w:rsidRDefault="00EE23BA" w:rsidP="00D80020">
      <w:pPr>
        <w:rPr>
          <w:rFonts w:eastAsiaTheme="minorHAnsi"/>
        </w:rPr>
      </w:pPr>
    </w:p>
    <w:p w14:paraId="12C5FEF9" w14:textId="77777777" w:rsidR="00EE23BA" w:rsidRDefault="00EE23BA" w:rsidP="00D80020"/>
    <w:p w14:paraId="50D34A75" w14:textId="77777777"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4DC4697" w14:textId="77777777" w:rsidR="00BF7D6C" w:rsidRDefault="00EE23BA" w:rsidP="00C2713C">
      <w:pPr>
        <w:tabs>
          <w:tab w:val="left" w:pos="1080"/>
          <w:tab w:val="left" w:pos="684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BF7D6C" w:rsidRPr="00C277D3">
        <w:rPr>
          <w:position w:val="-50"/>
        </w:rPr>
        <w:object w:dxaOrig="1620" w:dyaOrig="1120" w14:anchorId="6F54E3B4">
          <v:shape id="_x0000_i1469" type="#_x0000_t75" style="width:81pt;height:56.1pt" o:ole="">
            <v:imagedata r:id="rId862" o:title=""/>
          </v:shape>
          <o:OLEObject Type="Embed" ProgID="Equation.DSMT4" ShapeID="_x0000_i1469" DrawAspect="Content" ObjectID="_1654270846" r:id="rId863"/>
        </w:object>
      </w:r>
    </w:p>
    <w:p w14:paraId="218CF1C3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72396B0" w14:textId="77777777" w:rsidR="00733C6D" w:rsidRDefault="009626D2" w:rsidP="009C6F80">
      <w:pPr>
        <w:spacing w:line="360" w:lineRule="auto"/>
        <w:ind w:left="360"/>
        <w:rPr>
          <w:rFonts w:eastAsiaTheme="minorHAnsi"/>
        </w:rPr>
      </w:pPr>
      <w:r w:rsidRPr="00733C6D">
        <w:rPr>
          <w:rFonts w:eastAsiaTheme="minorHAnsi"/>
          <w:position w:val="-50"/>
        </w:rPr>
        <w:object w:dxaOrig="2880" w:dyaOrig="1120" w14:anchorId="26B06EA6">
          <v:shape id="_x0000_i1470" type="#_x0000_t75" style="width:2in;height:56.1pt" o:ole="">
            <v:imagedata r:id="rId864" o:title=""/>
          </v:shape>
          <o:OLEObject Type="Embed" ProgID="Equation.DSMT4" ShapeID="_x0000_i1470" DrawAspect="Content" ObjectID="_1654270847" r:id="rId865"/>
        </w:object>
      </w:r>
    </w:p>
    <w:p w14:paraId="6B58B766" w14:textId="77777777" w:rsidR="009626D2" w:rsidRDefault="009626D2" w:rsidP="009C6F80">
      <w:pPr>
        <w:spacing w:line="360" w:lineRule="auto"/>
        <w:ind w:left="360"/>
        <w:rPr>
          <w:rFonts w:eastAsiaTheme="minorHAnsi"/>
        </w:rPr>
      </w:pPr>
      <w:r w:rsidRPr="009626D2">
        <w:rPr>
          <w:rFonts w:eastAsiaTheme="minorHAnsi"/>
          <w:position w:val="-60"/>
        </w:rPr>
        <w:object w:dxaOrig="3519" w:dyaOrig="1219" w14:anchorId="59918C54">
          <v:shape id="_x0000_i1471" type="#_x0000_t75" style="width:176.4pt;height:60.9pt" o:ole="">
            <v:imagedata r:id="rId866" o:title=""/>
          </v:shape>
          <o:OLEObject Type="Embed" ProgID="Equation.DSMT4" ShapeID="_x0000_i1471" DrawAspect="Content" ObjectID="_1654270848" r:id="rId867"/>
        </w:object>
      </w:r>
    </w:p>
    <w:p w14:paraId="4580BF9D" w14:textId="77777777" w:rsidR="009626D2" w:rsidRDefault="009626D2" w:rsidP="009C6F80">
      <w:pPr>
        <w:spacing w:line="360" w:lineRule="auto"/>
        <w:ind w:left="360"/>
        <w:rPr>
          <w:rFonts w:eastAsiaTheme="minorHAnsi"/>
        </w:rPr>
      </w:pPr>
      <w:r w:rsidRPr="009626D2">
        <w:rPr>
          <w:rFonts w:eastAsiaTheme="minorHAnsi"/>
          <w:position w:val="-54"/>
        </w:rPr>
        <w:object w:dxaOrig="3180" w:dyaOrig="1160" w14:anchorId="3FC14AEE">
          <v:shape id="_x0000_i1472" type="#_x0000_t75" style="width:159pt;height:57.9pt" o:ole="">
            <v:imagedata r:id="rId868" o:title=""/>
          </v:shape>
          <o:OLEObject Type="Embed" ProgID="Equation.DSMT4" ShapeID="_x0000_i1472" DrawAspect="Content" ObjectID="_1654270849" r:id="rId869"/>
        </w:object>
      </w:r>
    </w:p>
    <w:p w14:paraId="7743B1BD" w14:textId="77777777" w:rsidR="009626D2" w:rsidRDefault="009626D2" w:rsidP="009C6F80">
      <w:pPr>
        <w:spacing w:line="360" w:lineRule="auto"/>
        <w:ind w:left="360"/>
        <w:rPr>
          <w:rFonts w:eastAsiaTheme="minorHAnsi"/>
        </w:rPr>
      </w:pPr>
      <w:r w:rsidRPr="009626D2">
        <w:rPr>
          <w:rFonts w:eastAsiaTheme="minorHAnsi"/>
          <w:position w:val="-54"/>
        </w:rPr>
        <w:object w:dxaOrig="3680" w:dyaOrig="1200" w14:anchorId="7564732F">
          <v:shape id="_x0000_i1473" type="#_x0000_t75" style="width:183.9pt;height:60pt" o:ole="">
            <v:imagedata r:id="rId870" o:title=""/>
          </v:shape>
          <o:OLEObject Type="Embed" ProgID="Equation.DSMT4" ShapeID="_x0000_i1473" DrawAspect="Content" ObjectID="_1654270850" r:id="rId871"/>
        </w:object>
      </w:r>
    </w:p>
    <w:p w14:paraId="7B069957" w14:textId="77777777" w:rsidR="009626D2" w:rsidRDefault="009C6F80" w:rsidP="00733C6D">
      <w:pPr>
        <w:ind w:left="360"/>
        <w:rPr>
          <w:rFonts w:eastAsiaTheme="minorHAnsi"/>
        </w:rPr>
      </w:pPr>
      <w:r w:rsidRPr="00661FF3">
        <w:rPr>
          <w:rFonts w:eastAsiaTheme="minorHAnsi"/>
          <w:position w:val="-66"/>
        </w:rPr>
        <w:object w:dxaOrig="3280" w:dyaOrig="1280" w14:anchorId="29A3D367">
          <v:shape id="_x0000_i1474" type="#_x0000_t75" style="width:164.4pt;height:63.6pt" o:ole="">
            <v:imagedata r:id="rId872" o:title=""/>
          </v:shape>
          <o:OLEObject Type="Embed" ProgID="Equation.DSMT4" ShapeID="_x0000_i1474" DrawAspect="Content" ObjectID="_1654270851" r:id="rId873"/>
        </w:object>
      </w:r>
    </w:p>
    <w:p w14:paraId="47359E35" w14:textId="77777777" w:rsidR="00661FF3" w:rsidRDefault="009C6F80" w:rsidP="009C6F80">
      <w:pPr>
        <w:spacing w:line="360" w:lineRule="auto"/>
        <w:ind w:left="360"/>
        <w:rPr>
          <w:rFonts w:eastAsiaTheme="minorHAnsi"/>
        </w:rPr>
      </w:pPr>
      <w:r w:rsidRPr="003D1DE3">
        <w:rPr>
          <w:rFonts w:eastAsiaTheme="minorHAnsi"/>
          <w:position w:val="-68"/>
        </w:rPr>
        <w:object w:dxaOrig="3840" w:dyaOrig="1480" w14:anchorId="0CF1DDAE">
          <v:shape id="_x0000_i1475" type="#_x0000_t75" style="width:192pt;height:74.1pt" o:ole="">
            <v:imagedata r:id="rId874" o:title=""/>
          </v:shape>
          <o:OLEObject Type="Embed" ProgID="Equation.DSMT4" ShapeID="_x0000_i1475" DrawAspect="Content" ObjectID="_1654270852" r:id="rId875"/>
        </w:object>
      </w:r>
    </w:p>
    <w:p w14:paraId="6F033DFA" w14:textId="77777777" w:rsidR="00481E0E" w:rsidRDefault="009C6F80" w:rsidP="009C6F80">
      <w:pPr>
        <w:spacing w:line="360" w:lineRule="auto"/>
        <w:ind w:left="360"/>
        <w:rPr>
          <w:rFonts w:eastAsiaTheme="minorHAnsi"/>
        </w:rPr>
      </w:pPr>
      <w:r w:rsidRPr="00481E0E">
        <w:rPr>
          <w:rFonts w:eastAsiaTheme="minorHAnsi"/>
          <w:position w:val="-78"/>
        </w:rPr>
        <w:object w:dxaOrig="2580" w:dyaOrig="1680" w14:anchorId="35D205B9">
          <v:shape id="_x0000_i1476" type="#_x0000_t75" style="width:129pt;height:84pt" o:ole="">
            <v:imagedata r:id="rId876" o:title=""/>
          </v:shape>
          <o:OLEObject Type="Embed" ProgID="Equation.DSMT4" ShapeID="_x0000_i1476" DrawAspect="Content" ObjectID="_1654270853" r:id="rId877"/>
        </w:object>
      </w:r>
    </w:p>
    <w:p w14:paraId="6A6DA125" w14:textId="77777777" w:rsidR="009F14D5" w:rsidRDefault="009C6F80" w:rsidP="009C6F80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78"/>
        </w:rPr>
        <w:object w:dxaOrig="2220" w:dyaOrig="1680" w14:anchorId="553255CF">
          <v:shape id="_x0000_i1477" type="#_x0000_t75" style="width:111pt;height:84pt" o:ole="">
            <v:imagedata r:id="rId878" o:title=""/>
          </v:shape>
          <o:OLEObject Type="Embed" ProgID="Equation.DSMT4" ShapeID="_x0000_i1477" DrawAspect="Content" ObjectID="_1654270854" r:id="rId879"/>
        </w:object>
      </w:r>
      <w:r w:rsidR="0001279A">
        <w:rPr>
          <w:rFonts w:eastAsiaTheme="minorHAnsi"/>
        </w:rPr>
        <w:t xml:space="preserve"> </w:t>
      </w:r>
    </w:p>
    <w:p w14:paraId="0ACBF611" w14:textId="77777777" w:rsidR="0001279A" w:rsidRDefault="009C6F80" w:rsidP="0001279A">
      <w:pPr>
        <w:tabs>
          <w:tab w:val="left" w:pos="4320"/>
        </w:tabs>
        <w:ind w:left="360"/>
        <w:rPr>
          <w:rFonts w:eastAsiaTheme="minorHAnsi"/>
        </w:rPr>
      </w:pPr>
      <w:r w:rsidRPr="0001279A">
        <w:rPr>
          <w:position w:val="-78"/>
        </w:rPr>
        <w:object w:dxaOrig="2540" w:dyaOrig="1680" w14:anchorId="0712CA9B">
          <v:shape id="_x0000_i1478" type="#_x0000_t75" style="width:126.6pt;height:84pt" o:ole="">
            <v:imagedata r:id="rId880" o:title=""/>
          </v:shape>
          <o:OLEObject Type="Embed" ProgID="Equation.DSMT4" ShapeID="_x0000_i1478" DrawAspect="Content" ObjectID="_1654270855" r:id="rId881"/>
        </w:object>
      </w:r>
      <w:r w:rsidR="0001279A">
        <w:rPr>
          <w:rFonts w:eastAsiaTheme="minorHAnsi"/>
        </w:rPr>
        <w:t xml:space="preserve"> </w:t>
      </w:r>
      <w:r w:rsidR="0001279A">
        <w:rPr>
          <w:rFonts w:eastAsiaTheme="minorHAnsi"/>
        </w:rPr>
        <w:tab/>
      </w:r>
      <w:r w:rsidR="0001279A" w:rsidRPr="00D7306D">
        <w:rPr>
          <w:rFonts w:eastAsiaTheme="minorHAnsi"/>
          <w:position w:val="-4"/>
        </w:rPr>
        <w:object w:dxaOrig="1080" w:dyaOrig="360" w14:anchorId="76F35F11">
          <v:shape id="_x0000_i1479" type="#_x0000_t75" style="width:54pt;height:18pt" o:ole="">
            <v:imagedata r:id="rId609" o:title=""/>
          </v:shape>
          <o:OLEObject Type="Embed" ProgID="Equation.DSMT4" ShapeID="_x0000_i1479" DrawAspect="Content" ObjectID="_1654270856" r:id="rId882"/>
        </w:object>
      </w:r>
    </w:p>
    <w:p w14:paraId="4DAB93B0" w14:textId="77777777" w:rsidR="0001279A" w:rsidRDefault="0001279A" w:rsidP="009C6F80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160" w:dyaOrig="1120" w14:anchorId="7193094E">
          <v:shape id="_x0000_i1480" type="#_x0000_t75" style="width:57.9pt;height:56.1pt" o:ole="">
            <v:imagedata r:id="rId883" o:title=""/>
          </v:shape>
          <o:OLEObject Type="Embed" ProgID="Equation.DSMT4" ShapeID="_x0000_i1480" DrawAspect="Content" ObjectID="_1654270857" r:id="rId884"/>
        </w:object>
      </w:r>
      <w:r>
        <w:rPr>
          <w:rFonts w:eastAsiaTheme="minorHAnsi"/>
        </w:rPr>
        <w:t xml:space="preserve"> </w:t>
      </w:r>
    </w:p>
    <w:p w14:paraId="4A4D928A" w14:textId="77777777" w:rsidR="00B17AC5" w:rsidRDefault="00B17AC5" w:rsidP="00B17AC5">
      <w:pPr>
        <w:spacing w:line="240" w:lineRule="auto"/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 w14:anchorId="30D8F889">
          <v:shape id="_x0000_i1481" type="#_x0000_t75" style="width:63.9pt;height:22.5pt" o:ole="">
            <v:imagedata r:id="rId885" o:title=""/>
          </v:shape>
          <o:OLEObject Type="Embed" ProgID="Equation.DSMT4" ShapeID="_x0000_i1481" DrawAspect="Content" ObjectID="_1654270858" r:id="rId886"/>
        </w:object>
      </w:r>
    </w:p>
    <w:p w14:paraId="1CFB9C8A" w14:textId="77777777" w:rsidR="00EE23BA" w:rsidRDefault="00EE23BA" w:rsidP="005716FA"/>
    <w:p w14:paraId="7BB11CE4" w14:textId="77777777" w:rsidR="005716FA" w:rsidRDefault="005716FA" w:rsidP="005716FA"/>
    <w:p w14:paraId="54AE50F6" w14:textId="77777777"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E64CA34" w14:textId="77777777" w:rsidR="00BF7D6C" w:rsidRDefault="00EE23BA" w:rsidP="00C2713C">
      <w:pPr>
        <w:tabs>
          <w:tab w:val="left" w:pos="1080"/>
          <w:tab w:val="left" w:pos="684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BF7D6C" w:rsidRPr="00C277D3">
        <w:rPr>
          <w:position w:val="-50"/>
        </w:rPr>
        <w:object w:dxaOrig="1540" w:dyaOrig="1120" w14:anchorId="0EC37BB6">
          <v:shape id="_x0000_i1482" type="#_x0000_t75" style="width:76.5pt;height:56.1pt" o:ole="">
            <v:imagedata r:id="rId887" o:title=""/>
          </v:shape>
          <o:OLEObject Type="Embed" ProgID="Equation.DSMT4" ShapeID="_x0000_i1482" DrawAspect="Content" ObjectID="_1654270859" r:id="rId888"/>
        </w:object>
      </w:r>
    </w:p>
    <w:p w14:paraId="3BAE08C1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E92A21E" w14:textId="77777777" w:rsidR="00B41D22" w:rsidRDefault="00B41D22" w:rsidP="00B41D22">
      <w:pPr>
        <w:spacing w:line="360" w:lineRule="auto"/>
        <w:ind w:left="360"/>
        <w:rPr>
          <w:rFonts w:eastAsiaTheme="minorHAnsi"/>
        </w:rPr>
      </w:pPr>
      <w:r w:rsidRPr="00733C6D">
        <w:rPr>
          <w:rFonts w:eastAsiaTheme="minorHAnsi"/>
          <w:position w:val="-50"/>
        </w:rPr>
        <w:object w:dxaOrig="2860" w:dyaOrig="1120" w14:anchorId="7C6DA3B8">
          <v:shape id="_x0000_i1483" type="#_x0000_t75" style="width:143.4pt;height:56.1pt" o:ole="">
            <v:imagedata r:id="rId889" o:title=""/>
          </v:shape>
          <o:OLEObject Type="Embed" ProgID="Equation.DSMT4" ShapeID="_x0000_i1483" DrawAspect="Content" ObjectID="_1654270860" r:id="rId890"/>
        </w:object>
      </w:r>
    </w:p>
    <w:p w14:paraId="7A620FBE" w14:textId="77777777" w:rsidR="00B41D22" w:rsidRDefault="00C277CE" w:rsidP="00B41D22">
      <w:pPr>
        <w:spacing w:line="360" w:lineRule="auto"/>
        <w:ind w:left="360"/>
      </w:pPr>
      <w:r w:rsidRPr="00C277CE">
        <w:rPr>
          <w:position w:val="-60"/>
        </w:rPr>
        <w:object w:dxaOrig="3580" w:dyaOrig="1219" w14:anchorId="152EC94D">
          <v:shape id="_x0000_i1484" type="#_x0000_t75" style="width:179.1pt;height:60.9pt" o:ole="">
            <v:imagedata r:id="rId891" o:title=""/>
          </v:shape>
          <o:OLEObject Type="Embed" ProgID="Equation.DSMT4" ShapeID="_x0000_i1484" DrawAspect="Content" ObjectID="_1654270861" r:id="rId892"/>
        </w:object>
      </w:r>
    </w:p>
    <w:p w14:paraId="1F02EABB" w14:textId="77777777" w:rsidR="00C277CE" w:rsidRDefault="004205B2" w:rsidP="00B41D22">
      <w:pPr>
        <w:spacing w:line="360" w:lineRule="auto"/>
        <w:ind w:left="360"/>
      </w:pPr>
      <w:r w:rsidRPr="004205B2">
        <w:rPr>
          <w:position w:val="-54"/>
        </w:rPr>
        <w:object w:dxaOrig="3240" w:dyaOrig="1160" w14:anchorId="3EED4166">
          <v:shape id="_x0000_i1485" type="#_x0000_t75" style="width:162pt;height:57.9pt" o:ole="">
            <v:imagedata r:id="rId893" o:title=""/>
          </v:shape>
          <o:OLEObject Type="Embed" ProgID="Equation.DSMT4" ShapeID="_x0000_i1485" DrawAspect="Content" ObjectID="_1654270862" r:id="rId894"/>
        </w:object>
      </w:r>
    </w:p>
    <w:p w14:paraId="4DF3C167" w14:textId="77777777" w:rsidR="004205B2" w:rsidRDefault="00FC597F" w:rsidP="00B41D22">
      <w:pPr>
        <w:spacing w:line="360" w:lineRule="auto"/>
        <w:ind w:left="360"/>
      </w:pPr>
      <w:r w:rsidRPr="004205B2">
        <w:rPr>
          <w:position w:val="-54"/>
        </w:rPr>
        <w:object w:dxaOrig="3879" w:dyaOrig="1200" w14:anchorId="2EF2C943">
          <v:shape id="_x0000_i1486" type="#_x0000_t75" style="width:194.4pt;height:60pt" o:ole="">
            <v:imagedata r:id="rId895" o:title=""/>
          </v:shape>
          <o:OLEObject Type="Embed" ProgID="Equation.DSMT4" ShapeID="_x0000_i1486" DrawAspect="Content" ObjectID="_1654270863" r:id="rId896"/>
        </w:object>
      </w:r>
    </w:p>
    <w:p w14:paraId="1B4F7279" w14:textId="77777777" w:rsidR="00FC597F" w:rsidRDefault="00FC597F" w:rsidP="00B41D22">
      <w:pPr>
        <w:spacing w:line="360" w:lineRule="auto"/>
        <w:ind w:left="360"/>
      </w:pPr>
      <w:r w:rsidRPr="00FC597F">
        <w:rPr>
          <w:position w:val="-66"/>
        </w:rPr>
        <w:object w:dxaOrig="3420" w:dyaOrig="1280" w14:anchorId="331FD5B3">
          <v:shape id="_x0000_i1487" type="#_x0000_t75" style="width:171pt;height:63.6pt" o:ole="">
            <v:imagedata r:id="rId897" o:title=""/>
          </v:shape>
          <o:OLEObject Type="Embed" ProgID="Equation.DSMT4" ShapeID="_x0000_i1487" DrawAspect="Content" ObjectID="_1654270864" r:id="rId898"/>
        </w:object>
      </w:r>
    </w:p>
    <w:p w14:paraId="51E74E91" w14:textId="77777777" w:rsidR="00FD1642" w:rsidRDefault="000905BF" w:rsidP="00B41D22">
      <w:pPr>
        <w:spacing w:line="360" w:lineRule="auto"/>
        <w:ind w:left="360"/>
      </w:pPr>
      <w:r w:rsidRPr="000905BF">
        <w:rPr>
          <w:position w:val="-68"/>
        </w:rPr>
        <w:object w:dxaOrig="4000" w:dyaOrig="1480" w14:anchorId="6755FD01">
          <v:shape id="_x0000_i1488" type="#_x0000_t75" style="width:200.1pt;height:74.1pt" o:ole="">
            <v:imagedata r:id="rId899" o:title=""/>
          </v:shape>
          <o:OLEObject Type="Embed" ProgID="Equation.DSMT4" ShapeID="_x0000_i1488" DrawAspect="Content" ObjectID="_1654270865" r:id="rId900"/>
        </w:object>
      </w:r>
    </w:p>
    <w:p w14:paraId="31BDFCE0" w14:textId="77777777" w:rsidR="006569D1" w:rsidRDefault="006569D1" w:rsidP="00B41D22">
      <w:pPr>
        <w:spacing w:line="360" w:lineRule="auto"/>
        <w:ind w:left="360"/>
        <w:rPr>
          <w:rFonts w:eastAsiaTheme="minorHAnsi"/>
        </w:rPr>
      </w:pPr>
      <w:r w:rsidRPr="006569D1">
        <w:rPr>
          <w:position w:val="-78"/>
        </w:rPr>
        <w:object w:dxaOrig="2560" w:dyaOrig="1680" w14:anchorId="68D80C6B">
          <v:shape id="_x0000_i1489" type="#_x0000_t75" style="width:128.4pt;height:84pt" o:ole="">
            <v:imagedata r:id="rId901" o:title=""/>
          </v:shape>
          <o:OLEObject Type="Embed" ProgID="Equation.DSMT4" ShapeID="_x0000_i1489" DrawAspect="Content" ObjectID="_1654270866" r:id="rId902"/>
        </w:object>
      </w:r>
    </w:p>
    <w:p w14:paraId="609ADBF0" w14:textId="77777777" w:rsidR="00B41D22" w:rsidRDefault="00066AC8" w:rsidP="00B41D22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78"/>
        </w:rPr>
        <w:object w:dxaOrig="2200" w:dyaOrig="1680" w14:anchorId="436144C8">
          <v:shape id="_x0000_i1490" type="#_x0000_t75" style="width:110.1pt;height:84pt" o:ole="">
            <v:imagedata r:id="rId903" o:title=""/>
          </v:shape>
          <o:OLEObject Type="Embed" ProgID="Equation.DSMT4" ShapeID="_x0000_i1490" DrawAspect="Content" ObjectID="_1654270867" r:id="rId904"/>
        </w:object>
      </w:r>
      <w:r w:rsidR="00B41D22">
        <w:rPr>
          <w:rFonts w:eastAsiaTheme="minorHAnsi"/>
        </w:rPr>
        <w:t xml:space="preserve"> </w:t>
      </w:r>
    </w:p>
    <w:p w14:paraId="2FF479BA" w14:textId="77777777" w:rsidR="00B41D22" w:rsidRDefault="0004046B" w:rsidP="00B41D22">
      <w:pPr>
        <w:tabs>
          <w:tab w:val="left" w:pos="4320"/>
        </w:tabs>
        <w:ind w:left="360"/>
        <w:rPr>
          <w:rFonts w:eastAsiaTheme="minorHAnsi"/>
        </w:rPr>
      </w:pPr>
      <w:r w:rsidRPr="0001279A">
        <w:rPr>
          <w:position w:val="-78"/>
        </w:rPr>
        <w:object w:dxaOrig="2500" w:dyaOrig="1680" w14:anchorId="05987351">
          <v:shape id="_x0000_i1491" type="#_x0000_t75" style="width:125.4pt;height:84pt" o:ole="">
            <v:imagedata r:id="rId905" o:title=""/>
          </v:shape>
          <o:OLEObject Type="Embed" ProgID="Equation.DSMT4" ShapeID="_x0000_i1491" DrawAspect="Content" ObjectID="_1654270868" r:id="rId906"/>
        </w:object>
      </w:r>
      <w:r w:rsidR="00B41D22">
        <w:rPr>
          <w:rFonts w:eastAsiaTheme="minorHAnsi"/>
        </w:rPr>
        <w:t xml:space="preserve"> </w:t>
      </w:r>
      <w:r w:rsidR="00B41D22">
        <w:rPr>
          <w:rFonts w:eastAsiaTheme="minorHAnsi"/>
        </w:rPr>
        <w:tab/>
      </w:r>
      <w:r w:rsidR="00B41D22" w:rsidRPr="00D7306D">
        <w:rPr>
          <w:rFonts w:eastAsiaTheme="minorHAnsi"/>
          <w:position w:val="-4"/>
        </w:rPr>
        <w:object w:dxaOrig="1080" w:dyaOrig="360" w14:anchorId="448CA8EB">
          <v:shape id="_x0000_i1492" type="#_x0000_t75" style="width:54pt;height:18pt" o:ole="">
            <v:imagedata r:id="rId609" o:title=""/>
          </v:shape>
          <o:OLEObject Type="Embed" ProgID="Equation.DSMT4" ShapeID="_x0000_i1492" DrawAspect="Content" ObjectID="_1654270869" r:id="rId907"/>
        </w:object>
      </w:r>
    </w:p>
    <w:p w14:paraId="50EEB1DB" w14:textId="77777777" w:rsidR="00B41D22" w:rsidRDefault="0004046B" w:rsidP="00B41D22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060" w:dyaOrig="1120" w14:anchorId="63390594">
          <v:shape id="_x0000_i1493" type="#_x0000_t75" style="width:53.4pt;height:56.1pt" o:ole="">
            <v:imagedata r:id="rId908" o:title=""/>
          </v:shape>
          <o:OLEObject Type="Embed" ProgID="Equation.DSMT4" ShapeID="_x0000_i1493" DrawAspect="Content" ObjectID="_1654270870" r:id="rId909"/>
        </w:object>
      </w:r>
      <w:r w:rsidR="00B41D22">
        <w:rPr>
          <w:rFonts w:eastAsiaTheme="minorHAnsi"/>
        </w:rPr>
        <w:t xml:space="preserve"> </w:t>
      </w:r>
    </w:p>
    <w:p w14:paraId="7029FDDD" w14:textId="77777777" w:rsidR="00B17AC5" w:rsidRDefault="00B17AC5" w:rsidP="00B17AC5">
      <w:pPr>
        <w:spacing w:line="240" w:lineRule="auto"/>
        <w:ind w:left="360"/>
      </w:pPr>
      <w:r w:rsidRPr="00BD3272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 w14:anchorId="1D97E02D">
          <v:shape id="_x0000_i1494" type="#_x0000_t75" style="width:54pt;height:22.5pt" o:ole="">
            <v:imagedata r:id="rId910" o:title=""/>
          </v:shape>
          <o:OLEObject Type="Embed" ProgID="Equation.DSMT4" ShapeID="_x0000_i1494" DrawAspect="Content" ObjectID="_1654270871" r:id="rId911"/>
        </w:object>
      </w:r>
    </w:p>
    <w:p w14:paraId="15FD094A" w14:textId="77777777" w:rsidR="00EE23BA" w:rsidRDefault="00EE23BA" w:rsidP="005716FA"/>
    <w:p w14:paraId="275A150E" w14:textId="77777777" w:rsidR="00B17AC5" w:rsidRDefault="00B17AC5" w:rsidP="005716FA"/>
    <w:p w14:paraId="45E68444" w14:textId="77777777"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76CF7CD" w14:textId="77777777" w:rsidR="00BF7D6C" w:rsidRDefault="00EE23BA" w:rsidP="00C2713C">
      <w:pPr>
        <w:tabs>
          <w:tab w:val="left" w:pos="1080"/>
          <w:tab w:val="left" w:pos="684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BF7D6C" w:rsidRPr="00C277D3">
        <w:rPr>
          <w:position w:val="-50"/>
        </w:rPr>
        <w:object w:dxaOrig="1980" w:dyaOrig="1120" w14:anchorId="667FD6EB">
          <v:shape id="_x0000_i1495" type="#_x0000_t75" style="width:99pt;height:56.1pt" o:ole="">
            <v:imagedata r:id="rId912" o:title=""/>
          </v:shape>
          <o:OLEObject Type="Embed" ProgID="Equation.DSMT4" ShapeID="_x0000_i1495" DrawAspect="Content" ObjectID="_1654270872" r:id="rId913"/>
        </w:object>
      </w:r>
    </w:p>
    <w:p w14:paraId="6A6B37CE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E48CCDA" w14:textId="77777777" w:rsidR="0055776F" w:rsidRDefault="007B12A2" w:rsidP="0055776F">
      <w:pPr>
        <w:spacing w:line="360" w:lineRule="auto"/>
        <w:ind w:left="360"/>
        <w:rPr>
          <w:rFonts w:eastAsiaTheme="minorHAnsi"/>
        </w:rPr>
      </w:pPr>
      <w:r w:rsidRPr="00733C6D">
        <w:rPr>
          <w:rFonts w:eastAsiaTheme="minorHAnsi"/>
          <w:position w:val="-50"/>
        </w:rPr>
        <w:object w:dxaOrig="2900" w:dyaOrig="1120" w14:anchorId="5164D487">
          <v:shape id="_x0000_i1496" type="#_x0000_t75" style="width:144.6pt;height:56.1pt" o:ole="">
            <v:imagedata r:id="rId914" o:title=""/>
          </v:shape>
          <o:OLEObject Type="Embed" ProgID="Equation.DSMT4" ShapeID="_x0000_i1496" DrawAspect="Content" ObjectID="_1654270873" r:id="rId915"/>
        </w:object>
      </w:r>
    </w:p>
    <w:p w14:paraId="39E79A11" w14:textId="77777777" w:rsidR="00B41D22" w:rsidRDefault="006243B0" w:rsidP="00A128F5">
      <w:pPr>
        <w:spacing w:line="360" w:lineRule="auto"/>
        <w:ind w:left="360"/>
        <w:rPr>
          <w:rFonts w:eastAsiaTheme="minorHAnsi"/>
        </w:rPr>
      </w:pPr>
      <w:r w:rsidRPr="009626D2">
        <w:rPr>
          <w:position w:val="-54"/>
        </w:rPr>
        <w:object w:dxaOrig="3500" w:dyaOrig="1160" w14:anchorId="243A331C">
          <v:shape id="_x0000_i1497" type="#_x0000_t75" style="width:174.9pt;height:57.9pt" o:ole="">
            <v:imagedata r:id="rId916" o:title=""/>
          </v:shape>
          <o:OLEObject Type="Embed" ProgID="Equation.DSMT4" ShapeID="_x0000_i1497" DrawAspect="Content" ObjectID="_1654270874" r:id="rId917"/>
        </w:object>
      </w:r>
    </w:p>
    <w:p w14:paraId="050E53F9" w14:textId="77777777" w:rsidR="006243B0" w:rsidRDefault="006243B0" w:rsidP="00A128F5">
      <w:pPr>
        <w:spacing w:line="360" w:lineRule="auto"/>
        <w:ind w:left="360"/>
      </w:pPr>
      <w:r w:rsidRPr="006243B0">
        <w:rPr>
          <w:position w:val="-56"/>
        </w:rPr>
        <w:object w:dxaOrig="3040" w:dyaOrig="1240" w14:anchorId="67C77A82">
          <v:shape id="_x0000_i1498" type="#_x0000_t75" style="width:152.4pt;height:62.1pt" o:ole="">
            <v:imagedata r:id="rId918" o:title=""/>
          </v:shape>
          <o:OLEObject Type="Embed" ProgID="Equation.DSMT4" ShapeID="_x0000_i1498" DrawAspect="Content" ObjectID="_1654270875" r:id="rId919"/>
        </w:object>
      </w:r>
    </w:p>
    <w:p w14:paraId="11B82A1D" w14:textId="77777777" w:rsidR="006243B0" w:rsidRDefault="002755F4" w:rsidP="00A128F5">
      <w:pPr>
        <w:spacing w:line="360" w:lineRule="auto"/>
        <w:ind w:left="360"/>
      </w:pPr>
      <w:r w:rsidRPr="002755F4">
        <w:rPr>
          <w:position w:val="-58"/>
        </w:rPr>
        <w:object w:dxaOrig="3739" w:dyaOrig="1280" w14:anchorId="6AB3B60D">
          <v:shape id="_x0000_i1499" type="#_x0000_t75" style="width:186.9pt;height:63.6pt" o:ole="">
            <v:imagedata r:id="rId920" o:title=""/>
          </v:shape>
          <o:OLEObject Type="Embed" ProgID="Equation.DSMT4" ShapeID="_x0000_i1499" DrawAspect="Content" ObjectID="_1654270876" r:id="rId921"/>
        </w:object>
      </w:r>
    </w:p>
    <w:p w14:paraId="613445EB" w14:textId="77777777" w:rsidR="002755F4" w:rsidRDefault="000D1B5A" w:rsidP="00A128F5">
      <w:pPr>
        <w:spacing w:line="360" w:lineRule="auto"/>
        <w:ind w:left="360"/>
      </w:pPr>
      <w:r w:rsidRPr="000D1B5A">
        <w:rPr>
          <w:position w:val="-78"/>
        </w:rPr>
        <w:object w:dxaOrig="3220" w:dyaOrig="1680" w14:anchorId="0B5BEEFC">
          <v:shape id="_x0000_i1500" type="#_x0000_t75" style="width:161.4pt;height:84pt" o:ole="">
            <v:imagedata r:id="rId922" o:title=""/>
          </v:shape>
          <o:OLEObject Type="Embed" ProgID="Equation.DSMT4" ShapeID="_x0000_i1500" DrawAspect="Content" ObjectID="_1654270877" r:id="rId923"/>
        </w:object>
      </w:r>
    </w:p>
    <w:p w14:paraId="2D6B28BB" w14:textId="77777777" w:rsidR="000D1B5A" w:rsidRDefault="001E72B7" w:rsidP="00A128F5">
      <w:pPr>
        <w:spacing w:line="360" w:lineRule="auto"/>
        <w:ind w:left="360"/>
      </w:pPr>
      <w:r w:rsidRPr="000D1B5A">
        <w:rPr>
          <w:position w:val="-78"/>
        </w:rPr>
        <w:object w:dxaOrig="3900" w:dyaOrig="1680" w14:anchorId="60EC005A">
          <v:shape id="_x0000_i1501" type="#_x0000_t75" style="width:195pt;height:84pt" o:ole="">
            <v:imagedata r:id="rId924" o:title=""/>
          </v:shape>
          <o:OLEObject Type="Embed" ProgID="Equation.DSMT4" ShapeID="_x0000_i1501" DrawAspect="Content" ObjectID="_1654270878" r:id="rId925"/>
        </w:object>
      </w:r>
    </w:p>
    <w:p w14:paraId="0306580B" w14:textId="77777777" w:rsidR="00EE23BA" w:rsidRDefault="00B42156" w:rsidP="00B42156">
      <w:pPr>
        <w:spacing w:line="360" w:lineRule="auto"/>
        <w:ind w:left="360"/>
        <w:rPr>
          <w:rFonts w:eastAsiaTheme="minorHAnsi"/>
        </w:rPr>
      </w:pPr>
      <w:r w:rsidRPr="000D1B5A">
        <w:rPr>
          <w:position w:val="-78"/>
        </w:rPr>
        <w:object w:dxaOrig="2680" w:dyaOrig="1680" w14:anchorId="58D66F7C">
          <v:shape id="_x0000_i1502" type="#_x0000_t75" style="width:134.4pt;height:84pt" o:ole="">
            <v:imagedata r:id="rId926" o:title=""/>
          </v:shape>
          <o:OLEObject Type="Embed" ProgID="Equation.DSMT4" ShapeID="_x0000_i1502" DrawAspect="Content" ObjectID="_1654270879" r:id="rId927"/>
        </w:object>
      </w:r>
    </w:p>
    <w:p w14:paraId="256C43C3" w14:textId="77777777" w:rsidR="0055776F" w:rsidRDefault="00377A8F" w:rsidP="0055776F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78"/>
        </w:rPr>
        <w:object w:dxaOrig="2320" w:dyaOrig="1680" w14:anchorId="357FCC60">
          <v:shape id="_x0000_i1503" type="#_x0000_t75" style="width:116.1pt;height:84pt" o:ole="">
            <v:imagedata r:id="rId928" o:title=""/>
          </v:shape>
          <o:OLEObject Type="Embed" ProgID="Equation.DSMT4" ShapeID="_x0000_i1503" DrawAspect="Content" ObjectID="_1654270880" r:id="rId929"/>
        </w:object>
      </w:r>
      <w:r w:rsidR="0055776F">
        <w:rPr>
          <w:rFonts w:eastAsiaTheme="minorHAnsi"/>
        </w:rPr>
        <w:t xml:space="preserve"> </w:t>
      </w:r>
    </w:p>
    <w:p w14:paraId="4570584C" w14:textId="77777777" w:rsidR="0055776F" w:rsidRDefault="00344491" w:rsidP="0055776F">
      <w:pPr>
        <w:tabs>
          <w:tab w:val="left" w:pos="4320"/>
        </w:tabs>
        <w:ind w:left="360"/>
        <w:rPr>
          <w:rFonts w:eastAsiaTheme="minorHAnsi"/>
        </w:rPr>
      </w:pPr>
      <w:r w:rsidRPr="0001279A">
        <w:rPr>
          <w:position w:val="-78"/>
        </w:rPr>
        <w:object w:dxaOrig="2640" w:dyaOrig="1680" w14:anchorId="02D06109">
          <v:shape id="_x0000_i1504" type="#_x0000_t75" style="width:132pt;height:84pt" o:ole="">
            <v:imagedata r:id="rId930" o:title=""/>
          </v:shape>
          <o:OLEObject Type="Embed" ProgID="Equation.DSMT4" ShapeID="_x0000_i1504" DrawAspect="Content" ObjectID="_1654270881" r:id="rId931"/>
        </w:object>
      </w:r>
      <w:r w:rsidR="0055776F">
        <w:rPr>
          <w:rFonts w:eastAsiaTheme="minorHAnsi"/>
        </w:rPr>
        <w:t xml:space="preserve"> </w:t>
      </w:r>
      <w:r w:rsidR="0055776F">
        <w:rPr>
          <w:rFonts w:eastAsiaTheme="minorHAnsi"/>
        </w:rPr>
        <w:tab/>
      </w:r>
      <w:r w:rsidR="0055776F" w:rsidRPr="00D7306D">
        <w:rPr>
          <w:rFonts w:eastAsiaTheme="minorHAnsi"/>
          <w:position w:val="-4"/>
        </w:rPr>
        <w:object w:dxaOrig="1080" w:dyaOrig="360" w14:anchorId="0F2747CD">
          <v:shape id="_x0000_i1505" type="#_x0000_t75" style="width:54pt;height:18pt" o:ole="">
            <v:imagedata r:id="rId609" o:title=""/>
          </v:shape>
          <o:OLEObject Type="Embed" ProgID="Equation.DSMT4" ShapeID="_x0000_i1505" DrawAspect="Content" ObjectID="_1654270882" r:id="rId932"/>
        </w:object>
      </w:r>
    </w:p>
    <w:p w14:paraId="01F83EE5" w14:textId="77777777" w:rsidR="0055776F" w:rsidRDefault="008E0096" w:rsidP="0055776F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180" w:dyaOrig="1120" w14:anchorId="70FA396C">
          <v:shape id="_x0000_i1506" type="#_x0000_t75" style="width:59.1pt;height:56.1pt" o:ole="">
            <v:imagedata r:id="rId933" o:title=""/>
          </v:shape>
          <o:OLEObject Type="Embed" ProgID="Equation.DSMT4" ShapeID="_x0000_i1506" DrawAspect="Content" ObjectID="_1654270883" r:id="rId934"/>
        </w:object>
      </w:r>
      <w:r w:rsidR="0055776F">
        <w:rPr>
          <w:rFonts w:eastAsiaTheme="minorHAnsi"/>
        </w:rPr>
        <w:t xml:space="preserve"> </w:t>
      </w:r>
    </w:p>
    <w:p w14:paraId="2B917E28" w14:textId="77777777" w:rsidR="00B17AC5" w:rsidRDefault="00B17AC5" w:rsidP="00B17AC5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160" w:dyaOrig="440" w14:anchorId="4A79CCAF">
          <v:shape id="_x0000_i1507" type="#_x0000_t75" style="width:57.9pt;height:22.5pt" o:ole="">
            <v:imagedata r:id="rId935" o:title=""/>
          </v:shape>
          <o:OLEObject Type="Embed" ProgID="Equation.DSMT4" ShapeID="_x0000_i1507" DrawAspect="Content" ObjectID="_1654270884" r:id="rId936"/>
        </w:object>
      </w:r>
    </w:p>
    <w:p w14:paraId="07A18965" w14:textId="77777777" w:rsidR="008E0096" w:rsidRPr="0079094D" w:rsidRDefault="008E0096" w:rsidP="0079094D">
      <w:pPr>
        <w:spacing w:line="240" w:lineRule="auto"/>
        <w:rPr>
          <w:sz w:val="12"/>
        </w:rPr>
      </w:pPr>
      <w:r w:rsidRPr="0079094D">
        <w:rPr>
          <w:sz w:val="12"/>
        </w:rPr>
        <w:br w:type="page"/>
      </w:r>
    </w:p>
    <w:p w14:paraId="5B20AF65" w14:textId="77777777"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0FF5AF61" w14:textId="77777777" w:rsidR="00BF7D6C" w:rsidRDefault="00EE23BA" w:rsidP="00C2713C">
      <w:pPr>
        <w:tabs>
          <w:tab w:val="left" w:pos="1080"/>
          <w:tab w:val="left" w:pos="684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BF7D6C" w:rsidRPr="00C277D3">
        <w:rPr>
          <w:position w:val="-50"/>
        </w:rPr>
        <w:object w:dxaOrig="1860" w:dyaOrig="1120" w14:anchorId="3DAE3782">
          <v:shape id="_x0000_i1508" type="#_x0000_t75" style="width:93pt;height:56.1pt" o:ole="">
            <v:imagedata r:id="rId937" o:title=""/>
          </v:shape>
          <o:OLEObject Type="Embed" ProgID="Equation.DSMT4" ShapeID="_x0000_i1508" DrawAspect="Content" ObjectID="_1654270885" r:id="rId938"/>
        </w:object>
      </w:r>
    </w:p>
    <w:p w14:paraId="5F55CF1D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9F7722F" w14:textId="77777777" w:rsidR="00B23CDD" w:rsidRDefault="00B23CDD" w:rsidP="00B23CDD">
      <w:pPr>
        <w:spacing w:line="360" w:lineRule="auto"/>
        <w:ind w:left="360"/>
        <w:rPr>
          <w:rFonts w:eastAsiaTheme="minorHAnsi"/>
        </w:rPr>
      </w:pPr>
      <w:r w:rsidRPr="00733C6D">
        <w:rPr>
          <w:rFonts w:eastAsiaTheme="minorHAnsi"/>
          <w:position w:val="-50"/>
        </w:rPr>
        <w:object w:dxaOrig="2740" w:dyaOrig="1120" w14:anchorId="5F943936">
          <v:shape id="_x0000_i1509" type="#_x0000_t75" style="width:137.4pt;height:56.1pt" o:ole="">
            <v:imagedata r:id="rId939" o:title=""/>
          </v:shape>
          <o:OLEObject Type="Embed" ProgID="Equation.DSMT4" ShapeID="_x0000_i1509" DrawAspect="Content" ObjectID="_1654270886" r:id="rId940"/>
        </w:object>
      </w:r>
    </w:p>
    <w:p w14:paraId="24E46F6F" w14:textId="77777777" w:rsidR="0055776F" w:rsidRDefault="00B23CDD" w:rsidP="00DB3092">
      <w:pPr>
        <w:spacing w:line="360" w:lineRule="auto"/>
        <w:ind w:left="360"/>
      </w:pPr>
      <w:r w:rsidRPr="00B23CDD">
        <w:rPr>
          <w:position w:val="-60"/>
        </w:rPr>
        <w:object w:dxaOrig="3420" w:dyaOrig="1219" w14:anchorId="5463B54B">
          <v:shape id="_x0000_i1510" type="#_x0000_t75" style="width:171pt;height:60.9pt" o:ole="">
            <v:imagedata r:id="rId941" o:title=""/>
          </v:shape>
          <o:OLEObject Type="Embed" ProgID="Equation.DSMT4" ShapeID="_x0000_i1510" DrawAspect="Content" ObjectID="_1654270887" r:id="rId942"/>
        </w:object>
      </w:r>
    </w:p>
    <w:p w14:paraId="6A93C0A0" w14:textId="77777777" w:rsidR="00B23CDD" w:rsidRPr="009626D2" w:rsidRDefault="00B23CDD" w:rsidP="00DB3092">
      <w:pPr>
        <w:spacing w:line="360" w:lineRule="auto"/>
        <w:ind w:left="360"/>
      </w:pPr>
      <w:r w:rsidRPr="00B23CDD">
        <w:rPr>
          <w:position w:val="-56"/>
        </w:rPr>
        <w:object w:dxaOrig="3640" w:dyaOrig="1240" w14:anchorId="102ECE93">
          <v:shape id="_x0000_i1511" type="#_x0000_t75" style="width:182.1pt;height:62.1pt" o:ole="">
            <v:imagedata r:id="rId943" o:title=""/>
          </v:shape>
          <o:OLEObject Type="Embed" ProgID="Equation.DSMT4" ShapeID="_x0000_i1511" DrawAspect="Content" ObjectID="_1654270888" r:id="rId944"/>
        </w:object>
      </w:r>
    </w:p>
    <w:p w14:paraId="4151A905" w14:textId="77777777" w:rsidR="00B23CDD" w:rsidRDefault="00DB3092" w:rsidP="00DB3092">
      <w:pPr>
        <w:spacing w:line="360" w:lineRule="auto"/>
        <w:ind w:left="360"/>
      </w:pPr>
      <w:r w:rsidRPr="00DB3092">
        <w:rPr>
          <w:position w:val="-58"/>
        </w:rPr>
        <w:object w:dxaOrig="4220" w:dyaOrig="1280" w14:anchorId="6EB78616">
          <v:shape id="_x0000_i1512" type="#_x0000_t75" style="width:210.9pt;height:63.6pt" o:ole="">
            <v:imagedata r:id="rId945" o:title=""/>
          </v:shape>
          <o:OLEObject Type="Embed" ProgID="Equation.DSMT4" ShapeID="_x0000_i1512" DrawAspect="Content" ObjectID="_1654270889" r:id="rId946"/>
        </w:object>
      </w:r>
    </w:p>
    <w:p w14:paraId="74CDF80F" w14:textId="77777777" w:rsidR="00DB3092" w:rsidRDefault="006B76F9" w:rsidP="00DB3092">
      <w:pPr>
        <w:spacing w:line="360" w:lineRule="auto"/>
        <w:ind w:left="360"/>
      </w:pPr>
      <w:r w:rsidRPr="006B76F9">
        <w:rPr>
          <w:position w:val="-78"/>
        </w:rPr>
        <w:object w:dxaOrig="3900" w:dyaOrig="1680" w14:anchorId="119FEC09">
          <v:shape id="_x0000_i1513" type="#_x0000_t75" style="width:195pt;height:84pt" o:ole="">
            <v:imagedata r:id="rId947" o:title=""/>
          </v:shape>
          <o:OLEObject Type="Embed" ProgID="Equation.DSMT4" ShapeID="_x0000_i1513" DrawAspect="Content" ObjectID="_1654270890" r:id="rId948"/>
        </w:object>
      </w:r>
    </w:p>
    <w:p w14:paraId="1CB25016" w14:textId="77777777" w:rsidR="006B76F9" w:rsidRDefault="00113926" w:rsidP="00DB3092">
      <w:pPr>
        <w:spacing w:line="360" w:lineRule="auto"/>
        <w:ind w:left="360"/>
      </w:pPr>
      <w:r w:rsidRPr="006B76F9">
        <w:rPr>
          <w:position w:val="-78"/>
        </w:rPr>
        <w:object w:dxaOrig="4080" w:dyaOrig="1680" w14:anchorId="3F2EDA6E">
          <v:shape id="_x0000_i1514" type="#_x0000_t75" style="width:204pt;height:84pt" o:ole="">
            <v:imagedata r:id="rId949" o:title=""/>
          </v:shape>
          <o:OLEObject Type="Embed" ProgID="Equation.DSMT4" ShapeID="_x0000_i1514" DrawAspect="Content" ObjectID="_1654270891" r:id="rId950"/>
        </w:object>
      </w:r>
    </w:p>
    <w:p w14:paraId="7FB7208C" w14:textId="77777777" w:rsidR="00113926" w:rsidRDefault="00030260" w:rsidP="00DB3092">
      <w:pPr>
        <w:spacing w:line="360" w:lineRule="auto"/>
        <w:ind w:left="360"/>
      </w:pPr>
      <w:r w:rsidRPr="006B76F9">
        <w:rPr>
          <w:position w:val="-78"/>
        </w:rPr>
        <w:object w:dxaOrig="3080" w:dyaOrig="1680" w14:anchorId="037E7A8B">
          <v:shape id="_x0000_i1515" type="#_x0000_t75" style="width:153.6pt;height:84pt" o:ole="">
            <v:imagedata r:id="rId951" o:title=""/>
          </v:shape>
          <o:OLEObject Type="Embed" ProgID="Equation.DSMT4" ShapeID="_x0000_i1515" DrawAspect="Content" ObjectID="_1654270892" r:id="rId952"/>
        </w:object>
      </w:r>
    </w:p>
    <w:p w14:paraId="2F68A2C8" w14:textId="77777777" w:rsidR="00030260" w:rsidRDefault="001A1C7B" w:rsidP="00030260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78"/>
        </w:rPr>
        <w:object w:dxaOrig="2720" w:dyaOrig="1680" w14:anchorId="262FCC09">
          <v:shape id="_x0000_i1516" type="#_x0000_t75" style="width:135.6pt;height:84pt" o:ole="">
            <v:imagedata r:id="rId953" o:title=""/>
          </v:shape>
          <o:OLEObject Type="Embed" ProgID="Equation.DSMT4" ShapeID="_x0000_i1516" DrawAspect="Content" ObjectID="_1654270893" r:id="rId954"/>
        </w:object>
      </w:r>
      <w:r w:rsidR="00030260">
        <w:rPr>
          <w:rFonts w:eastAsiaTheme="minorHAnsi"/>
        </w:rPr>
        <w:t xml:space="preserve"> </w:t>
      </w:r>
    </w:p>
    <w:p w14:paraId="5C399950" w14:textId="77777777" w:rsidR="00030260" w:rsidRDefault="001A1C7B" w:rsidP="001A1C7B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01279A">
        <w:rPr>
          <w:position w:val="-78"/>
        </w:rPr>
        <w:object w:dxaOrig="3000" w:dyaOrig="1680" w14:anchorId="12B34F30">
          <v:shape id="_x0000_i1517" type="#_x0000_t75" style="width:150pt;height:84pt" o:ole="">
            <v:imagedata r:id="rId955" o:title=""/>
          </v:shape>
          <o:OLEObject Type="Embed" ProgID="Equation.DSMT4" ShapeID="_x0000_i1517" DrawAspect="Content" ObjectID="_1654270894" r:id="rId956"/>
        </w:object>
      </w:r>
      <w:r w:rsidR="00030260">
        <w:rPr>
          <w:rFonts w:eastAsiaTheme="minorHAnsi"/>
        </w:rPr>
        <w:t xml:space="preserve"> </w:t>
      </w:r>
      <w:r w:rsidR="00030260">
        <w:rPr>
          <w:rFonts w:eastAsiaTheme="minorHAnsi"/>
        </w:rPr>
        <w:tab/>
      </w:r>
      <w:r w:rsidR="00030260" w:rsidRPr="00D7306D">
        <w:rPr>
          <w:rFonts w:eastAsiaTheme="minorHAnsi"/>
          <w:position w:val="-4"/>
        </w:rPr>
        <w:object w:dxaOrig="1080" w:dyaOrig="360" w14:anchorId="03F196B8">
          <v:shape id="_x0000_i1518" type="#_x0000_t75" style="width:54pt;height:18pt" o:ole="">
            <v:imagedata r:id="rId609" o:title=""/>
          </v:shape>
          <o:OLEObject Type="Embed" ProgID="Equation.DSMT4" ShapeID="_x0000_i1518" DrawAspect="Content" ObjectID="_1654270895" r:id="rId957"/>
        </w:object>
      </w:r>
    </w:p>
    <w:p w14:paraId="28BB76EB" w14:textId="77777777" w:rsidR="00030260" w:rsidRDefault="001A1C7B" w:rsidP="00030260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060" w:dyaOrig="1120" w14:anchorId="662FBFBF">
          <v:shape id="_x0000_i1519" type="#_x0000_t75" style="width:53.4pt;height:56.1pt" o:ole="">
            <v:imagedata r:id="rId958" o:title=""/>
          </v:shape>
          <o:OLEObject Type="Embed" ProgID="Equation.DSMT4" ShapeID="_x0000_i1519" DrawAspect="Content" ObjectID="_1654270896" r:id="rId959"/>
        </w:object>
      </w:r>
      <w:r w:rsidR="00030260">
        <w:rPr>
          <w:rFonts w:eastAsiaTheme="minorHAnsi"/>
        </w:rPr>
        <w:t xml:space="preserve"> </w:t>
      </w:r>
    </w:p>
    <w:p w14:paraId="3ACDDB94" w14:textId="77777777" w:rsidR="00B17AC5" w:rsidRDefault="00B17AC5" w:rsidP="00B17AC5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 w14:anchorId="50DBF759">
          <v:shape id="_x0000_i1520" type="#_x0000_t75" style="width:54pt;height:22.5pt" o:ole="">
            <v:imagedata r:id="rId960" o:title=""/>
          </v:shape>
          <o:OLEObject Type="Embed" ProgID="Equation.DSMT4" ShapeID="_x0000_i1520" DrawAspect="Content" ObjectID="_1654270897" r:id="rId961"/>
        </w:object>
      </w:r>
    </w:p>
    <w:p w14:paraId="066D9E2D" w14:textId="77777777" w:rsidR="00EE23BA" w:rsidRDefault="00EE23BA" w:rsidP="005716FA"/>
    <w:p w14:paraId="3659DCEB" w14:textId="77777777" w:rsidR="005716FA" w:rsidRDefault="005716FA" w:rsidP="005716FA"/>
    <w:p w14:paraId="307D0288" w14:textId="77777777" w:rsidR="00EE23BA" w:rsidRPr="00194E8E" w:rsidRDefault="00EE23BA" w:rsidP="00D8309C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6D6E91B" w14:textId="77777777" w:rsidR="00BF7D6C" w:rsidRDefault="00EE23BA" w:rsidP="00D8309C">
      <w:pPr>
        <w:tabs>
          <w:tab w:val="left" w:pos="1080"/>
          <w:tab w:val="left" w:pos="684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</w:t>
      </w:r>
      <w:r w:rsidR="00C2713C">
        <w:t>rix to solve the linear system</w:t>
      </w:r>
      <w:r w:rsidR="00C2713C">
        <w:tab/>
      </w:r>
      <w:r w:rsidR="00BF7D6C" w:rsidRPr="00C277D3">
        <w:rPr>
          <w:position w:val="-50"/>
        </w:rPr>
        <w:object w:dxaOrig="2020" w:dyaOrig="1120" w14:anchorId="21ACFFEE">
          <v:shape id="_x0000_i1521" type="#_x0000_t75" style="width:101.1pt;height:56.1pt" o:ole="">
            <v:imagedata r:id="rId962" o:title=""/>
          </v:shape>
          <o:OLEObject Type="Embed" ProgID="Equation.DSMT4" ShapeID="_x0000_i1521" DrawAspect="Content" ObjectID="_1654270898" r:id="rId963"/>
        </w:object>
      </w:r>
    </w:p>
    <w:p w14:paraId="3DB99883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41C9C0E" w14:textId="77777777" w:rsidR="00B23CDD" w:rsidRDefault="00492391" w:rsidP="00B23CDD">
      <w:pPr>
        <w:ind w:left="360"/>
      </w:pPr>
      <w:r w:rsidRPr="00492391">
        <w:rPr>
          <w:position w:val="-60"/>
        </w:rPr>
        <w:object w:dxaOrig="3420" w:dyaOrig="1219" w14:anchorId="04E304D6">
          <v:shape id="_x0000_i1522" type="#_x0000_t75" style="width:171pt;height:60.9pt" o:ole="">
            <v:imagedata r:id="rId964" o:title=""/>
          </v:shape>
          <o:OLEObject Type="Embed" ProgID="Equation.DSMT4" ShapeID="_x0000_i1522" DrawAspect="Content" ObjectID="_1654270899" r:id="rId965"/>
        </w:object>
      </w:r>
    </w:p>
    <w:p w14:paraId="289B7CFC" w14:textId="77777777" w:rsidR="00492391" w:rsidRDefault="00392C43" w:rsidP="00B23CDD">
      <w:pPr>
        <w:ind w:left="360"/>
      </w:pPr>
      <w:r w:rsidRPr="00392C43">
        <w:rPr>
          <w:position w:val="-54"/>
        </w:rPr>
        <w:object w:dxaOrig="3900" w:dyaOrig="1200" w14:anchorId="143D4223">
          <v:shape id="_x0000_i1523" type="#_x0000_t75" style="width:195pt;height:60pt" o:ole="">
            <v:imagedata r:id="rId966" o:title=""/>
          </v:shape>
          <o:OLEObject Type="Embed" ProgID="Equation.DSMT4" ShapeID="_x0000_i1523" DrawAspect="Content" ObjectID="_1654270900" r:id="rId967"/>
        </w:object>
      </w:r>
    </w:p>
    <w:p w14:paraId="7016965A" w14:textId="77777777" w:rsidR="00D54022" w:rsidRDefault="00544D5D" w:rsidP="00B23CDD">
      <w:pPr>
        <w:ind w:left="360"/>
      </w:pPr>
      <w:r w:rsidRPr="00392C43">
        <w:rPr>
          <w:position w:val="-54"/>
        </w:rPr>
        <w:object w:dxaOrig="4080" w:dyaOrig="1200" w14:anchorId="0D1EFBA1">
          <v:shape id="_x0000_i1524" type="#_x0000_t75" style="width:204pt;height:60pt" o:ole="">
            <v:imagedata r:id="rId968" o:title=""/>
          </v:shape>
          <o:OLEObject Type="Embed" ProgID="Equation.DSMT4" ShapeID="_x0000_i1524" DrawAspect="Content" ObjectID="_1654270901" r:id="rId969"/>
        </w:object>
      </w:r>
    </w:p>
    <w:p w14:paraId="2D92ED7D" w14:textId="77777777" w:rsidR="003633B1" w:rsidRDefault="001B17CA" w:rsidP="00B23CDD">
      <w:pPr>
        <w:ind w:left="360"/>
      </w:pPr>
      <w:r w:rsidRPr="00856C59">
        <w:rPr>
          <w:position w:val="-70"/>
        </w:rPr>
        <w:object w:dxaOrig="3980" w:dyaOrig="1520" w14:anchorId="78A80AD4">
          <v:shape id="_x0000_i1525" type="#_x0000_t75" style="width:198.9pt;height:75.9pt" o:ole="">
            <v:imagedata r:id="rId970" o:title=""/>
          </v:shape>
          <o:OLEObject Type="Embed" ProgID="Equation.DSMT4" ShapeID="_x0000_i1525" DrawAspect="Content" ObjectID="_1654270902" r:id="rId971"/>
        </w:object>
      </w:r>
    </w:p>
    <w:p w14:paraId="78AD925F" w14:textId="77777777" w:rsidR="00856C59" w:rsidRDefault="00095E48" w:rsidP="00A103F1">
      <w:pPr>
        <w:spacing w:line="360" w:lineRule="auto"/>
        <w:ind w:left="360"/>
      </w:pPr>
      <w:r w:rsidRPr="0011323B">
        <w:rPr>
          <w:position w:val="-68"/>
        </w:rPr>
        <w:object w:dxaOrig="2840" w:dyaOrig="1480" w14:anchorId="61B461D2">
          <v:shape id="_x0000_i1526" type="#_x0000_t75" style="width:141.6pt;height:74.1pt" o:ole="">
            <v:imagedata r:id="rId972" o:title=""/>
          </v:shape>
          <o:OLEObject Type="Embed" ProgID="Equation.DSMT4" ShapeID="_x0000_i1526" DrawAspect="Content" ObjectID="_1654270903" r:id="rId973"/>
        </w:object>
      </w:r>
    </w:p>
    <w:p w14:paraId="35D54F08" w14:textId="77777777" w:rsidR="00B177EF" w:rsidRDefault="00224276" w:rsidP="00224276">
      <w:pPr>
        <w:spacing w:line="360" w:lineRule="auto"/>
        <w:ind w:left="360"/>
        <w:rPr>
          <w:rFonts w:eastAsiaTheme="minorHAnsi"/>
        </w:rPr>
      </w:pPr>
      <w:r w:rsidRPr="003700DB">
        <w:rPr>
          <w:position w:val="-68"/>
        </w:rPr>
        <w:object w:dxaOrig="2460" w:dyaOrig="1480" w14:anchorId="6019AA66">
          <v:shape id="_x0000_i1527" type="#_x0000_t75" style="width:123pt;height:74.1pt" o:ole="">
            <v:imagedata r:id="rId974" o:title=""/>
          </v:shape>
          <o:OLEObject Type="Embed" ProgID="Equation.DSMT4" ShapeID="_x0000_i1527" DrawAspect="Content" ObjectID="_1654270904" r:id="rId975"/>
        </w:object>
      </w:r>
      <w:r w:rsidR="00B177EF">
        <w:t xml:space="preserve"> </w:t>
      </w:r>
    </w:p>
    <w:p w14:paraId="5345BDF2" w14:textId="77777777" w:rsidR="00A103F1" w:rsidRDefault="00224276" w:rsidP="00A103F1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A103F1">
        <w:rPr>
          <w:position w:val="-68"/>
        </w:rPr>
        <w:object w:dxaOrig="2900" w:dyaOrig="1480" w14:anchorId="53AB0796">
          <v:shape id="_x0000_i1528" type="#_x0000_t75" style="width:144.6pt;height:74.1pt" o:ole="">
            <v:imagedata r:id="rId976" o:title=""/>
          </v:shape>
          <o:OLEObject Type="Embed" ProgID="Equation.DSMT4" ShapeID="_x0000_i1528" DrawAspect="Content" ObjectID="_1654270905" r:id="rId977"/>
        </w:object>
      </w:r>
      <w:r w:rsidR="00A103F1">
        <w:rPr>
          <w:rFonts w:eastAsiaTheme="minorHAnsi"/>
        </w:rPr>
        <w:t xml:space="preserve"> </w:t>
      </w:r>
      <w:r w:rsidR="00A103F1">
        <w:rPr>
          <w:rFonts w:eastAsiaTheme="minorHAnsi"/>
        </w:rPr>
        <w:tab/>
      </w:r>
      <w:r w:rsidR="00A103F1" w:rsidRPr="00D7306D">
        <w:rPr>
          <w:rFonts w:eastAsiaTheme="minorHAnsi"/>
          <w:position w:val="-4"/>
        </w:rPr>
        <w:object w:dxaOrig="1080" w:dyaOrig="360" w14:anchorId="634EDAFC">
          <v:shape id="_x0000_i1529" type="#_x0000_t75" style="width:54pt;height:18pt" o:ole="">
            <v:imagedata r:id="rId609" o:title=""/>
          </v:shape>
          <o:OLEObject Type="Embed" ProgID="Equation.DSMT4" ShapeID="_x0000_i1529" DrawAspect="Content" ObjectID="_1654270906" r:id="rId978"/>
        </w:object>
      </w:r>
    </w:p>
    <w:p w14:paraId="3594D72A" w14:textId="77777777" w:rsidR="007603AE" w:rsidRDefault="007603AE" w:rsidP="007603AE">
      <w:pPr>
        <w:tabs>
          <w:tab w:val="left" w:pos="630"/>
        </w:tabs>
        <w:spacing w:line="360" w:lineRule="auto"/>
        <w:ind w:left="360"/>
        <w:rPr>
          <w:rFonts w:eastAsiaTheme="minorHAnsi"/>
        </w:rPr>
      </w:pPr>
      <w:r>
        <w:rPr>
          <w:rFonts w:eastAsiaTheme="minorHAnsi"/>
        </w:rPr>
        <w:tab/>
      </w:r>
      <w:r w:rsidR="00224276" w:rsidRPr="00DB712E">
        <w:rPr>
          <w:position w:val="-50"/>
        </w:rPr>
        <w:object w:dxaOrig="1780" w:dyaOrig="1120" w14:anchorId="6333D90D">
          <v:shape id="_x0000_i1530" type="#_x0000_t75" style="width:89.4pt;height:56.1pt" o:ole="">
            <v:imagedata r:id="rId979" o:title=""/>
          </v:shape>
          <o:OLEObject Type="Embed" ProgID="Equation.DSMT4" ShapeID="_x0000_i1530" DrawAspect="Content" ObjectID="_1654270907" r:id="rId980"/>
        </w:object>
      </w:r>
    </w:p>
    <w:p w14:paraId="2A0F2F77" w14:textId="77777777" w:rsidR="00B23CDD" w:rsidRDefault="00224276" w:rsidP="00224276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160" w:dyaOrig="1120" w14:anchorId="571AA9F4">
          <v:shape id="_x0000_i1531" type="#_x0000_t75" style="width:57.9pt;height:56.1pt" o:ole="">
            <v:imagedata r:id="rId981" o:title=""/>
          </v:shape>
          <o:OLEObject Type="Embed" ProgID="Equation.DSMT4" ShapeID="_x0000_i1531" DrawAspect="Content" ObjectID="_1654270908" r:id="rId982"/>
        </w:object>
      </w:r>
      <w:r>
        <w:rPr>
          <w:rFonts w:eastAsiaTheme="minorHAnsi"/>
        </w:rPr>
        <w:t xml:space="preserve"> </w:t>
      </w:r>
    </w:p>
    <w:p w14:paraId="239CAD77" w14:textId="77777777" w:rsidR="00B17AC5" w:rsidRDefault="00B17AC5" w:rsidP="00B17AC5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 w14:anchorId="34F6D480">
          <v:shape id="_x0000_i1532" type="#_x0000_t75" style="width:62.1pt;height:22.5pt" o:ole="">
            <v:imagedata r:id="rId983" o:title=""/>
          </v:shape>
          <o:OLEObject Type="Embed" ProgID="Equation.DSMT4" ShapeID="_x0000_i1532" DrawAspect="Content" ObjectID="_1654270909" r:id="rId984"/>
        </w:object>
      </w:r>
    </w:p>
    <w:p w14:paraId="4CB781C6" w14:textId="77777777" w:rsidR="00EE23BA" w:rsidRDefault="00EE23BA" w:rsidP="005716FA"/>
    <w:p w14:paraId="36FA7713" w14:textId="77777777" w:rsidR="005716FA" w:rsidRDefault="005716FA" w:rsidP="005716FA"/>
    <w:p w14:paraId="41B6EE31" w14:textId="77777777" w:rsidR="00EE23BA" w:rsidRPr="00194E8E" w:rsidRDefault="00EE23BA" w:rsidP="00224276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1DCA2EC" w14:textId="77777777" w:rsidR="00BF7D6C" w:rsidRDefault="00EE23BA" w:rsidP="00224276">
      <w:pPr>
        <w:tabs>
          <w:tab w:val="left" w:pos="108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>
        <w:tab/>
      </w:r>
      <w:r>
        <w:tab/>
      </w:r>
      <w:r w:rsidR="00BF7D6C" w:rsidRPr="00C277D3">
        <w:rPr>
          <w:position w:val="-50"/>
        </w:rPr>
        <w:object w:dxaOrig="1880" w:dyaOrig="1120" w14:anchorId="7C430AB0">
          <v:shape id="_x0000_i1533" type="#_x0000_t75" style="width:93.6pt;height:56.1pt" o:ole="">
            <v:imagedata r:id="rId985" o:title=""/>
          </v:shape>
          <o:OLEObject Type="Embed" ProgID="Equation.DSMT4" ShapeID="_x0000_i1533" DrawAspect="Content" ObjectID="_1654270910" r:id="rId986"/>
        </w:object>
      </w:r>
    </w:p>
    <w:p w14:paraId="2862F866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7E03186" w14:textId="77777777" w:rsidR="00DC4815" w:rsidRDefault="00DC4815" w:rsidP="00224276">
      <w:pPr>
        <w:ind w:left="360"/>
        <w:rPr>
          <w:rFonts w:eastAsiaTheme="minorHAnsi"/>
        </w:rPr>
      </w:pPr>
      <w:r w:rsidRPr="00DC4815">
        <w:rPr>
          <w:rFonts w:eastAsiaTheme="minorHAnsi"/>
          <w:position w:val="-50"/>
        </w:rPr>
        <w:object w:dxaOrig="2880" w:dyaOrig="1120" w14:anchorId="32FDFA20">
          <v:shape id="_x0000_i1534" type="#_x0000_t75" style="width:2in;height:56.1pt" o:ole="">
            <v:imagedata r:id="rId987" o:title=""/>
          </v:shape>
          <o:OLEObject Type="Embed" ProgID="Equation.DSMT4" ShapeID="_x0000_i1534" DrawAspect="Content" ObjectID="_1654270911" r:id="rId988"/>
        </w:object>
      </w:r>
    </w:p>
    <w:p w14:paraId="6ED8E507" w14:textId="77777777" w:rsidR="00CD0B05" w:rsidRDefault="00224276" w:rsidP="00224276">
      <w:pPr>
        <w:ind w:left="360"/>
        <w:rPr>
          <w:rFonts w:eastAsiaTheme="minorHAnsi"/>
        </w:rPr>
      </w:pPr>
      <w:r w:rsidRPr="00CD0B05">
        <w:rPr>
          <w:rFonts w:eastAsiaTheme="minorHAnsi"/>
          <w:position w:val="-54"/>
        </w:rPr>
        <w:object w:dxaOrig="3480" w:dyaOrig="1160" w14:anchorId="54715E96">
          <v:shape id="_x0000_i1535" type="#_x0000_t75" style="width:174pt;height:57.9pt" o:ole="">
            <v:imagedata r:id="rId989" o:title=""/>
          </v:shape>
          <o:OLEObject Type="Embed" ProgID="Equation.DSMT4" ShapeID="_x0000_i1535" DrawAspect="Content" ObjectID="_1654270912" r:id="rId990"/>
        </w:object>
      </w:r>
    </w:p>
    <w:p w14:paraId="11D7276B" w14:textId="77777777" w:rsidR="00CD0B05" w:rsidRDefault="00CD0B05" w:rsidP="00224276">
      <w:pPr>
        <w:spacing w:line="240" w:lineRule="auto"/>
        <w:ind w:left="360"/>
        <w:rPr>
          <w:rFonts w:eastAsiaTheme="minorHAnsi"/>
        </w:rPr>
      </w:pPr>
      <w:r w:rsidRPr="00CD0B05">
        <w:rPr>
          <w:rFonts w:eastAsiaTheme="minorHAnsi"/>
          <w:position w:val="-56"/>
        </w:rPr>
        <w:object w:dxaOrig="3300" w:dyaOrig="1240" w14:anchorId="1C468CD7">
          <v:shape id="_x0000_i1536" type="#_x0000_t75" style="width:165pt;height:62.1pt" o:ole="">
            <v:imagedata r:id="rId991" o:title=""/>
          </v:shape>
          <o:OLEObject Type="Embed" ProgID="Equation.DSMT4" ShapeID="_x0000_i1536" DrawAspect="Content" ObjectID="_1654270913" r:id="rId992"/>
        </w:object>
      </w:r>
    </w:p>
    <w:p w14:paraId="061000AD" w14:textId="77777777" w:rsidR="00CD0B05" w:rsidRDefault="00CD0B05" w:rsidP="00DC4815">
      <w:pPr>
        <w:spacing w:line="360" w:lineRule="auto"/>
        <w:ind w:left="360"/>
        <w:rPr>
          <w:rFonts w:eastAsiaTheme="minorHAnsi"/>
        </w:rPr>
      </w:pPr>
      <w:r w:rsidRPr="00CD0B05">
        <w:rPr>
          <w:rFonts w:eastAsiaTheme="minorHAnsi"/>
          <w:position w:val="-58"/>
        </w:rPr>
        <w:object w:dxaOrig="3900" w:dyaOrig="1280" w14:anchorId="5995E09B">
          <v:shape id="_x0000_i1537" type="#_x0000_t75" style="width:195pt;height:63.6pt" o:ole="">
            <v:imagedata r:id="rId993" o:title=""/>
          </v:shape>
          <o:OLEObject Type="Embed" ProgID="Equation.DSMT4" ShapeID="_x0000_i1537" DrawAspect="Content" ObjectID="_1654270914" r:id="rId994"/>
        </w:object>
      </w:r>
    </w:p>
    <w:p w14:paraId="2EF6A74B" w14:textId="77777777" w:rsidR="00CD0B05" w:rsidRDefault="000E1B6E" w:rsidP="00DC4815">
      <w:pPr>
        <w:spacing w:line="360" w:lineRule="auto"/>
        <w:ind w:left="360"/>
        <w:rPr>
          <w:rFonts w:eastAsiaTheme="minorHAnsi"/>
        </w:rPr>
      </w:pPr>
      <w:r w:rsidRPr="000E1B6E">
        <w:rPr>
          <w:rFonts w:eastAsiaTheme="minorHAnsi"/>
          <w:position w:val="-78"/>
        </w:rPr>
        <w:object w:dxaOrig="3519" w:dyaOrig="1680" w14:anchorId="65D6859B">
          <v:shape id="_x0000_i1538" type="#_x0000_t75" style="width:176.4pt;height:84pt" o:ole="">
            <v:imagedata r:id="rId995" o:title=""/>
          </v:shape>
          <o:OLEObject Type="Embed" ProgID="Equation.DSMT4" ShapeID="_x0000_i1538" DrawAspect="Content" ObjectID="_1654270915" r:id="rId996"/>
        </w:object>
      </w:r>
    </w:p>
    <w:p w14:paraId="477CB5CC" w14:textId="77777777" w:rsidR="000E1B6E" w:rsidRDefault="004E293A" w:rsidP="00DC4815">
      <w:pPr>
        <w:spacing w:line="360" w:lineRule="auto"/>
        <w:ind w:left="360"/>
        <w:rPr>
          <w:rFonts w:eastAsiaTheme="minorHAnsi"/>
        </w:rPr>
      </w:pPr>
      <w:r w:rsidRPr="000E1B6E">
        <w:rPr>
          <w:rFonts w:eastAsiaTheme="minorHAnsi"/>
          <w:position w:val="-78"/>
        </w:rPr>
        <w:object w:dxaOrig="4020" w:dyaOrig="1680" w14:anchorId="71D06957">
          <v:shape id="_x0000_i1539" type="#_x0000_t75" style="width:201pt;height:84pt" o:ole="">
            <v:imagedata r:id="rId997" o:title=""/>
          </v:shape>
          <o:OLEObject Type="Embed" ProgID="Equation.DSMT4" ShapeID="_x0000_i1539" DrawAspect="Content" ObjectID="_1654270916" r:id="rId998"/>
        </w:object>
      </w:r>
    </w:p>
    <w:p w14:paraId="16572CE0" w14:textId="77777777" w:rsidR="004E293A" w:rsidRDefault="004E293A" w:rsidP="00DC4815">
      <w:pPr>
        <w:spacing w:line="360" w:lineRule="auto"/>
        <w:ind w:left="360"/>
        <w:rPr>
          <w:rFonts w:eastAsiaTheme="minorHAnsi"/>
        </w:rPr>
      </w:pPr>
      <w:r w:rsidRPr="000E1B6E">
        <w:rPr>
          <w:rFonts w:eastAsiaTheme="minorHAnsi"/>
          <w:position w:val="-78"/>
        </w:rPr>
        <w:object w:dxaOrig="2659" w:dyaOrig="1680" w14:anchorId="63662D3C">
          <v:shape id="_x0000_i1540" type="#_x0000_t75" style="width:132.6pt;height:84pt" o:ole="">
            <v:imagedata r:id="rId999" o:title=""/>
          </v:shape>
          <o:OLEObject Type="Embed" ProgID="Equation.DSMT4" ShapeID="_x0000_i1540" DrawAspect="Content" ObjectID="_1654270917" r:id="rId1000"/>
        </w:object>
      </w:r>
    </w:p>
    <w:p w14:paraId="29615815" w14:textId="77777777" w:rsidR="00DC4815" w:rsidRDefault="00C44ACA" w:rsidP="00DC4815">
      <w:pPr>
        <w:spacing w:line="360" w:lineRule="auto"/>
        <w:ind w:left="360"/>
        <w:rPr>
          <w:rFonts w:eastAsiaTheme="minorHAnsi"/>
        </w:rPr>
      </w:pPr>
      <w:r w:rsidRPr="00C44ACA">
        <w:rPr>
          <w:rFonts w:eastAsiaTheme="minorHAnsi"/>
          <w:position w:val="-78"/>
        </w:rPr>
        <w:object w:dxaOrig="2299" w:dyaOrig="1680" w14:anchorId="61E22FBC">
          <v:shape id="_x0000_i1541" type="#_x0000_t75" style="width:114.6pt;height:84pt" o:ole="">
            <v:imagedata r:id="rId1001" o:title=""/>
          </v:shape>
          <o:OLEObject Type="Embed" ProgID="Equation.DSMT4" ShapeID="_x0000_i1541" DrawAspect="Content" ObjectID="_1654270918" r:id="rId1002"/>
        </w:object>
      </w:r>
      <w:r w:rsidR="00DC4815">
        <w:rPr>
          <w:rFonts w:eastAsiaTheme="minorHAnsi"/>
        </w:rPr>
        <w:t xml:space="preserve"> </w:t>
      </w:r>
    </w:p>
    <w:p w14:paraId="167CD4C7" w14:textId="77777777" w:rsidR="00DC4815" w:rsidRDefault="00C44ACA" w:rsidP="00DC4815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C44ACA">
        <w:rPr>
          <w:position w:val="-78"/>
        </w:rPr>
        <w:object w:dxaOrig="2600" w:dyaOrig="1680" w14:anchorId="3D4E3070">
          <v:shape id="_x0000_i1542" type="#_x0000_t75" style="width:129.6pt;height:84pt" o:ole="">
            <v:imagedata r:id="rId1003" o:title=""/>
          </v:shape>
          <o:OLEObject Type="Embed" ProgID="Equation.DSMT4" ShapeID="_x0000_i1542" DrawAspect="Content" ObjectID="_1654270919" r:id="rId1004"/>
        </w:object>
      </w:r>
      <w:r w:rsidR="00DC4815">
        <w:rPr>
          <w:rFonts w:eastAsiaTheme="minorHAnsi"/>
        </w:rPr>
        <w:t xml:space="preserve"> </w:t>
      </w:r>
      <w:r w:rsidR="00DC4815">
        <w:rPr>
          <w:rFonts w:eastAsiaTheme="minorHAnsi"/>
        </w:rPr>
        <w:tab/>
      </w:r>
      <w:r w:rsidR="00DC4815" w:rsidRPr="00D7306D">
        <w:rPr>
          <w:rFonts w:eastAsiaTheme="minorHAnsi"/>
          <w:position w:val="-4"/>
        </w:rPr>
        <w:object w:dxaOrig="1080" w:dyaOrig="360" w14:anchorId="7BA51D2A">
          <v:shape id="_x0000_i1543" type="#_x0000_t75" style="width:54pt;height:18pt" o:ole="">
            <v:imagedata r:id="rId609" o:title=""/>
          </v:shape>
          <o:OLEObject Type="Embed" ProgID="Equation.DSMT4" ShapeID="_x0000_i1543" DrawAspect="Content" ObjectID="_1654270920" r:id="rId1005"/>
        </w:object>
      </w:r>
    </w:p>
    <w:p w14:paraId="4DFBA425" w14:textId="77777777" w:rsidR="00EE23BA" w:rsidRDefault="00DC4815" w:rsidP="00DC4815">
      <w:pPr>
        <w:spacing w:line="360" w:lineRule="auto"/>
        <w:ind w:left="360"/>
        <w:rPr>
          <w:rFonts w:eastAsiaTheme="minorHAnsi"/>
        </w:rPr>
      </w:pPr>
      <w:r w:rsidRPr="0001279A">
        <w:rPr>
          <w:rFonts w:eastAsiaTheme="minorHAnsi"/>
          <w:position w:val="-50"/>
        </w:rPr>
        <w:object w:dxaOrig="1060" w:dyaOrig="1120" w14:anchorId="085CC45B">
          <v:shape id="_x0000_i1544" type="#_x0000_t75" style="width:53.4pt;height:56.1pt" o:ole="">
            <v:imagedata r:id="rId1006" o:title=""/>
          </v:shape>
          <o:OLEObject Type="Embed" ProgID="Equation.DSMT4" ShapeID="_x0000_i1544" DrawAspect="Content" ObjectID="_1654270921" r:id="rId1007"/>
        </w:object>
      </w:r>
      <w:r>
        <w:rPr>
          <w:rFonts w:eastAsiaTheme="minorHAnsi"/>
        </w:rPr>
        <w:t xml:space="preserve"> </w:t>
      </w:r>
    </w:p>
    <w:p w14:paraId="49D4EEB7" w14:textId="77777777" w:rsidR="0080458E" w:rsidRDefault="0080458E" w:rsidP="0080458E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60" w:dyaOrig="440" w14:anchorId="69E58058">
          <v:shape id="_x0000_i1545" type="#_x0000_t75" style="width:53.4pt;height:22.5pt" o:ole="">
            <v:imagedata r:id="rId1008" o:title=""/>
          </v:shape>
          <o:OLEObject Type="Embed" ProgID="Equation.DSMT4" ShapeID="_x0000_i1545" DrawAspect="Content" ObjectID="_1654270922" r:id="rId1009"/>
        </w:object>
      </w:r>
    </w:p>
    <w:p w14:paraId="08D6C311" w14:textId="77777777" w:rsidR="00224276" w:rsidRDefault="00224276" w:rsidP="005716FA">
      <w:r>
        <w:br w:type="page"/>
      </w:r>
    </w:p>
    <w:p w14:paraId="32061BD3" w14:textId="77777777"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2F662D6B" w14:textId="77777777" w:rsidR="00BF7D6C" w:rsidRDefault="00EE23BA" w:rsidP="005716FA">
      <w:pPr>
        <w:tabs>
          <w:tab w:val="left" w:pos="108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>
        <w:tab/>
      </w:r>
      <w:r>
        <w:tab/>
      </w:r>
      <w:r w:rsidR="00BF7D6C" w:rsidRPr="00C277D3">
        <w:rPr>
          <w:position w:val="-50"/>
        </w:rPr>
        <w:object w:dxaOrig="2020" w:dyaOrig="1120" w14:anchorId="24798D08">
          <v:shape id="_x0000_i1546" type="#_x0000_t75" style="width:101.1pt;height:56.1pt" o:ole="">
            <v:imagedata r:id="rId1010" o:title=""/>
          </v:shape>
          <o:OLEObject Type="Embed" ProgID="Equation.DSMT4" ShapeID="_x0000_i1546" DrawAspect="Content" ObjectID="_1654270923" r:id="rId1011"/>
        </w:object>
      </w:r>
    </w:p>
    <w:p w14:paraId="7DE92B72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534C2DA" w14:textId="77777777" w:rsidR="00EE23BA" w:rsidRDefault="00436CB0" w:rsidP="00436CB0">
      <w:pPr>
        <w:ind w:left="360"/>
        <w:rPr>
          <w:rFonts w:eastAsiaTheme="minorHAnsi"/>
        </w:rPr>
      </w:pPr>
      <w:r w:rsidRPr="00436CB0">
        <w:rPr>
          <w:rFonts w:eastAsiaTheme="minorHAnsi"/>
          <w:position w:val="-50"/>
        </w:rPr>
        <w:object w:dxaOrig="2780" w:dyaOrig="1120" w14:anchorId="6624364F">
          <v:shape id="_x0000_i1547" type="#_x0000_t75" style="width:138.6pt;height:56.1pt" o:ole="">
            <v:imagedata r:id="rId1012" o:title=""/>
          </v:shape>
          <o:OLEObject Type="Embed" ProgID="Equation.DSMT4" ShapeID="_x0000_i1547" DrawAspect="Content" ObjectID="_1654270924" r:id="rId1013"/>
        </w:object>
      </w:r>
      <w:r>
        <w:rPr>
          <w:rFonts w:eastAsiaTheme="minorHAnsi"/>
        </w:rPr>
        <w:t xml:space="preserve"> </w:t>
      </w:r>
    </w:p>
    <w:p w14:paraId="04240A94" w14:textId="77777777" w:rsidR="00436CB0" w:rsidRDefault="00535163" w:rsidP="00436CB0">
      <w:pPr>
        <w:ind w:left="360"/>
        <w:rPr>
          <w:rFonts w:eastAsiaTheme="minorHAnsi"/>
        </w:rPr>
      </w:pPr>
      <w:r w:rsidRPr="00535163">
        <w:rPr>
          <w:rFonts w:eastAsiaTheme="minorHAnsi"/>
          <w:position w:val="-50"/>
        </w:rPr>
        <w:object w:dxaOrig="3240" w:dyaOrig="1280" w14:anchorId="16445CB4">
          <v:shape id="_x0000_i1548" type="#_x0000_t75" style="width:162pt;height:63.6pt" o:ole="">
            <v:imagedata r:id="rId1014" o:title=""/>
          </v:shape>
          <o:OLEObject Type="Embed" ProgID="Equation.DSMT4" ShapeID="_x0000_i1548" DrawAspect="Content" ObjectID="_1654270925" r:id="rId1015"/>
        </w:object>
      </w:r>
      <w:r>
        <w:rPr>
          <w:rFonts w:eastAsiaTheme="minorHAnsi"/>
        </w:rPr>
        <w:t xml:space="preserve"> </w:t>
      </w:r>
    </w:p>
    <w:p w14:paraId="75B67A19" w14:textId="77777777" w:rsidR="00535163" w:rsidRDefault="009D792E" w:rsidP="00436CB0">
      <w:pPr>
        <w:ind w:left="360"/>
        <w:rPr>
          <w:rFonts w:eastAsiaTheme="minorHAnsi"/>
        </w:rPr>
      </w:pPr>
      <w:r w:rsidRPr="009D792E">
        <w:rPr>
          <w:rFonts w:eastAsiaTheme="minorHAnsi"/>
          <w:position w:val="-68"/>
        </w:rPr>
        <w:object w:dxaOrig="4080" w:dyaOrig="1480" w14:anchorId="57A51D5C">
          <v:shape id="_x0000_i1549" type="#_x0000_t75" style="width:204pt;height:74.1pt" o:ole="">
            <v:imagedata r:id="rId1016" o:title=""/>
          </v:shape>
          <o:OLEObject Type="Embed" ProgID="Equation.DSMT4" ShapeID="_x0000_i1549" DrawAspect="Content" ObjectID="_1654270926" r:id="rId1017"/>
        </w:object>
      </w:r>
    </w:p>
    <w:p w14:paraId="747702F8" w14:textId="77777777" w:rsidR="009D792E" w:rsidRDefault="00B01155" w:rsidP="00436CB0">
      <w:pPr>
        <w:ind w:left="360"/>
        <w:rPr>
          <w:rFonts w:eastAsiaTheme="minorHAnsi"/>
        </w:rPr>
      </w:pPr>
      <w:r w:rsidRPr="009D792E">
        <w:rPr>
          <w:rFonts w:eastAsiaTheme="minorHAnsi"/>
          <w:position w:val="-68"/>
        </w:rPr>
        <w:object w:dxaOrig="3840" w:dyaOrig="1480" w14:anchorId="7464468F">
          <v:shape id="_x0000_i1550" type="#_x0000_t75" style="width:192pt;height:74.1pt" o:ole="">
            <v:imagedata r:id="rId1018" o:title=""/>
          </v:shape>
          <o:OLEObject Type="Embed" ProgID="Equation.DSMT4" ShapeID="_x0000_i1550" DrawAspect="Content" ObjectID="_1654270927" r:id="rId1019"/>
        </w:object>
      </w:r>
    </w:p>
    <w:p w14:paraId="14B9E7E5" w14:textId="77777777" w:rsidR="00F320BC" w:rsidRDefault="00B01155" w:rsidP="00436CB0">
      <w:pPr>
        <w:ind w:left="360"/>
        <w:rPr>
          <w:rFonts w:eastAsiaTheme="minorHAnsi"/>
        </w:rPr>
      </w:pPr>
      <w:r w:rsidRPr="003719EC">
        <w:rPr>
          <w:rFonts w:eastAsiaTheme="minorHAnsi"/>
          <w:position w:val="-78"/>
        </w:rPr>
        <w:object w:dxaOrig="4440" w:dyaOrig="1680" w14:anchorId="45F3CA9E">
          <v:shape id="_x0000_i1551" type="#_x0000_t75" style="width:222pt;height:84pt" o:ole="">
            <v:imagedata r:id="rId1020" o:title=""/>
          </v:shape>
          <o:OLEObject Type="Embed" ProgID="Equation.DSMT4" ShapeID="_x0000_i1551" DrawAspect="Content" ObjectID="_1654270928" r:id="rId1021"/>
        </w:object>
      </w:r>
    </w:p>
    <w:p w14:paraId="3B020326" w14:textId="77777777" w:rsidR="003719EC" w:rsidRDefault="001B1C57" w:rsidP="00436CB0">
      <w:pPr>
        <w:ind w:left="360"/>
        <w:rPr>
          <w:rFonts w:eastAsiaTheme="minorHAnsi"/>
        </w:rPr>
      </w:pPr>
      <w:r w:rsidRPr="003719EC">
        <w:rPr>
          <w:rFonts w:eastAsiaTheme="minorHAnsi"/>
          <w:position w:val="-78"/>
        </w:rPr>
        <w:object w:dxaOrig="3640" w:dyaOrig="1680" w14:anchorId="34B0F42E">
          <v:shape id="_x0000_i1552" type="#_x0000_t75" style="width:182.1pt;height:84pt" o:ole="">
            <v:imagedata r:id="rId1022" o:title=""/>
          </v:shape>
          <o:OLEObject Type="Embed" ProgID="Equation.DSMT4" ShapeID="_x0000_i1552" DrawAspect="Content" ObjectID="_1654270929" r:id="rId1023"/>
        </w:object>
      </w:r>
    </w:p>
    <w:p w14:paraId="573FA32B" w14:textId="77777777" w:rsidR="00675393" w:rsidRDefault="00CB265F" w:rsidP="00775A52">
      <w:pPr>
        <w:spacing w:line="360" w:lineRule="auto"/>
        <w:ind w:left="360"/>
        <w:rPr>
          <w:rFonts w:eastAsiaTheme="minorHAnsi"/>
        </w:rPr>
      </w:pPr>
      <w:r w:rsidRPr="003719EC">
        <w:rPr>
          <w:rFonts w:eastAsiaTheme="minorHAnsi"/>
          <w:position w:val="-78"/>
        </w:rPr>
        <w:object w:dxaOrig="4320" w:dyaOrig="1680" w14:anchorId="039447F4">
          <v:shape id="_x0000_i1553" type="#_x0000_t75" style="width:3in;height:84pt" o:ole="">
            <v:imagedata r:id="rId1024" o:title=""/>
          </v:shape>
          <o:OLEObject Type="Embed" ProgID="Equation.DSMT4" ShapeID="_x0000_i1553" DrawAspect="Content" ObjectID="_1654270930" r:id="rId1025"/>
        </w:object>
      </w:r>
    </w:p>
    <w:p w14:paraId="3F6384B5" w14:textId="77777777" w:rsidR="002424A6" w:rsidRDefault="00CB265F" w:rsidP="00775A52">
      <w:pPr>
        <w:spacing w:line="360" w:lineRule="auto"/>
        <w:ind w:left="360"/>
        <w:rPr>
          <w:rFonts w:eastAsiaTheme="minorHAnsi"/>
        </w:rPr>
      </w:pPr>
      <w:r w:rsidRPr="003719EC">
        <w:rPr>
          <w:rFonts w:eastAsiaTheme="minorHAnsi"/>
          <w:position w:val="-78"/>
        </w:rPr>
        <w:object w:dxaOrig="3120" w:dyaOrig="1680" w14:anchorId="6A991ACE">
          <v:shape id="_x0000_i1554" type="#_x0000_t75" style="width:156pt;height:84pt" o:ole="">
            <v:imagedata r:id="rId1026" o:title=""/>
          </v:shape>
          <o:OLEObject Type="Embed" ProgID="Equation.DSMT4" ShapeID="_x0000_i1554" DrawAspect="Content" ObjectID="_1654270931" r:id="rId1027"/>
        </w:object>
      </w:r>
    </w:p>
    <w:p w14:paraId="67E6F6A8" w14:textId="77777777" w:rsidR="00CD2F32" w:rsidRDefault="00005098" w:rsidP="00CD2F32">
      <w:pPr>
        <w:spacing w:line="360" w:lineRule="auto"/>
        <w:ind w:left="360"/>
        <w:rPr>
          <w:rFonts w:eastAsiaTheme="minorHAnsi"/>
        </w:rPr>
      </w:pPr>
      <w:r w:rsidRPr="00005098">
        <w:rPr>
          <w:rFonts w:eastAsiaTheme="minorHAnsi"/>
          <w:position w:val="-78"/>
        </w:rPr>
        <w:object w:dxaOrig="2760" w:dyaOrig="1680" w14:anchorId="0EA62F66">
          <v:shape id="_x0000_i1555" type="#_x0000_t75" style="width:138pt;height:84pt" o:ole="">
            <v:imagedata r:id="rId1028" o:title=""/>
          </v:shape>
          <o:OLEObject Type="Embed" ProgID="Equation.DSMT4" ShapeID="_x0000_i1555" DrawAspect="Content" ObjectID="_1654270932" r:id="rId1029"/>
        </w:object>
      </w:r>
      <w:r w:rsidR="00CD2F32">
        <w:rPr>
          <w:rFonts w:eastAsiaTheme="minorHAnsi"/>
        </w:rPr>
        <w:t xml:space="preserve"> </w:t>
      </w:r>
    </w:p>
    <w:p w14:paraId="2291823F" w14:textId="77777777" w:rsidR="00CD2F32" w:rsidRDefault="00005098" w:rsidP="00CD2F32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005098">
        <w:rPr>
          <w:position w:val="-78"/>
        </w:rPr>
        <w:object w:dxaOrig="3080" w:dyaOrig="1680" w14:anchorId="18751860">
          <v:shape id="_x0000_i1556" type="#_x0000_t75" style="width:153.6pt;height:84pt" o:ole="">
            <v:imagedata r:id="rId1030" o:title=""/>
          </v:shape>
          <o:OLEObject Type="Embed" ProgID="Equation.DSMT4" ShapeID="_x0000_i1556" DrawAspect="Content" ObjectID="_1654270933" r:id="rId1031"/>
        </w:object>
      </w:r>
      <w:r w:rsidR="00CD2F32">
        <w:rPr>
          <w:rFonts w:eastAsiaTheme="minorHAnsi"/>
        </w:rPr>
        <w:t xml:space="preserve"> </w:t>
      </w:r>
      <w:r w:rsidR="00CD2F32">
        <w:rPr>
          <w:rFonts w:eastAsiaTheme="minorHAnsi"/>
        </w:rPr>
        <w:tab/>
      </w:r>
      <w:r w:rsidR="00CD2F32" w:rsidRPr="00D7306D">
        <w:rPr>
          <w:rFonts w:eastAsiaTheme="minorHAnsi"/>
          <w:position w:val="-4"/>
        </w:rPr>
        <w:object w:dxaOrig="1080" w:dyaOrig="360" w14:anchorId="5F34D6D1">
          <v:shape id="_x0000_i1557" type="#_x0000_t75" style="width:54pt;height:18pt" o:ole="">
            <v:imagedata r:id="rId609" o:title=""/>
          </v:shape>
          <o:OLEObject Type="Embed" ProgID="Equation.DSMT4" ShapeID="_x0000_i1557" DrawAspect="Content" ObjectID="_1654270934" r:id="rId1032"/>
        </w:object>
      </w:r>
    </w:p>
    <w:p w14:paraId="433E5DFD" w14:textId="77777777" w:rsidR="00CD2F32" w:rsidRDefault="00CD2F32" w:rsidP="00CD2F32">
      <w:pPr>
        <w:spacing w:line="360" w:lineRule="auto"/>
        <w:ind w:left="360"/>
        <w:rPr>
          <w:rFonts w:eastAsiaTheme="minorHAnsi"/>
        </w:rPr>
      </w:pPr>
      <w:r w:rsidRPr="00CD2F32">
        <w:rPr>
          <w:rFonts w:eastAsiaTheme="minorHAnsi"/>
          <w:position w:val="-68"/>
        </w:rPr>
        <w:object w:dxaOrig="1180" w:dyaOrig="1480" w14:anchorId="0921F5C2">
          <v:shape id="_x0000_i1558" type="#_x0000_t75" style="width:59.1pt;height:74.1pt" o:ole="">
            <v:imagedata r:id="rId1033" o:title=""/>
          </v:shape>
          <o:OLEObject Type="Embed" ProgID="Equation.DSMT4" ShapeID="_x0000_i1558" DrawAspect="Content" ObjectID="_1654270935" r:id="rId1034"/>
        </w:object>
      </w:r>
      <w:r>
        <w:rPr>
          <w:rFonts w:eastAsiaTheme="minorHAnsi"/>
        </w:rPr>
        <w:t xml:space="preserve"> </w:t>
      </w:r>
    </w:p>
    <w:p w14:paraId="4AA8881A" w14:textId="77777777" w:rsidR="0080458E" w:rsidRDefault="0080458E" w:rsidP="0080458E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76E6B">
        <w:rPr>
          <w:position w:val="-26"/>
        </w:rPr>
        <w:object w:dxaOrig="1359" w:dyaOrig="600" w14:anchorId="76DDC12E">
          <v:shape id="_x0000_i1559" type="#_x0000_t75" style="width:68.1pt;height:31.5pt" o:ole="">
            <v:imagedata r:id="rId1035" o:title=""/>
          </v:shape>
          <o:OLEObject Type="Embed" ProgID="Equation.DSMT4" ShapeID="_x0000_i1559" DrawAspect="Content" ObjectID="_1654270936" r:id="rId1036"/>
        </w:object>
      </w:r>
    </w:p>
    <w:p w14:paraId="3E7A3B71" w14:textId="77777777" w:rsidR="00EE23BA" w:rsidRDefault="00EE23BA" w:rsidP="005716FA"/>
    <w:p w14:paraId="72472A66" w14:textId="77777777" w:rsidR="005716FA" w:rsidRDefault="005716FA" w:rsidP="005716FA"/>
    <w:p w14:paraId="2F328EC8" w14:textId="77777777"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19C4EB8" w14:textId="77777777" w:rsidR="00BF7D6C" w:rsidRDefault="00EE23BA" w:rsidP="005716FA">
      <w:pPr>
        <w:tabs>
          <w:tab w:val="left" w:pos="108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>
        <w:tab/>
      </w:r>
      <w:r>
        <w:tab/>
      </w:r>
      <w:r w:rsidR="00BF7D6C" w:rsidRPr="00C277D3">
        <w:rPr>
          <w:position w:val="-50"/>
        </w:rPr>
        <w:object w:dxaOrig="1780" w:dyaOrig="1120" w14:anchorId="3448FA46">
          <v:shape id="_x0000_i1560" type="#_x0000_t75" style="width:89.4pt;height:56.1pt" o:ole="">
            <v:imagedata r:id="rId1037" o:title=""/>
          </v:shape>
          <o:OLEObject Type="Embed" ProgID="Equation.DSMT4" ShapeID="_x0000_i1560" DrawAspect="Content" ObjectID="_1654270937" r:id="rId1038"/>
        </w:object>
      </w:r>
    </w:p>
    <w:p w14:paraId="2484CE4C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5EB1134" w14:textId="77777777" w:rsidR="00EE23BA" w:rsidRDefault="00BA358A" w:rsidP="00C00C93">
      <w:pPr>
        <w:ind w:left="360"/>
        <w:rPr>
          <w:rFonts w:eastAsiaTheme="minorHAnsi"/>
        </w:rPr>
      </w:pPr>
      <w:r w:rsidRPr="00BA358A">
        <w:rPr>
          <w:rFonts w:eastAsiaTheme="minorHAnsi"/>
          <w:position w:val="-50"/>
        </w:rPr>
        <w:object w:dxaOrig="2659" w:dyaOrig="1120" w14:anchorId="6EB60CF1">
          <v:shape id="_x0000_i1561" type="#_x0000_t75" style="width:132.6pt;height:56.1pt" o:ole="">
            <v:imagedata r:id="rId1039" o:title=""/>
          </v:shape>
          <o:OLEObject Type="Embed" ProgID="Equation.DSMT4" ShapeID="_x0000_i1561" DrawAspect="Content" ObjectID="_1654270938" r:id="rId1040"/>
        </w:object>
      </w:r>
    </w:p>
    <w:p w14:paraId="75FFB853" w14:textId="77777777" w:rsidR="00BA358A" w:rsidRDefault="00BA358A" w:rsidP="00C00C93">
      <w:pPr>
        <w:ind w:left="360"/>
        <w:rPr>
          <w:rFonts w:eastAsiaTheme="minorHAnsi"/>
        </w:rPr>
      </w:pPr>
      <w:r w:rsidRPr="00BA358A">
        <w:rPr>
          <w:rFonts w:eastAsiaTheme="minorHAnsi"/>
          <w:position w:val="-60"/>
        </w:rPr>
        <w:object w:dxaOrig="3660" w:dyaOrig="1219" w14:anchorId="591B7E9F">
          <v:shape id="_x0000_i1562" type="#_x0000_t75" style="width:183pt;height:60.9pt" o:ole="">
            <v:imagedata r:id="rId1041" o:title=""/>
          </v:shape>
          <o:OLEObject Type="Embed" ProgID="Equation.DSMT4" ShapeID="_x0000_i1562" DrawAspect="Content" ObjectID="_1654270939" r:id="rId1042"/>
        </w:object>
      </w:r>
    </w:p>
    <w:p w14:paraId="6E4F5072" w14:textId="77777777" w:rsidR="00BA358A" w:rsidRDefault="00E67735" w:rsidP="00C00C93">
      <w:pPr>
        <w:ind w:left="360"/>
        <w:rPr>
          <w:rFonts w:eastAsiaTheme="minorHAnsi"/>
        </w:rPr>
      </w:pPr>
      <w:r w:rsidRPr="00BA358A">
        <w:rPr>
          <w:rFonts w:eastAsiaTheme="minorHAnsi"/>
          <w:position w:val="-50"/>
        </w:rPr>
        <w:object w:dxaOrig="3660" w:dyaOrig="1160" w14:anchorId="0ED58A62">
          <v:shape id="_x0000_i1563" type="#_x0000_t75" style="width:183pt;height:57.9pt" o:ole="">
            <v:imagedata r:id="rId1043" o:title=""/>
          </v:shape>
          <o:OLEObject Type="Embed" ProgID="Equation.DSMT4" ShapeID="_x0000_i1563" DrawAspect="Content" ObjectID="_1654270940" r:id="rId1044"/>
        </w:object>
      </w:r>
    </w:p>
    <w:p w14:paraId="73CE0ED6" w14:textId="77777777" w:rsidR="00BA358A" w:rsidRDefault="00E67735" w:rsidP="00C00C93">
      <w:pPr>
        <w:ind w:left="360"/>
        <w:rPr>
          <w:rFonts w:eastAsiaTheme="minorHAnsi"/>
        </w:rPr>
      </w:pPr>
      <w:r w:rsidRPr="00E67735">
        <w:rPr>
          <w:rFonts w:eastAsiaTheme="minorHAnsi"/>
          <w:position w:val="-54"/>
        </w:rPr>
        <w:object w:dxaOrig="4080" w:dyaOrig="1200" w14:anchorId="312A854E">
          <v:shape id="_x0000_i1564" type="#_x0000_t75" style="width:204pt;height:60pt" o:ole="">
            <v:imagedata r:id="rId1045" o:title=""/>
          </v:shape>
          <o:OLEObject Type="Embed" ProgID="Equation.DSMT4" ShapeID="_x0000_i1564" DrawAspect="Content" ObjectID="_1654270941" r:id="rId1046"/>
        </w:object>
      </w:r>
    </w:p>
    <w:p w14:paraId="431C1776" w14:textId="77777777" w:rsidR="00E67735" w:rsidRDefault="00451BDE" w:rsidP="00451BDE">
      <w:pPr>
        <w:spacing w:line="360" w:lineRule="auto"/>
        <w:ind w:left="360"/>
        <w:rPr>
          <w:rFonts w:eastAsiaTheme="minorHAnsi"/>
        </w:rPr>
      </w:pPr>
      <w:r w:rsidRPr="00451BDE">
        <w:rPr>
          <w:rFonts w:eastAsiaTheme="minorHAnsi"/>
          <w:position w:val="-76"/>
        </w:rPr>
        <w:object w:dxaOrig="3800" w:dyaOrig="1640" w14:anchorId="4748C18D">
          <v:shape id="_x0000_i1565" type="#_x0000_t75" style="width:189.9pt;height:81.9pt" o:ole="">
            <v:imagedata r:id="rId1047" o:title=""/>
          </v:shape>
          <o:OLEObject Type="Embed" ProgID="Equation.DSMT4" ShapeID="_x0000_i1565" DrawAspect="Content" ObjectID="_1654270942" r:id="rId1048"/>
        </w:object>
      </w:r>
    </w:p>
    <w:p w14:paraId="27BCDD1D" w14:textId="77777777" w:rsidR="00451BDE" w:rsidRDefault="00451BDE" w:rsidP="00E67735">
      <w:pPr>
        <w:ind w:left="360"/>
        <w:rPr>
          <w:rFonts w:eastAsiaTheme="minorHAnsi"/>
        </w:rPr>
      </w:pPr>
      <w:r w:rsidRPr="00451BDE">
        <w:rPr>
          <w:rFonts w:eastAsiaTheme="minorHAnsi"/>
          <w:position w:val="-78"/>
        </w:rPr>
        <w:object w:dxaOrig="2580" w:dyaOrig="1680" w14:anchorId="4D360B40">
          <v:shape id="_x0000_i1566" type="#_x0000_t75" style="width:129pt;height:84pt" o:ole="">
            <v:imagedata r:id="rId1049" o:title=""/>
          </v:shape>
          <o:OLEObject Type="Embed" ProgID="Equation.DSMT4" ShapeID="_x0000_i1566" DrawAspect="Content" ObjectID="_1654270943" r:id="rId1050"/>
        </w:object>
      </w:r>
    </w:p>
    <w:p w14:paraId="137B73CF" w14:textId="77777777" w:rsidR="00DE5CE1" w:rsidRDefault="006D3CC9" w:rsidP="00DE5CE1">
      <w:pPr>
        <w:spacing w:line="360" w:lineRule="auto"/>
        <w:ind w:left="360"/>
        <w:rPr>
          <w:rFonts w:eastAsiaTheme="minorHAnsi"/>
        </w:rPr>
      </w:pPr>
      <w:r w:rsidRPr="006D3CC9">
        <w:rPr>
          <w:rFonts w:eastAsiaTheme="minorHAnsi"/>
          <w:position w:val="-78"/>
        </w:rPr>
        <w:object w:dxaOrig="2220" w:dyaOrig="1680" w14:anchorId="2D5A659A">
          <v:shape id="_x0000_i1567" type="#_x0000_t75" style="width:111pt;height:84pt" o:ole="">
            <v:imagedata r:id="rId1051" o:title=""/>
          </v:shape>
          <o:OLEObject Type="Embed" ProgID="Equation.DSMT4" ShapeID="_x0000_i1567" DrawAspect="Content" ObjectID="_1654270944" r:id="rId1052"/>
        </w:object>
      </w:r>
      <w:r w:rsidR="00DE5CE1">
        <w:rPr>
          <w:rFonts w:eastAsiaTheme="minorHAnsi"/>
        </w:rPr>
        <w:t xml:space="preserve"> </w:t>
      </w:r>
    </w:p>
    <w:p w14:paraId="0216909D" w14:textId="77777777" w:rsidR="00DE5CE1" w:rsidRDefault="006D3CC9" w:rsidP="00DE5CE1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6D3CC9">
        <w:rPr>
          <w:position w:val="-78"/>
        </w:rPr>
        <w:object w:dxaOrig="2420" w:dyaOrig="1680" w14:anchorId="7FF88621">
          <v:shape id="_x0000_i1568" type="#_x0000_t75" style="width:120.9pt;height:84pt" o:ole="">
            <v:imagedata r:id="rId1053" o:title=""/>
          </v:shape>
          <o:OLEObject Type="Embed" ProgID="Equation.DSMT4" ShapeID="_x0000_i1568" DrawAspect="Content" ObjectID="_1654270945" r:id="rId1054"/>
        </w:object>
      </w:r>
      <w:r w:rsidR="00DE5CE1">
        <w:rPr>
          <w:rFonts w:eastAsiaTheme="minorHAnsi"/>
        </w:rPr>
        <w:t xml:space="preserve"> </w:t>
      </w:r>
      <w:r w:rsidR="00DE5CE1">
        <w:rPr>
          <w:rFonts w:eastAsiaTheme="minorHAnsi"/>
        </w:rPr>
        <w:tab/>
      </w:r>
      <w:r w:rsidR="00DE5CE1" w:rsidRPr="00D7306D">
        <w:rPr>
          <w:rFonts w:eastAsiaTheme="minorHAnsi"/>
          <w:position w:val="-4"/>
        </w:rPr>
        <w:object w:dxaOrig="1080" w:dyaOrig="360" w14:anchorId="7C3EA13C">
          <v:shape id="_x0000_i1569" type="#_x0000_t75" style="width:54pt;height:18pt" o:ole="">
            <v:imagedata r:id="rId609" o:title=""/>
          </v:shape>
          <o:OLEObject Type="Embed" ProgID="Equation.DSMT4" ShapeID="_x0000_i1569" DrawAspect="Content" ObjectID="_1654270946" r:id="rId1055"/>
        </w:object>
      </w:r>
    </w:p>
    <w:p w14:paraId="36B6844B" w14:textId="77777777" w:rsidR="00DE5CE1" w:rsidRDefault="00DE5CE1" w:rsidP="00DE5CE1">
      <w:pPr>
        <w:spacing w:line="360" w:lineRule="auto"/>
        <w:ind w:left="360"/>
        <w:rPr>
          <w:rFonts w:eastAsiaTheme="minorHAnsi"/>
        </w:rPr>
      </w:pPr>
      <w:r w:rsidRPr="00DE5CE1">
        <w:rPr>
          <w:rFonts w:eastAsiaTheme="minorHAnsi"/>
          <w:position w:val="-50"/>
        </w:rPr>
        <w:object w:dxaOrig="1060" w:dyaOrig="1120" w14:anchorId="09BC87BE">
          <v:shape id="_x0000_i1570" type="#_x0000_t75" style="width:53.4pt;height:56.1pt" o:ole="">
            <v:imagedata r:id="rId1056" o:title=""/>
          </v:shape>
          <o:OLEObject Type="Embed" ProgID="Equation.DSMT4" ShapeID="_x0000_i1570" DrawAspect="Content" ObjectID="_1654270947" r:id="rId1057"/>
        </w:object>
      </w:r>
      <w:r>
        <w:rPr>
          <w:rFonts w:eastAsiaTheme="minorHAnsi"/>
        </w:rPr>
        <w:t xml:space="preserve"> </w:t>
      </w:r>
    </w:p>
    <w:p w14:paraId="12FE0000" w14:textId="77777777" w:rsidR="0080458E" w:rsidRDefault="0080458E" w:rsidP="0080458E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40" w:dyaOrig="440" w14:anchorId="20B02AC3">
          <v:shape id="_x0000_i1571" type="#_x0000_t75" style="width:51.6pt;height:22.5pt" o:ole="">
            <v:imagedata r:id="rId1058" o:title=""/>
          </v:shape>
          <o:OLEObject Type="Embed" ProgID="Equation.DSMT4" ShapeID="_x0000_i1571" DrawAspect="Content" ObjectID="_1654270948" r:id="rId1059"/>
        </w:object>
      </w:r>
    </w:p>
    <w:p w14:paraId="3552C6CF" w14:textId="77777777" w:rsidR="0088242F" w:rsidRDefault="0088242F" w:rsidP="0088242F"/>
    <w:p w14:paraId="43A1BFA0" w14:textId="77777777" w:rsidR="0088242F" w:rsidRDefault="0088242F" w:rsidP="0088242F"/>
    <w:p w14:paraId="2F414175" w14:textId="77777777" w:rsidR="00EE23BA" w:rsidRPr="00194E8E" w:rsidRDefault="00EE23BA" w:rsidP="005716FA">
      <w:pPr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578E14B" w14:textId="77777777" w:rsidR="00BF7D6C" w:rsidRDefault="00EE23BA" w:rsidP="005716FA">
      <w:pPr>
        <w:tabs>
          <w:tab w:val="left" w:pos="1080"/>
        </w:tabs>
        <w:spacing w:line="240" w:lineRule="auto"/>
      </w:pPr>
      <w:r>
        <w:t xml:space="preserve">Use the </w:t>
      </w:r>
      <w:r w:rsidRPr="002F1D81">
        <w:rPr>
          <w:b/>
          <w:i/>
        </w:rPr>
        <w:t>inverse</w:t>
      </w:r>
      <w:r>
        <w:t xml:space="preserve"> of the coefficient matrix to solve the linear system</w:t>
      </w:r>
      <w:r>
        <w:tab/>
      </w:r>
      <w:r>
        <w:tab/>
      </w:r>
      <w:r w:rsidR="00BF7D6C" w:rsidRPr="00335E6F">
        <w:rPr>
          <w:position w:val="-50"/>
        </w:rPr>
        <w:object w:dxaOrig="1560" w:dyaOrig="1120" w14:anchorId="21655129">
          <v:shape id="_x0000_i1572" type="#_x0000_t75" style="width:78pt;height:56.1pt" o:ole="">
            <v:imagedata r:id="rId1060" o:title=""/>
          </v:shape>
          <o:OLEObject Type="Embed" ProgID="Equation.DSMT4" ShapeID="_x0000_i1572" DrawAspect="Content" ObjectID="_1654270949" r:id="rId1061"/>
        </w:object>
      </w:r>
    </w:p>
    <w:p w14:paraId="3967F880" w14:textId="77777777" w:rsidR="004B3660" w:rsidRPr="00F046CE" w:rsidRDefault="004B3660" w:rsidP="004B3660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4B522E2" w14:textId="77777777" w:rsidR="00BF7D6C" w:rsidRDefault="005A1DF4" w:rsidP="005A1DF4">
      <w:pPr>
        <w:spacing w:line="360" w:lineRule="auto"/>
        <w:ind w:left="360"/>
      </w:pPr>
      <w:r w:rsidRPr="005A1DF4">
        <w:rPr>
          <w:position w:val="-50"/>
        </w:rPr>
        <w:object w:dxaOrig="2880" w:dyaOrig="1120" w14:anchorId="46E74EF6">
          <v:shape id="_x0000_i1573" type="#_x0000_t75" style="width:2in;height:56.1pt" o:ole="">
            <v:imagedata r:id="rId1062" o:title=""/>
          </v:shape>
          <o:OLEObject Type="Embed" ProgID="Equation.DSMT4" ShapeID="_x0000_i1573" DrawAspect="Content" ObjectID="_1654270950" r:id="rId1063"/>
        </w:object>
      </w:r>
      <w:r>
        <w:t xml:space="preserve"> </w:t>
      </w:r>
    </w:p>
    <w:p w14:paraId="140836E2" w14:textId="77777777" w:rsidR="005A1DF4" w:rsidRDefault="005A1DF4" w:rsidP="005A1DF4">
      <w:pPr>
        <w:spacing w:line="360" w:lineRule="auto"/>
        <w:ind w:left="360"/>
      </w:pPr>
      <w:r w:rsidRPr="005A1DF4">
        <w:rPr>
          <w:position w:val="-60"/>
        </w:rPr>
        <w:object w:dxaOrig="3760" w:dyaOrig="1219" w14:anchorId="32CD0EA2">
          <v:shape id="_x0000_i1574" type="#_x0000_t75" style="width:188.1pt;height:60.9pt" o:ole="">
            <v:imagedata r:id="rId1064" o:title=""/>
          </v:shape>
          <o:OLEObject Type="Embed" ProgID="Equation.DSMT4" ShapeID="_x0000_i1574" DrawAspect="Content" ObjectID="_1654270951" r:id="rId1065"/>
        </w:object>
      </w:r>
    </w:p>
    <w:p w14:paraId="1A2E3C78" w14:textId="77777777" w:rsidR="005A1DF4" w:rsidRDefault="00A41773" w:rsidP="005A1DF4">
      <w:pPr>
        <w:spacing w:line="360" w:lineRule="auto"/>
        <w:ind w:left="360"/>
      </w:pPr>
      <w:r w:rsidRPr="00A41773">
        <w:rPr>
          <w:position w:val="-56"/>
        </w:rPr>
        <w:object w:dxaOrig="3340" w:dyaOrig="1240" w14:anchorId="7FB71977">
          <v:shape id="_x0000_i1575" type="#_x0000_t75" style="width:167.1pt;height:62.1pt" o:ole="">
            <v:imagedata r:id="rId1066" o:title=""/>
          </v:shape>
          <o:OLEObject Type="Embed" ProgID="Equation.DSMT4" ShapeID="_x0000_i1575" DrawAspect="Content" ObjectID="_1654270952" r:id="rId1067"/>
        </w:object>
      </w:r>
    </w:p>
    <w:p w14:paraId="7AD27C31" w14:textId="77777777" w:rsidR="00A41773" w:rsidRDefault="00DE06FE" w:rsidP="005A1DF4">
      <w:pPr>
        <w:spacing w:line="360" w:lineRule="auto"/>
        <w:ind w:left="360"/>
      </w:pPr>
      <w:r w:rsidRPr="00DE06FE">
        <w:rPr>
          <w:position w:val="-58"/>
        </w:rPr>
        <w:object w:dxaOrig="3900" w:dyaOrig="1280" w14:anchorId="2E58E869">
          <v:shape id="_x0000_i1576" type="#_x0000_t75" style="width:195pt;height:63.6pt" o:ole="">
            <v:imagedata r:id="rId1068" o:title=""/>
          </v:shape>
          <o:OLEObject Type="Embed" ProgID="Equation.DSMT4" ShapeID="_x0000_i1576" DrawAspect="Content" ObjectID="_1654270953" r:id="rId1069"/>
        </w:object>
      </w:r>
    </w:p>
    <w:p w14:paraId="77F35145" w14:textId="77777777" w:rsidR="00DE06FE" w:rsidRDefault="00811C7F" w:rsidP="005A1DF4">
      <w:pPr>
        <w:spacing w:line="360" w:lineRule="auto"/>
        <w:ind w:left="360"/>
      </w:pPr>
      <w:r w:rsidRPr="00811C7F">
        <w:rPr>
          <w:position w:val="-78"/>
        </w:rPr>
        <w:object w:dxaOrig="3519" w:dyaOrig="1680" w14:anchorId="23D8D97D">
          <v:shape id="_x0000_i1577" type="#_x0000_t75" style="width:176.4pt;height:84pt" o:ole="">
            <v:imagedata r:id="rId1070" o:title=""/>
          </v:shape>
          <o:OLEObject Type="Embed" ProgID="Equation.DSMT4" ShapeID="_x0000_i1577" DrawAspect="Content" ObjectID="_1654270954" r:id="rId1071"/>
        </w:object>
      </w:r>
    </w:p>
    <w:p w14:paraId="4C81AC71" w14:textId="77777777" w:rsidR="00811C7F" w:rsidRDefault="00430ADF" w:rsidP="005A1DF4">
      <w:pPr>
        <w:spacing w:line="360" w:lineRule="auto"/>
        <w:ind w:left="360"/>
      </w:pPr>
      <w:r w:rsidRPr="00430ADF">
        <w:rPr>
          <w:position w:val="-68"/>
        </w:rPr>
        <w:object w:dxaOrig="2480" w:dyaOrig="1480" w14:anchorId="511C65FA">
          <v:shape id="_x0000_i1578" type="#_x0000_t75" style="width:123.9pt;height:74.1pt" o:ole="">
            <v:imagedata r:id="rId1072" o:title=""/>
          </v:shape>
          <o:OLEObject Type="Embed" ProgID="Equation.DSMT4" ShapeID="_x0000_i1578" DrawAspect="Content" ObjectID="_1654270955" r:id="rId1073"/>
        </w:object>
      </w:r>
    </w:p>
    <w:p w14:paraId="25C145F1" w14:textId="77777777" w:rsidR="005A1DF4" w:rsidRDefault="00430ADF" w:rsidP="005A1DF4">
      <w:pPr>
        <w:spacing w:line="360" w:lineRule="auto"/>
        <w:ind w:left="360"/>
        <w:rPr>
          <w:rFonts w:eastAsiaTheme="minorHAnsi"/>
        </w:rPr>
      </w:pPr>
      <w:r w:rsidRPr="00430ADF">
        <w:rPr>
          <w:rFonts w:eastAsiaTheme="minorHAnsi"/>
          <w:position w:val="-68"/>
        </w:rPr>
        <w:object w:dxaOrig="2120" w:dyaOrig="1480" w14:anchorId="4981124B">
          <v:shape id="_x0000_i1579" type="#_x0000_t75" style="width:105.9pt;height:74.1pt" o:ole="">
            <v:imagedata r:id="rId1074" o:title=""/>
          </v:shape>
          <o:OLEObject Type="Embed" ProgID="Equation.DSMT4" ShapeID="_x0000_i1579" DrawAspect="Content" ObjectID="_1654270956" r:id="rId1075"/>
        </w:object>
      </w:r>
      <w:r w:rsidR="005A1DF4">
        <w:rPr>
          <w:rFonts w:eastAsiaTheme="minorHAnsi"/>
        </w:rPr>
        <w:t xml:space="preserve"> </w:t>
      </w:r>
    </w:p>
    <w:p w14:paraId="02A4EEB2" w14:textId="77777777" w:rsidR="005A1DF4" w:rsidRDefault="00430ADF" w:rsidP="005A1DF4">
      <w:pPr>
        <w:tabs>
          <w:tab w:val="left" w:pos="4320"/>
        </w:tabs>
        <w:spacing w:line="360" w:lineRule="auto"/>
        <w:ind w:left="360"/>
        <w:rPr>
          <w:rFonts w:eastAsiaTheme="minorHAnsi"/>
        </w:rPr>
      </w:pPr>
      <w:r w:rsidRPr="00430ADF">
        <w:rPr>
          <w:position w:val="-68"/>
        </w:rPr>
        <w:object w:dxaOrig="2320" w:dyaOrig="1480" w14:anchorId="77A7A55A">
          <v:shape id="_x0000_i1580" type="#_x0000_t75" style="width:116.1pt;height:74.1pt" o:ole="">
            <v:imagedata r:id="rId1076" o:title=""/>
          </v:shape>
          <o:OLEObject Type="Embed" ProgID="Equation.DSMT4" ShapeID="_x0000_i1580" DrawAspect="Content" ObjectID="_1654270957" r:id="rId1077"/>
        </w:object>
      </w:r>
      <w:r w:rsidR="005A1DF4">
        <w:rPr>
          <w:rFonts w:eastAsiaTheme="minorHAnsi"/>
        </w:rPr>
        <w:t xml:space="preserve"> </w:t>
      </w:r>
      <w:r w:rsidR="005A1DF4">
        <w:rPr>
          <w:rFonts w:eastAsiaTheme="minorHAnsi"/>
        </w:rPr>
        <w:tab/>
      </w:r>
      <w:r w:rsidR="005A1DF4" w:rsidRPr="00D7306D">
        <w:rPr>
          <w:rFonts w:eastAsiaTheme="minorHAnsi"/>
          <w:position w:val="-4"/>
        </w:rPr>
        <w:object w:dxaOrig="1080" w:dyaOrig="360" w14:anchorId="757F734A">
          <v:shape id="_x0000_i1581" type="#_x0000_t75" style="width:54pt;height:18pt" o:ole="">
            <v:imagedata r:id="rId609" o:title=""/>
          </v:shape>
          <o:OLEObject Type="Embed" ProgID="Equation.DSMT4" ShapeID="_x0000_i1581" DrawAspect="Content" ObjectID="_1654270958" r:id="rId1078"/>
        </w:object>
      </w:r>
    </w:p>
    <w:p w14:paraId="0C65C25D" w14:textId="77777777" w:rsidR="005A1DF4" w:rsidRDefault="00430ADF" w:rsidP="005A1DF4">
      <w:pPr>
        <w:spacing w:line="360" w:lineRule="auto"/>
        <w:ind w:left="360"/>
        <w:rPr>
          <w:rFonts w:eastAsiaTheme="minorHAnsi"/>
        </w:rPr>
      </w:pPr>
      <w:r w:rsidRPr="00DE5CE1">
        <w:rPr>
          <w:rFonts w:eastAsiaTheme="minorHAnsi"/>
          <w:position w:val="-50"/>
        </w:rPr>
        <w:object w:dxaOrig="1180" w:dyaOrig="1120" w14:anchorId="3576D8FE">
          <v:shape id="_x0000_i1582" type="#_x0000_t75" style="width:59.1pt;height:56.1pt" o:ole="">
            <v:imagedata r:id="rId1079" o:title=""/>
          </v:shape>
          <o:OLEObject Type="Embed" ProgID="Equation.DSMT4" ShapeID="_x0000_i1582" DrawAspect="Content" ObjectID="_1654270959" r:id="rId1080"/>
        </w:object>
      </w:r>
      <w:r w:rsidR="005A1DF4">
        <w:rPr>
          <w:rFonts w:eastAsiaTheme="minorHAnsi"/>
        </w:rPr>
        <w:t xml:space="preserve"> </w:t>
      </w:r>
    </w:p>
    <w:p w14:paraId="36DE16E5" w14:textId="77777777" w:rsidR="0080458E" w:rsidRDefault="0080458E" w:rsidP="0080458E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40" w:dyaOrig="440" w14:anchorId="2B6F4C89">
          <v:shape id="_x0000_i1583" type="#_x0000_t75" style="width:71.4pt;height:22.5pt" o:ole="">
            <v:imagedata r:id="rId1081" o:title=""/>
          </v:shape>
          <o:OLEObject Type="Embed" ProgID="Equation.DSMT4" ShapeID="_x0000_i1583" DrawAspect="Content" ObjectID="_1654270960" r:id="rId1082"/>
        </w:object>
      </w:r>
    </w:p>
    <w:p w14:paraId="01212701" w14:textId="77777777" w:rsidR="005716FA" w:rsidRPr="002264D9" w:rsidRDefault="005716FA" w:rsidP="005716FA">
      <w:pPr>
        <w:rPr>
          <w:rFonts w:eastAsiaTheme="minorHAnsi"/>
        </w:rPr>
      </w:pPr>
    </w:p>
    <w:sectPr w:rsidR="005716FA" w:rsidRPr="002264D9" w:rsidSect="001B53DB">
      <w:type w:val="continuous"/>
      <w:pgSz w:w="12240" w:h="15840" w:code="1"/>
      <w:pgMar w:top="720" w:right="864" w:bottom="720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EF9F7D" w14:textId="77777777" w:rsidR="002F7EF9" w:rsidRDefault="002F7EF9" w:rsidP="00A61E7E">
      <w:r>
        <w:separator/>
      </w:r>
    </w:p>
  </w:endnote>
  <w:endnote w:type="continuationSeparator" w:id="0">
    <w:p w14:paraId="51EC01A0" w14:textId="77777777" w:rsidR="002F7EF9" w:rsidRDefault="002F7EF9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7476"/>
      <w:docPartObj>
        <w:docPartGallery w:val="Page Numbers (Bottom of Page)"/>
        <w:docPartUnique/>
      </w:docPartObj>
    </w:sdtPr>
    <w:sdtEndPr/>
    <w:sdtContent>
      <w:p w14:paraId="655A7636" w14:textId="77777777" w:rsidR="006C324B" w:rsidRDefault="006C324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F2C44">
          <w:rPr>
            <w:noProof/>
          </w:rPr>
          <w:t>124</w:t>
        </w:r>
        <w:r>
          <w:rPr>
            <w:noProof/>
          </w:rPr>
          <w:fldChar w:fldCharType="end"/>
        </w:r>
      </w:p>
    </w:sdtContent>
  </w:sdt>
  <w:p w14:paraId="5A75ECE7" w14:textId="77777777" w:rsidR="006C324B" w:rsidRDefault="006C32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00A4E0" w14:textId="77777777" w:rsidR="002F7EF9" w:rsidRDefault="002F7EF9" w:rsidP="00A61E7E">
      <w:r>
        <w:separator/>
      </w:r>
    </w:p>
  </w:footnote>
  <w:footnote w:type="continuationSeparator" w:id="0">
    <w:p w14:paraId="3A48E891" w14:textId="77777777" w:rsidR="002F7EF9" w:rsidRDefault="002F7EF9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B72A65"/>
    <w:multiLevelType w:val="hybridMultilevel"/>
    <w:tmpl w:val="297CF5F0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053925"/>
    <w:multiLevelType w:val="hybridMultilevel"/>
    <w:tmpl w:val="F01CE9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666AE5"/>
    <w:multiLevelType w:val="hybridMultilevel"/>
    <w:tmpl w:val="DAFA4734"/>
    <w:lvl w:ilvl="0" w:tplc="E272BD9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2F4774"/>
    <w:multiLevelType w:val="hybridMultilevel"/>
    <w:tmpl w:val="CDD03C7E"/>
    <w:lvl w:ilvl="0" w:tplc="FD2C4756">
      <w:start w:val="1"/>
      <w:numFmt w:val="lowerLetter"/>
      <w:lvlText w:val="%1)"/>
      <w:lvlJc w:val="left"/>
      <w:pPr>
        <w:ind w:left="5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F07B9E"/>
    <w:multiLevelType w:val="hybridMultilevel"/>
    <w:tmpl w:val="D3666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34BEA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410E54"/>
    <w:multiLevelType w:val="hybridMultilevel"/>
    <w:tmpl w:val="11B499A2"/>
    <w:lvl w:ilvl="0" w:tplc="77BAAB8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450748"/>
    <w:multiLevelType w:val="hybridMultilevel"/>
    <w:tmpl w:val="EA0C5A84"/>
    <w:lvl w:ilvl="0" w:tplc="12A231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F46E33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895F3C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612098"/>
    <w:multiLevelType w:val="hybridMultilevel"/>
    <w:tmpl w:val="398C0FFA"/>
    <w:lvl w:ilvl="0" w:tplc="FBA6C4F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A60AC9"/>
    <w:multiLevelType w:val="hybridMultilevel"/>
    <w:tmpl w:val="CC043B24"/>
    <w:lvl w:ilvl="0" w:tplc="5E0C76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902190"/>
    <w:multiLevelType w:val="hybridMultilevel"/>
    <w:tmpl w:val="EA7E68E0"/>
    <w:lvl w:ilvl="0" w:tplc="E35E0D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4DE6DFAC"/>
    <w:lvl w:ilvl="0" w:tplc="7D42B0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3F16AC"/>
    <w:multiLevelType w:val="hybridMultilevel"/>
    <w:tmpl w:val="F7B22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5CA3F61"/>
    <w:multiLevelType w:val="hybridMultilevel"/>
    <w:tmpl w:val="564AA546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2" w15:restartNumberingAfterBreak="0">
    <w:nsid w:val="7428751B"/>
    <w:multiLevelType w:val="hybridMultilevel"/>
    <w:tmpl w:val="CA5A8C3C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5A6544"/>
    <w:multiLevelType w:val="hybridMultilevel"/>
    <w:tmpl w:val="8DB02800"/>
    <w:lvl w:ilvl="0" w:tplc="EC121B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4"/>
  </w:num>
  <w:num w:numId="3">
    <w:abstractNumId w:val="6"/>
  </w:num>
  <w:num w:numId="4">
    <w:abstractNumId w:val="17"/>
  </w:num>
  <w:num w:numId="5">
    <w:abstractNumId w:val="11"/>
  </w:num>
  <w:num w:numId="6">
    <w:abstractNumId w:val="1"/>
  </w:num>
  <w:num w:numId="7">
    <w:abstractNumId w:val="13"/>
  </w:num>
  <w:num w:numId="8">
    <w:abstractNumId w:val="19"/>
  </w:num>
  <w:num w:numId="9">
    <w:abstractNumId w:val="9"/>
  </w:num>
  <w:num w:numId="10">
    <w:abstractNumId w:val="23"/>
  </w:num>
  <w:num w:numId="11">
    <w:abstractNumId w:val="20"/>
  </w:num>
  <w:num w:numId="12">
    <w:abstractNumId w:val="21"/>
  </w:num>
  <w:num w:numId="13">
    <w:abstractNumId w:val="4"/>
  </w:num>
  <w:num w:numId="14">
    <w:abstractNumId w:val="3"/>
  </w:num>
  <w:num w:numId="15">
    <w:abstractNumId w:val="5"/>
  </w:num>
  <w:num w:numId="16">
    <w:abstractNumId w:val="8"/>
  </w:num>
  <w:num w:numId="17">
    <w:abstractNumId w:val="16"/>
  </w:num>
  <w:num w:numId="18">
    <w:abstractNumId w:val="18"/>
  </w:num>
  <w:num w:numId="19">
    <w:abstractNumId w:val="15"/>
  </w:num>
  <w:num w:numId="20">
    <w:abstractNumId w:val="12"/>
  </w:num>
  <w:num w:numId="21">
    <w:abstractNumId w:val="10"/>
  </w:num>
  <w:num w:numId="22">
    <w:abstractNumId w:val="2"/>
  </w:num>
  <w:num w:numId="23">
    <w:abstractNumId w:val="0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09C6"/>
    <w:rsid w:val="00005098"/>
    <w:rsid w:val="00006D60"/>
    <w:rsid w:val="00010848"/>
    <w:rsid w:val="00010C45"/>
    <w:rsid w:val="00011F65"/>
    <w:rsid w:val="0001279A"/>
    <w:rsid w:val="00013814"/>
    <w:rsid w:val="00014ED1"/>
    <w:rsid w:val="00025C2E"/>
    <w:rsid w:val="00026D34"/>
    <w:rsid w:val="00026E96"/>
    <w:rsid w:val="00030260"/>
    <w:rsid w:val="00030FD1"/>
    <w:rsid w:val="000327B0"/>
    <w:rsid w:val="00032B7A"/>
    <w:rsid w:val="000362D6"/>
    <w:rsid w:val="00037825"/>
    <w:rsid w:val="00037BD0"/>
    <w:rsid w:val="0004046B"/>
    <w:rsid w:val="00044CDD"/>
    <w:rsid w:val="00045DA8"/>
    <w:rsid w:val="00051672"/>
    <w:rsid w:val="00057725"/>
    <w:rsid w:val="000609A3"/>
    <w:rsid w:val="00063894"/>
    <w:rsid w:val="00064E6A"/>
    <w:rsid w:val="000650D3"/>
    <w:rsid w:val="00066AC8"/>
    <w:rsid w:val="00070AE5"/>
    <w:rsid w:val="00070FA9"/>
    <w:rsid w:val="0007209B"/>
    <w:rsid w:val="00076AC9"/>
    <w:rsid w:val="00081612"/>
    <w:rsid w:val="00083A24"/>
    <w:rsid w:val="00085FB0"/>
    <w:rsid w:val="0008792D"/>
    <w:rsid w:val="00087CB0"/>
    <w:rsid w:val="000905BF"/>
    <w:rsid w:val="000936BA"/>
    <w:rsid w:val="0009427D"/>
    <w:rsid w:val="00095E48"/>
    <w:rsid w:val="000A2044"/>
    <w:rsid w:val="000A4B03"/>
    <w:rsid w:val="000A4EEA"/>
    <w:rsid w:val="000A6BCC"/>
    <w:rsid w:val="000B1C52"/>
    <w:rsid w:val="000B2D93"/>
    <w:rsid w:val="000B42D4"/>
    <w:rsid w:val="000B5139"/>
    <w:rsid w:val="000B72BE"/>
    <w:rsid w:val="000C183E"/>
    <w:rsid w:val="000C37D6"/>
    <w:rsid w:val="000C6A42"/>
    <w:rsid w:val="000D04BC"/>
    <w:rsid w:val="000D1B5A"/>
    <w:rsid w:val="000D393D"/>
    <w:rsid w:val="000D49AB"/>
    <w:rsid w:val="000D5AD0"/>
    <w:rsid w:val="000E1B6E"/>
    <w:rsid w:val="000E2549"/>
    <w:rsid w:val="000E4C80"/>
    <w:rsid w:val="000E4FAE"/>
    <w:rsid w:val="000E7768"/>
    <w:rsid w:val="000F1534"/>
    <w:rsid w:val="000F5B68"/>
    <w:rsid w:val="000F6770"/>
    <w:rsid w:val="00100A24"/>
    <w:rsid w:val="00101059"/>
    <w:rsid w:val="001027BD"/>
    <w:rsid w:val="00112A46"/>
    <w:rsid w:val="0011323B"/>
    <w:rsid w:val="001138DA"/>
    <w:rsid w:val="00113926"/>
    <w:rsid w:val="00113C53"/>
    <w:rsid w:val="00116445"/>
    <w:rsid w:val="00124A39"/>
    <w:rsid w:val="00124DA4"/>
    <w:rsid w:val="0012656D"/>
    <w:rsid w:val="00127CA7"/>
    <w:rsid w:val="00131F2B"/>
    <w:rsid w:val="00132284"/>
    <w:rsid w:val="00140E8A"/>
    <w:rsid w:val="00142171"/>
    <w:rsid w:val="0014376A"/>
    <w:rsid w:val="001452DD"/>
    <w:rsid w:val="0014544B"/>
    <w:rsid w:val="00152984"/>
    <w:rsid w:val="00153333"/>
    <w:rsid w:val="001548A0"/>
    <w:rsid w:val="00154FD9"/>
    <w:rsid w:val="00160A84"/>
    <w:rsid w:val="00160BB6"/>
    <w:rsid w:val="00162842"/>
    <w:rsid w:val="00162E40"/>
    <w:rsid w:val="001711C6"/>
    <w:rsid w:val="00171CC0"/>
    <w:rsid w:val="00171FA8"/>
    <w:rsid w:val="00173976"/>
    <w:rsid w:val="001751FC"/>
    <w:rsid w:val="00175240"/>
    <w:rsid w:val="00175B11"/>
    <w:rsid w:val="00180CBD"/>
    <w:rsid w:val="00180D10"/>
    <w:rsid w:val="001831A1"/>
    <w:rsid w:val="00183ECC"/>
    <w:rsid w:val="00187AF6"/>
    <w:rsid w:val="00190F22"/>
    <w:rsid w:val="00191AAD"/>
    <w:rsid w:val="00194B75"/>
    <w:rsid w:val="00194E8E"/>
    <w:rsid w:val="00195CB6"/>
    <w:rsid w:val="001A13FA"/>
    <w:rsid w:val="001A1C7B"/>
    <w:rsid w:val="001A306C"/>
    <w:rsid w:val="001A32A3"/>
    <w:rsid w:val="001A4CFC"/>
    <w:rsid w:val="001A5376"/>
    <w:rsid w:val="001A5984"/>
    <w:rsid w:val="001B09D8"/>
    <w:rsid w:val="001B17CA"/>
    <w:rsid w:val="001B1C57"/>
    <w:rsid w:val="001B3E07"/>
    <w:rsid w:val="001B3EB1"/>
    <w:rsid w:val="001B53DB"/>
    <w:rsid w:val="001B5C92"/>
    <w:rsid w:val="001B67FB"/>
    <w:rsid w:val="001C6FD5"/>
    <w:rsid w:val="001D5EC7"/>
    <w:rsid w:val="001D739B"/>
    <w:rsid w:val="001D7B3D"/>
    <w:rsid w:val="001E0519"/>
    <w:rsid w:val="001E3ABB"/>
    <w:rsid w:val="001E3C73"/>
    <w:rsid w:val="001E415A"/>
    <w:rsid w:val="001E541A"/>
    <w:rsid w:val="001E5DA4"/>
    <w:rsid w:val="001E72B7"/>
    <w:rsid w:val="001F3583"/>
    <w:rsid w:val="001F3DD1"/>
    <w:rsid w:val="0020584B"/>
    <w:rsid w:val="00206CC4"/>
    <w:rsid w:val="0020707E"/>
    <w:rsid w:val="002100A2"/>
    <w:rsid w:val="002112B6"/>
    <w:rsid w:val="002137C9"/>
    <w:rsid w:val="002173F9"/>
    <w:rsid w:val="00222419"/>
    <w:rsid w:val="0022334B"/>
    <w:rsid w:val="00224276"/>
    <w:rsid w:val="002264D9"/>
    <w:rsid w:val="0022654A"/>
    <w:rsid w:val="002312E0"/>
    <w:rsid w:val="00233705"/>
    <w:rsid w:val="00234072"/>
    <w:rsid w:val="00237141"/>
    <w:rsid w:val="002424A6"/>
    <w:rsid w:val="00242CF9"/>
    <w:rsid w:val="00243D03"/>
    <w:rsid w:val="00246403"/>
    <w:rsid w:val="00246584"/>
    <w:rsid w:val="00251CB3"/>
    <w:rsid w:val="00255642"/>
    <w:rsid w:val="0025685C"/>
    <w:rsid w:val="00261A55"/>
    <w:rsid w:val="00262A3D"/>
    <w:rsid w:val="00264E6D"/>
    <w:rsid w:val="00264F0E"/>
    <w:rsid w:val="00265D5A"/>
    <w:rsid w:val="0026678B"/>
    <w:rsid w:val="002730EB"/>
    <w:rsid w:val="002755F4"/>
    <w:rsid w:val="00275E4C"/>
    <w:rsid w:val="002801B1"/>
    <w:rsid w:val="002868B3"/>
    <w:rsid w:val="00291501"/>
    <w:rsid w:val="002948F6"/>
    <w:rsid w:val="002A1D30"/>
    <w:rsid w:val="002A1D42"/>
    <w:rsid w:val="002A31C1"/>
    <w:rsid w:val="002B1BB5"/>
    <w:rsid w:val="002B4770"/>
    <w:rsid w:val="002B5BB8"/>
    <w:rsid w:val="002B71CA"/>
    <w:rsid w:val="002C214E"/>
    <w:rsid w:val="002C6256"/>
    <w:rsid w:val="002D2A96"/>
    <w:rsid w:val="002D3274"/>
    <w:rsid w:val="002E3BA1"/>
    <w:rsid w:val="002E4A2B"/>
    <w:rsid w:val="002E6C1E"/>
    <w:rsid w:val="002F0865"/>
    <w:rsid w:val="002F16AA"/>
    <w:rsid w:val="002F2889"/>
    <w:rsid w:val="002F2C44"/>
    <w:rsid w:val="002F7EF9"/>
    <w:rsid w:val="0030093D"/>
    <w:rsid w:val="00300F9A"/>
    <w:rsid w:val="00301DB5"/>
    <w:rsid w:val="00305774"/>
    <w:rsid w:val="003057D8"/>
    <w:rsid w:val="003063CF"/>
    <w:rsid w:val="00306421"/>
    <w:rsid w:val="00306B79"/>
    <w:rsid w:val="00307757"/>
    <w:rsid w:val="0031397D"/>
    <w:rsid w:val="00315AB3"/>
    <w:rsid w:val="003200C1"/>
    <w:rsid w:val="00323042"/>
    <w:rsid w:val="00324682"/>
    <w:rsid w:val="003302E3"/>
    <w:rsid w:val="0033218B"/>
    <w:rsid w:val="00336E23"/>
    <w:rsid w:val="00341BC5"/>
    <w:rsid w:val="00344491"/>
    <w:rsid w:val="00345744"/>
    <w:rsid w:val="00353814"/>
    <w:rsid w:val="003568D5"/>
    <w:rsid w:val="00356A8C"/>
    <w:rsid w:val="003629E1"/>
    <w:rsid w:val="003633B1"/>
    <w:rsid w:val="0036370B"/>
    <w:rsid w:val="00364731"/>
    <w:rsid w:val="003700DB"/>
    <w:rsid w:val="003719EC"/>
    <w:rsid w:val="00372E7B"/>
    <w:rsid w:val="0037471B"/>
    <w:rsid w:val="00374B64"/>
    <w:rsid w:val="0037699D"/>
    <w:rsid w:val="00376C02"/>
    <w:rsid w:val="00376DC8"/>
    <w:rsid w:val="00377A8F"/>
    <w:rsid w:val="00377B45"/>
    <w:rsid w:val="00380EB8"/>
    <w:rsid w:val="00381BC4"/>
    <w:rsid w:val="00383316"/>
    <w:rsid w:val="00384360"/>
    <w:rsid w:val="00384F31"/>
    <w:rsid w:val="00386531"/>
    <w:rsid w:val="00390D46"/>
    <w:rsid w:val="00392A0B"/>
    <w:rsid w:val="00392C43"/>
    <w:rsid w:val="00393D0D"/>
    <w:rsid w:val="003B07FB"/>
    <w:rsid w:val="003B1220"/>
    <w:rsid w:val="003B27EF"/>
    <w:rsid w:val="003B2AB5"/>
    <w:rsid w:val="003B3548"/>
    <w:rsid w:val="003B6A8D"/>
    <w:rsid w:val="003C0A71"/>
    <w:rsid w:val="003C0BDB"/>
    <w:rsid w:val="003C2926"/>
    <w:rsid w:val="003C2C5F"/>
    <w:rsid w:val="003C35F3"/>
    <w:rsid w:val="003C39C9"/>
    <w:rsid w:val="003C3BF5"/>
    <w:rsid w:val="003C3C3C"/>
    <w:rsid w:val="003D1ABE"/>
    <w:rsid w:val="003D1DE3"/>
    <w:rsid w:val="003D1EF8"/>
    <w:rsid w:val="003E0D2C"/>
    <w:rsid w:val="003E179B"/>
    <w:rsid w:val="003E2844"/>
    <w:rsid w:val="003E325E"/>
    <w:rsid w:val="003E7AB4"/>
    <w:rsid w:val="003E7FCE"/>
    <w:rsid w:val="003F3DB5"/>
    <w:rsid w:val="00400177"/>
    <w:rsid w:val="004002EB"/>
    <w:rsid w:val="004114ED"/>
    <w:rsid w:val="004128E6"/>
    <w:rsid w:val="00413A85"/>
    <w:rsid w:val="00415778"/>
    <w:rsid w:val="00417515"/>
    <w:rsid w:val="004205B2"/>
    <w:rsid w:val="00430ADF"/>
    <w:rsid w:val="00431084"/>
    <w:rsid w:val="00431779"/>
    <w:rsid w:val="00434220"/>
    <w:rsid w:val="00434BD2"/>
    <w:rsid w:val="004358B6"/>
    <w:rsid w:val="00436CB0"/>
    <w:rsid w:val="004424A5"/>
    <w:rsid w:val="004433F6"/>
    <w:rsid w:val="004446E0"/>
    <w:rsid w:val="00451BDE"/>
    <w:rsid w:val="00452C41"/>
    <w:rsid w:val="0045417A"/>
    <w:rsid w:val="0045420C"/>
    <w:rsid w:val="00454F20"/>
    <w:rsid w:val="00455708"/>
    <w:rsid w:val="00456777"/>
    <w:rsid w:val="00460EB2"/>
    <w:rsid w:val="00461C74"/>
    <w:rsid w:val="00464DC4"/>
    <w:rsid w:val="004719A6"/>
    <w:rsid w:val="004720FC"/>
    <w:rsid w:val="00473176"/>
    <w:rsid w:val="004740B0"/>
    <w:rsid w:val="00474436"/>
    <w:rsid w:val="0047613D"/>
    <w:rsid w:val="0048165F"/>
    <w:rsid w:val="00481E0E"/>
    <w:rsid w:val="00484BD3"/>
    <w:rsid w:val="00487C3D"/>
    <w:rsid w:val="00487DD6"/>
    <w:rsid w:val="0049080B"/>
    <w:rsid w:val="00490A83"/>
    <w:rsid w:val="00491A32"/>
    <w:rsid w:val="00492391"/>
    <w:rsid w:val="00494CD7"/>
    <w:rsid w:val="004A4BE3"/>
    <w:rsid w:val="004A629E"/>
    <w:rsid w:val="004B1F61"/>
    <w:rsid w:val="004B3337"/>
    <w:rsid w:val="004B3660"/>
    <w:rsid w:val="004B462C"/>
    <w:rsid w:val="004B4D88"/>
    <w:rsid w:val="004B5B51"/>
    <w:rsid w:val="004B65A1"/>
    <w:rsid w:val="004B6CA3"/>
    <w:rsid w:val="004C15A7"/>
    <w:rsid w:val="004C2096"/>
    <w:rsid w:val="004C584D"/>
    <w:rsid w:val="004D3545"/>
    <w:rsid w:val="004D4A28"/>
    <w:rsid w:val="004D4A6E"/>
    <w:rsid w:val="004D7605"/>
    <w:rsid w:val="004E293A"/>
    <w:rsid w:val="004F00D4"/>
    <w:rsid w:val="004F106F"/>
    <w:rsid w:val="004F1D83"/>
    <w:rsid w:val="00501624"/>
    <w:rsid w:val="00505EDB"/>
    <w:rsid w:val="00507660"/>
    <w:rsid w:val="00507DF9"/>
    <w:rsid w:val="005100A7"/>
    <w:rsid w:val="00512354"/>
    <w:rsid w:val="00512814"/>
    <w:rsid w:val="00513183"/>
    <w:rsid w:val="0051442D"/>
    <w:rsid w:val="00517FC9"/>
    <w:rsid w:val="00523F27"/>
    <w:rsid w:val="005260CA"/>
    <w:rsid w:val="005273FA"/>
    <w:rsid w:val="00527981"/>
    <w:rsid w:val="00527A09"/>
    <w:rsid w:val="0053090D"/>
    <w:rsid w:val="00535163"/>
    <w:rsid w:val="00535B77"/>
    <w:rsid w:val="00536E81"/>
    <w:rsid w:val="00541F6B"/>
    <w:rsid w:val="00543616"/>
    <w:rsid w:val="00544D5D"/>
    <w:rsid w:val="005456FE"/>
    <w:rsid w:val="005464EC"/>
    <w:rsid w:val="00547AF7"/>
    <w:rsid w:val="005505CD"/>
    <w:rsid w:val="00551C0D"/>
    <w:rsid w:val="00552A95"/>
    <w:rsid w:val="00553BEF"/>
    <w:rsid w:val="0055503C"/>
    <w:rsid w:val="005563A7"/>
    <w:rsid w:val="0055776F"/>
    <w:rsid w:val="00560192"/>
    <w:rsid w:val="00560590"/>
    <w:rsid w:val="00560955"/>
    <w:rsid w:val="00560D31"/>
    <w:rsid w:val="0056208A"/>
    <w:rsid w:val="005643B1"/>
    <w:rsid w:val="005716FA"/>
    <w:rsid w:val="0057189F"/>
    <w:rsid w:val="00574886"/>
    <w:rsid w:val="00575E85"/>
    <w:rsid w:val="00580D37"/>
    <w:rsid w:val="0058147F"/>
    <w:rsid w:val="00582B0A"/>
    <w:rsid w:val="00583E04"/>
    <w:rsid w:val="005916A7"/>
    <w:rsid w:val="0059337A"/>
    <w:rsid w:val="00594647"/>
    <w:rsid w:val="0059770A"/>
    <w:rsid w:val="005A1DF4"/>
    <w:rsid w:val="005A30E3"/>
    <w:rsid w:val="005A3BAE"/>
    <w:rsid w:val="005A643D"/>
    <w:rsid w:val="005A64C7"/>
    <w:rsid w:val="005B08F1"/>
    <w:rsid w:val="005B4CED"/>
    <w:rsid w:val="005B7ADF"/>
    <w:rsid w:val="005C2459"/>
    <w:rsid w:val="005C3215"/>
    <w:rsid w:val="005C348E"/>
    <w:rsid w:val="005C7B58"/>
    <w:rsid w:val="005D0121"/>
    <w:rsid w:val="005D3597"/>
    <w:rsid w:val="005D37EB"/>
    <w:rsid w:val="005D3EB5"/>
    <w:rsid w:val="005D6247"/>
    <w:rsid w:val="005E2377"/>
    <w:rsid w:val="005E31B9"/>
    <w:rsid w:val="005E3BDA"/>
    <w:rsid w:val="005E3F36"/>
    <w:rsid w:val="005E44FD"/>
    <w:rsid w:val="005F2306"/>
    <w:rsid w:val="005F2644"/>
    <w:rsid w:val="005F293F"/>
    <w:rsid w:val="005F5861"/>
    <w:rsid w:val="0060440F"/>
    <w:rsid w:val="006045CC"/>
    <w:rsid w:val="00604C0C"/>
    <w:rsid w:val="00604FF3"/>
    <w:rsid w:val="00606655"/>
    <w:rsid w:val="00607906"/>
    <w:rsid w:val="00612D81"/>
    <w:rsid w:val="006132E3"/>
    <w:rsid w:val="00613594"/>
    <w:rsid w:val="00620D16"/>
    <w:rsid w:val="006211CB"/>
    <w:rsid w:val="006243B0"/>
    <w:rsid w:val="00630593"/>
    <w:rsid w:val="00633823"/>
    <w:rsid w:val="006372E9"/>
    <w:rsid w:val="0064337D"/>
    <w:rsid w:val="00643F48"/>
    <w:rsid w:val="006503A4"/>
    <w:rsid w:val="006504C6"/>
    <w:rsid w:val="00651C6F"/>
    <w:rsid w:val="00653F2D"/>
    <w:rsid w:val="006569D1"/>
    <w:rsid w:val="00656B18"/>
    <w:rsid w:val="006571A8"/>
    <w:rsid w:val="00660F92"/>
    <w:rsid w:val="00661FF3"/>
    <w:rsid w:val="00663656"/>
    <w:rsid w:val="00663EA4"/>
    <w:rsid w:val="00667740"/>
    <w:rsid w:val="00671FB6"/>
    <w:rsid w:val="00675393"/>
    <w:rsid w:val="00675E6E"/>
    <w:rsid w:val="006851C7"/>
    <w:rsid w:val="00686669"/>
    <w:rsid w:val="00690F7E"/>
    <w:rsid w:val="00693499"/>
    <w:rsid w:val="006A1788"/>
    <w:rsid w:val="006A25A1"/>
    <w:rsid w:val="006A51D1"/>
    <w:rsid w:val="006B0005"/>
    <w:rsid w:val="006B09AB"/>
    <w:rsid w:val="006B1FFF"/>
    <w:rsid w:val="006B2050"/>
    <w:rsid w:val="006B2299"/>
    <w:rsid w:val="006B3566"/>
    <w:rsid w:val="006B43E5"/>
    <w:rsid w:val="006B4F29"/>
    <w:rsid w:val="006B7497"/>
    <w:rsid w:val="006B76F9"/>
    <w:rsid w:val="006C0649"/>
    <w:rsid w:val="006C121F"/>
    <w:rsid w:val="006C324B"/>
    <w:rsid w:val="006C423C"/>
    <w:rsid w:val="006D1F77"/>
    <w:rsid w:val="006D2E08"/>
    <w:rsid w:val="006D3CC9"/>
    <w:rsid w:val="006D6B97"/>
    <w:rsid w:val="006D7A6A"/>
    <w:rsid w:val="006E0CBA"/>
    <w:rsid w:val="006E0D28"/>
    <w:rsid w:val="006E18BB"/>
    <w:rsid w:val="006E5099"/>
    <w:rsid w:val="006E5938"/>
    <w:rsid w:val="006E5E58"/>
    <w:rsid w:val="006F5DD9"/>
    <w:rsid w:val="006F6D28"/>
    <w:rsid w:val="00700F9F"/>
    <w:rsid w:val="007020BE"/>
    <w:rsid w:val="00703F1C"/>
    <w:rsid w:val="00706066"/>
    <w:rsid w:val="00712B98"/>
    <w:rsid w:val="007139A6"/>
    <w:rsid w:val="00714E9E"/>
    <w:rsid w:val="00716CFF"/>
    <w:rsid w:val="0072032F"/>
    <w:rsid w:val="00722C45"/>
    <w:rsid w:val="00723DD6"/>
    <w:rsid w:val="00725045"/>
    <w:rsid w:val="00733C6D"/>
    <w:rsid w:val="00740792"/>
    <w:rsid w:val="00740E5E"/>
    <w:rsid w:val="00747221"/>
    <w:rsid w:val="00751EE3"/>
    <w:rsid w:val="00752E96"/>
    <w:rsid w:val="00756E5C"/>
    <w:rsid w:val="007603AE"/>
    <w:rsid w:val="0076195A"/>
    <w:rsid w:val="00762648"/>
    <w:rsid w:val="007639AE"/>
    <w:rsid w:val="007660BB"/>
    <w:rsid w:val="00767518"/>
    <w:rsid w:val="00767E36"/>
    <w:rsid w:val="0077033C"/>
    <w:rsid w:val="0077484B"/>
    <w:rsid w:val="00775A52"/>
    <w:rsid w:val="00777755"/>
    <w:rsid w:val="007812EB"/>
    <w:rsid w:val="007865DC"/>
    <w:rsid w:val="0078745F"/>
    <w:rsid w:val="0079094D"/>
    <w:rsid w:val="007919CA"/>
    <w:rsid w:val="00791A5B"/>
    <w:rsid w:val="00793DBA"/>
    <w:rsid w:val="0079490B"/>
    <w:rsid w:val="00797309"/>
    <w:rsid w:val="007A0DE3"/>
    <w:rsid w:val="007A2AA1"/>
    <w:rsid w:val="007A4FF5"/>
    <w:rsid w:val="007A673D"/>
    <w:rsid w:val="007A6E94"/>
    <w:rsid w:val="007A7DE5"/>
    <w:rsid w:val="007B04C8"/>
    <w:rsid w:val="007B0754"/>
    <w:rsid w:val="007B118A"/>
    <w:rsid w:val="007B12A2"/>
    <w:rsid w:val="007B4516"/>
    <w:rsid w:val="007B4BD8"/>
    <w:rsid w:val="007C1041"/>
    <w:rsid w:val="007C1BB2"/>
    <w:rsid w:val="007C4E32"/>
    <w:rsid w:val="007C6DC3"/>
    <w:rsid w:val="007C78A0"/>
    <w:rsid w:val="007D0429"/>
    <w:rsid w:val="007D0E39"/>
    <w:rsid w:val="007D13C1"/>
    <w:rsid w:val="007D16A9"/>
    <w:rsid w:val="007D5FEC"/>
    <w:rsid w:val="007D76B3"/>
    <w:rsid w:val="007E6863"/>
    <w:rsid w:val="007E6CD5"/>
    <w:rsid w:val="007E7E79"/>
    <w:rsid w:val="007F031D"/>
    <w:rsid w:val="007F071D"/>
    <w:rsid w:val="007F57D2"/>
    <w:rsid w:val="007F5C01"/>
    <w:rsid w:val="00800A82"/>
    <w:rsid w:val="00802A34"/>
    <w:rsid w:val="00802CC1"/>
    <w:rsid w:val="0080378A"/>
    <w:rsid w:val="0080458E"/>
    <w:rsid w:val="00804594"/>
    <w:rsid w:val="00805EB7"/>
    <w:rsid w:val="008069AC"/>
    <w:rsid w:val="00807AAB"/>
    <w:rsid w:val="008107D6"/>
    <w:rsid w:val="00811AA2"/>
    <w:rsid w:val="00811C7F"/>
    <w:rsid w:val="00811ECB"/>
    <w:rsid w:val="00812F58"/>
    <w:rsid w:val="008217C1"/>
    <w:rsid w:val="008256B9"/>
    <w:rsid w:val="00825D18"/>
    <w:rsid w:val="00826E3D"/>
    <w:rsid w:val="008270A0"/>
    <w:rsid w:val="00830561"/>
    <w:rsid w:val="00830737"/>
    <w:rsid w:val="00833C5F"/>
    <w:rsid w:val="00833DDA"/>
    <w:rsid w:val="00836E05"/>
    <w:rsid w:val="0084515D"/>
    <w:rsid w:val="008521BD"/>
    <w:rsid w:val="008527C7"/>
    <w:rsid w:val="00854FA6"/>
    <w:rsid w:val="00855469"/>
    <w:rsid w:val="0085559A"/>
    <w:rsid w:val="00855C49"/>
    <w:rsid w:val="00856C59"/>
    <w:rsid w:val="008614E1"/>
    <w:rsid w:val="00867BB9"/>
    <w:rsid w:val="00870700"/>
    <w:rsid w:val="00874BF6"/>
    <w:rsid w:val="00874F28"/>
    <w:rsid w:val="008760A5"/>
    <w:rsid w:val="008777EE"/>
    <w:rsid w:val="0088242F"/>
    <w:rsid w:val="008849EC"/>
    <w:rsid w:val="00886039"/>
    <w:rsid w:val="00886658"/>
    <w:rsid w:val="00895FA5"/>
    <w:rsid w:val="008A0983"/>
    <w:rsid w:val="008A0FA6"/>
    <w:rsid w:val="008A378E"/>
    <w:rsid w:val="008A591C"/>
    <w:rsid w:val="008A7E8C"/>
    <w:rsid w:val="008B1C2A"/>
    <w:rsid w:val="008C3784"/>
    <w:rsid w:val="008C7C3D"/>
    <w:rsid w:val="008C7FA3"/>
    <w:rsid w:val="008D1218"/>
    <w:rsid w:val="008D421B"/>
    <w:rsid w:val="008D46C5"/>
    <w:rsid w:val="008D7EA8"/>
    <w:rsid w:val="008E0096"/>
    <w:rsid w:val="008E25FD"/>
    <w:rsid w:val="008E3411"/>
    <w:rsid w:val="008E4EA2"/>
    <w:rsid w:val="008F64FB"/>
    <w:rsid w:val="008F6E45"/>
    <w:rsid w:val="00902044"/>
    <w:rsid w:val="00902CCC"/>
    <w:rsid w:val="00902FD4"/>
    <w:rsid w:val="00903A7C"/>
    <w:rsid w:val="00904778"/>
    <w:rsid w:val="00905881"/>
    <w:rsid w:val="0090604A"/>
    <w:rsid w:val="00911192"/>
    <w:rsid w:val="0091641A"/>
    <w:rsid w:val="009179FB"/>
    <w:rsid w:val="009227CF"/>
    <w:rsid w:val="009233D6"/>
    <w:rsid w:val="00923776"/>
    <w:rsid w:val="00923810"/>
    <w:rsid w:val="00925116"/>
    <w:rsid w:val="0092675C"/>
    <w:rsid w:val="00927E33"/>
    <w:rsid w:val="00930620"/>
    <w:rsid w:val="00935A42"/>
    <w:rsid w:val="009403AE"/>
    <w:rsid w:val="009411BE"/>
    <w:rsid w:val="009421EE"/>
    <w:rsid w:val="009459A7"/>
    <w:rsid w:val="009472ED"/>
    <w:rsid w:val="00951608"/>
    <w:rsid w:val="0095509E"/>
    <w:rsid w:val="00956C7E"/>
    <w:rsid w:val="009605FC"/>
    <w:rsid w:val="009626D2"/>
    <w:rsid w:val="009652FF"/>
    <w:rsid w:val="00981665"/>
    <w:rsid w:val="00982CE4"/>
    <w:rsid w:val="00987432"/>
    <w:rsid w:val="009877C9"/>
    <w:rsid w:val="0099066B"/>
    <w:rsid w:val="009907A5"/>
    <w:rsid w:val="00990937"/>
    <w:rsid w:val="0099112A"/>
    <w:rsid w:val="009922D6"/>
    <w:rsid w:val="009942A8"/>
    <w:rsid w:val="00997777"/>
    <w:rsid w:val="009A0E94"/>
    <w:rsid w:val="009A50C8"/>
    <w:rsid w:val="009B002B"/>
    <w:rsid w:val="009B013B"/>
    <w:rsid w:val="009B19AE"/>
    <w:rsid w:val="009B19C3"/>
    <w:rsid w:val="009C07D2"/>
    <w:rsid w:val="009C1793"/>
    <w:rsid w:val="009C3D34"/>
    <w:rsid w:val="009C3EE9"/>
    <w:rsid w:val="009C44FF"/>
    <w:rsid w:val="009C4998"/>
    <w:rsid w:val="009C6F80"/>
    <w:rsid w:val="009C79D5"/>
    <w:rsid w:val="009C7C5B"/>
    <w:rsid w:val="009D0899"/>
    <w:rsid w:val="009D2C79"/>
    <w:rsid w:val="009D3F16"/>
    <w:rsid w:val="009D5545"/>
    <w:rsid w:val="009D7421"/>
    <w:rsid w:val="009D792E"/>
    <w:rsid w:val="009E2265"/>
    <w:rsid w:val="009E267C"/>
    <w:rsid w:val="009E50AB"/>
    <w:rsid w:val="009F0E2C"/>
    <w:rsid w:val="009F14D5"/>
    <w:rsid w:val="00A07938"/>
    <w:rsid w:val="00A103F1"/>
    <w:rsid w:val="00A117C4"/>
    <w:rsid w:val="00A128F5"/>
    <w:rsid w:val="00A12E68"/>
    <w:rsid w:val="00A13301"/>
    <w:rsid w:val="00A1403D"/>
    <w:rsid w:val="00A159DD"/>
    <w:rsid w:val="00A16FB7"/>
    <w:rsid w:val="00A25C41"/>
    <w:rsid w:val="00A26CC6"/>
    <w:rsid w:val="00A30FD5"/>
    <w:rsid w:val="00A337BC"/>
    <w:rsid w:val="00A34ADE"/>
    <w:rsid w:val="00A41773"/>
    <w:rsid w:val="00A41800"/>
    <w:rsid w:val="00A426DE"/>
    <w:rsid w:val="00A433D9"/>
    <w:rsid w:val="00A4369C"/>
    <w:rsid w:val="00A46B57"/>
    <w:rsid w:val="00A524A6"/>
    <w:rsid w:val="00A5388F"/>
    <w:rsid w:val="00A541FE"/>
    <w:rsid w:val="00A55E1E"/>
    <w:rsid w:val="00A61E7E"/>
    <w:rsid w:val="00A67E7D"/>
    <w:rsid w:val="00A72B9C"/>
    <w:rsid w:val="00A74373"/>
    <w:rsid w:val="00A75B3B"/>
    <w:rsid w:val="00A778E2"/>
    <w:rsid w:val="00A823A7"/>
    <w:rsid w:val="00A82536"/>
    <w:rsid w:val="00A83A37"/>
    <w:rsid w:val="00A84F3B"/>
    <w:rsid w:val="00A85961"/>
    <w:rsid w:val="00A86FBA"/>
    <w:rsid w:val="00A90A17"/>
    <w:rsid w:val="00A9223C"/>
    <w:rsid w:val="00A972B9"/>
    <w:rsid w:val="00AA150A"/>
    <w:rsid w:val="00AA357E"/>
    <w:rsid w:val="00AA494E"/>
    <w:rsid w:val="00AA4AD9"/>
    <w:rsid w:val="00AA4DEA"/>
    <w:rsid w:val="00AA5BB9"/>
    <w:rsid w:val="00AB3618"/>
    <w:rsid w:val="00AB43BD"/>
    <w:rsid w:val="00AB559C"/>
    <w:rsid w:val="00AB56D1"/>
    <w:rsid w:val="00AB7050"/>
    <w:rsid w:val="00AB7C64"/>
    <w:rsid w:val="00AC02B1"/>
    <w:rsid w:val="00AC5249"/>
    <w:rsid w:val="00AC62BA"/>
    <w:rsid w:val="00AC7117"/>
    <w:rsid w:val="00AD1B69"/>
    <w:rsid w:val="00AD20CC"/>
    <w:rsid w:val="00AD2B96"/>
    <w:rsid w:val="00AD50B1"/>
    <w:rsid w:val="00AD73CF"/>
    <w:rsid w:val="00AD75AB"/>
    <w:rsid w:val="00AE0E03"/>
    <w:rsid w:val="00AE4091"/>
    <w:rsid w:val="00AE42C9"/>
    <w:rsid w:val="00AF1707"/>
    <w:rsid w:val="00AF2556"/>
    <w:rsid w:val="00AF26E6"/>
    <w:rsid w:val="00AF4476"/>
    <w:rsid w:val="00AF5386"/>
    <w:rsid w:val="00B00FA6"/>
    <w:rsid w:val="00B01155"/>
    <w:rsid w:val="00B01655"/>
    <w:rsid w:val="00B01CCE"/>
    <w:rsid w:val="00B02B1D"/>
    <w:rsid w:val="00B12E74"/>
    <w:rsid w:val="00B13E7C"/>
    <w:rsid w:val="00B1429D"/>
    <w:rsid w:val="00B177EF"/>
    <w:rsid w:val="00B17AC5"/>
    <w:rsid w:val="00B23CDD"/>
    <w:rsid w:val="00B310C6"/>
    <w:rsid w:val="00B36E6E"/>
    <w:rsid w:val="00B41241"/>
    <w:rsid w:val="00B418D4"/>
    <w:rsid w:val="00B41B0B"/>
    <w:rsid w:val="00B41D22"/>
    <w:rsid w:val="00B42156"/>
    <w:rsid w:val="00B42F17"/>
    <w:rsid w:val="00B5704E"/>
    <w:rsid w:val="00B60690"/>
    <w:rsid w:val="00B63501"/>
    <w:rsid w:val="00B67F27"/>
    <w:rsid w:val="00B708C8"/>
    <w:rsid w:val="00B77C11"/>
    <w:rsid w:val="00B80B34"/>
    <w:rsid w:val="00B83F38"/>
    <w:rsid w:val="00B8414C"/>
    <w:rsid w:val="00B97B3E"/>
    <w:rsid w:val="00BA203F"/>
    <w:rsid w:val="00BA358A"/>
    <w:rsid w:val="00BB03C4"/>
    <w:rsid w:val="00BB1B8F"/>
    <w:rsid w:val="00BB2FDE"/>
    <w:rsid w:val="00BB37A4"/>
    <w:rsid w:val="00BB4C44"/>
    <w:rsid w:val="00BB52E5"/>
    <w:rsid w:val="00BB57F8"/>
    <w:rsid w:val="00BC16DB"/>
    <w:rsid w:val="00BC1E00"/>
    <w:rsid w:val="00BC7FDA"/>
    <w:rsid w:val="00BD0FF2"/>
    <w:rsid w:val="00BD1D24"/>
    <w:rsid w:val="00BD2C0B"/>
    <w:rsid w:val="00BD6934"/>
    <w:rsid w:val="00BE385F"/>
    <w:rsid w:val="00BE576B"/>
    <w:rsid w:val="00BF1DAB"/>
    <w:rsid w:val="00BF527B"/>
    <w:rsid w:val="00BF5447"/>
    <w:rsid w:val="00BF6AB2"/>
    <w:rsid w:val="00BF7D6C"/>
    <w:rsid w:val="00C002ED"/>
    <w:rsid w:val="00C00B40"/>
    <w:rsid w:val="00C00C93"/>
    <w:rsid w:val="00C02A07"/>
    <w:rsid w:val="00C02FC0"/>
    <w:rsid w:val="00C03886"/>
    <w:rsid w:val="00C0557A"/>
    <w:rsid w:val="00C0723C"/>
    <w:rsid w:val="00C20CB2"/>
    <w:rsid w:val="00C25ADC"/>
    <w:rsid w:val="00C2713C"/>
    <w:rsid w:val="00C27730"/>
    <w:rsid w:val="00C277CE"/>
    <w:rsid w:val="00C3001E"/>
    <w:rsid w:val="00C30FFB"/>
    <w:rsid w:val="00C313B7"/>
    <w:rsid w:val="00C3462C"/>
    <w:rsid w:val="00C41AB6"/>
    <w:rsid w:val="00C423B0"/>
    <w:rsid w:val="00C43184"/>
    <w:rsid w:val="00C44ACA"/>
    <w:rsid w:val="00C4593E"/>
    <w:rsid w:val="00C56798"/>
    <w:rsid w:val="00C61126"/>
    <w:rsid w:val="00C614AA"/>
    <w:rsid w:val="00C673E7"/>
    <w:rsid w:val="00C77EE2"/>
    <w:rsid w:val="00C8235F"/>
    <w:rsid w:val="00C823FF"/>
    <w:rsid w:val="00C854D8"/>
    <w:rsid w:val="00C85656"/>
    <w:rsid w:val="00C857CA"/>
    <w:rsid w:val="00C8624B"/>
    <w:rsid w:val="00C9097A"/>
    <w:rsid w:val="00C92480"/>
    <w:rsid w:val="00C92D77"/>
    <w:rsid w:val="00C93A96"/>
    <w:rsid w:val="00C94AEB"/>
    <w:rsid w:val="00C95341"/>
    <w:rsid w:val="00C95F65"/>
    <w:rsid w:val="00CA033E"/>
    <w:rsid w:val="00CA0B73"/>
    <w:rsid w:val="00CA20DE"/>
    <w:rsid w:val="00CA312F"/>
    <w:rsid w:val="00CA4B1A"/>
    <w:rsid w:val="00CA5F92"/>
    <w:rsid w:val="00CB20A3"/>
    <w:rsid w:val="00CB265F"/>
    <w:rsid w:val="00CB26E8"/>
    <w:rsid w:val="00CB27E8"/>
    <w:rsid w:val="00CB6472"/>
    <w:rsid w:val="00CB67B3"/>
    <w:rsid w:val="00CC179C"/>
    <w:rsid w:val="00CC25F8"/>
    <w:rsid w:val="00CC5E4E"/>
    <w:rsid w:val="00CD0B05"/>
    <w:rsid w:val="00CD1066"/>
    <w:rsid w:val="00CD14FE"/>
    <w:rsid w:val="00CD1C94"/>
    <w:rsid w:val="00CD2043"/>
    <w:rsid w:val="00CD2DEC"/>
    <w:rsid w:val="00CD2F32"/>
    <w:rsid w:val="00CD424A"/>
    <w:rsid w:val="00CE2002"/>
    <w:rsid w:val="00CE3F37"/>
    <w:rsid w:val="00CE6256"/>
    <w:rsid w:val="00CE65F5"/>
    <w:rsid w:val="00CE6F3F"/>
    <w:rsid w:val="00CE726C"/>
    <w:rsid w:val="00CF0875"/>
    <w:rsid w:val="00CF104B"/>
    <w:rsid w:val="00CF28B3"/>
    <w:rsid w:val="00CF69D6"/>
    <w:rsid w:val="00D03145"/>
    <w:rsid w:val="00D034BA"/>
    <w:rsid w:val="00D1122E"/>
    <w:rsid w:val="00D1314E"/>
    <w:rsid w:val="00D14D83"/>
    <w:rsid w:val="00D20274"/>
    <w:rsid w:val="00D21082"/>
    <w:rsid w:val="00D21736"/>
    <w:rsid w:val="00D244A7"/>
    <w:rsid w:val="00D30A45"/>
    <w:rsid w:val="00D3621B"/>
    <w:rsid w:val="00D400B5"/>
    <w:rsid w:val="00D40B2D"/>
    <w:rsid w:val="00D40C99"/>
    <w:rsid w:val="00D421E6"/>
    <w:rsid w:val="00D45A91"/>
    <w:rsid w:val="00D4785A"/>
    <w:rsid w:val="00D507DE"/>
    <w:rsid w:val="00D53DE4"/>
    <w:rsid w:val="00D54022"/>
    <w:rsid w:val="00D567C7"/>
    <w:rsid w:val="00D5688D"/>
    <w:rsid w:val="00D57555"/>
    <w:rsid w:val="00D60008"/>
    <w:rsid w:val="00D62FB4"/>
    <w:rsid w:val="00D64729"/>
    <w:rsid w:val="00D64B89"/>
    <w:rsid w:val="00D665FF"/>
    <w:rsid w:val="00D6718D"/>
    <w:rsid w:val="00D705A9"/>
    <w:rsid w:val="00D72E28"/>
    <w:rsid w:val="00D7306D"/>
    <w:rsid w:val="00D7775C"/>
    <w:rsid w:val="00D80020"/>
    <w:rsid w:val="00D8309C"/>
    <w:rsid w:val="00D830B4"/>
    <w:rsid w:val="00D8618A"/>
    <w:rsid w:val="00D87C0B"/>
    <w:rsid w:val="00D91902"/>
    <w:rsid w:val="00D92B9E"/>
    <w:rsid w:val="00D950E7"/>
    <w:rsid w:val="00DA264E"/>
    <w:rsid w:val="00DA5D30"/>
    <w:rsid w:val="00DB0E44"/>
    <w:rsid w:val="00DB11E4"/>
    <w:rsid w:val="00DB2677"/>
    <w:rsid w:val="00DB3092"/>
    <w:rsid w:val="00DB5B46"/>
    <w:rsid w:val="00DB6184"/>
    <w:rsid w:val="00DB6890"/>
    <w:rsid w:val="00DB712E"/>
    <w:rsid w:val="00DC4815"/>
    <w:rsid w:val="00DC63A8"/>
    <w:rsid w:val="00DC7217"/>
    <w:rsid w:val="00DD047E"/>
    <w:rsid w:val="00DD1AFB"/>
    <w:rsid w:val="00DD2140"/>
    <w:rsid w:val="00DD2E10"/>
    <w:rsid w:val="00DD3217"/>
    <w:rsid w:val="00DD48BD"/>
    <w:rsid w:val="00DE01AE"/>
    <w:rsid w:val="00DE06FE"/>
    <w:rsid w:val="00DE1FFD"/>
    <w:rsid w:val="00DE33F3"/>
    <w:rsid w:val="00DE586F"/>
    <w:rsid w:val="00DE5CE1"/>
    <w:rsid w:val="00DE5D25"/>
    <w:rsid w:val="00DE7529"/>
    <w:rsid w:val="00DF0332"/>
    <w:rsid w:val="00DF0E43"/>
    <w:rsid w:val="00DF4CC3"/>
    <w:rsid w:val="00DF7135"/>
    <w:rsid w:val="00E012AC"/>
    <w:rsid w:val="00E01AD9"/>
    <w:rsid w:val="00E02BC4"/>
    <w:rsid w:val="00E12C9C"/>
    <w:rsid w:val="00E15265"/>
    <w:rsid w:val="00E17B43"/>
    <w:rsid w:val="00E20BA9"/>
    <w:rsid w:val="00E2145D"/>
    <w:rsid w:val="00E2227A"/>
    <w:rsid w:val="00E2646B"/>
    <w:rsid w:val="00E26F7C"/>
    <w:rsid w:val="00E27D81"/>
    <w:rsid w:val="00E30358"/>
    <w:rsid w:val="00E30A53"/>
    <w:rsid w:val="00E30BF9"/>
    <w:rsid w:val="00E31764"/>
    <w:rsid w:val="00E318E7"/>
    <w:rsid w:val="00E36321"/>
    <w:rsid w:val="00E3776C"/>
    <w:rsid w:val="00E37900"/>
    <w:rsid w:val="00E41088"/>
    <w:rsid w:val="00E41C19"/>
    <w:rsid w:val="00E4359E"/>
    <w:rsid w:val="00E44F7F"/>
    <w:rsid w:val="00E454B2"/>
    <w:rsid w:val="00E45B02"/>
    <w:rsid w:val="00E45EEE"/>
    <w:rsid w:val="00E51C37"/>
    <w:rsid w:val="00E51FD1"/>
    <w:rsid w:val="00E55138"/>
    <w:rsid w:val="00E612CE"/>
    <w:rsid w:val="00E6189F"/>
    <w:rsid w:val="00E61BB8"/>
    <w:rsid w:val="00E65B61"/>
    <w:rsid w:val="00E65E4B"/>
    <w:rsid w:val="00E67735"/>
    <w:rsid w:val="00E7066D"/>
    <w:rsid w:val="00E70863"/>
    <w:rsid w:val="00E7178A"/>
    <w:rsid w:val="00E73535"/>
    <w:rsid w:val="00E8094D"/>
    <w:rsid w:val="00E810FC"/>
    <w:rsid w:val="00E83426"/>
    <w:rsid w:val="00E85A52"/>
    <w:rsid w:val="00E92F8E"/>
    <w:rsid w:val="00E94C12"/>
    <w:rsid w:val="00E97514"/>
    <w:rsid w:val="00E97AEE"/>
    <w:rsid w:val="00EA02C0"/>
    <w:rsid w:val="00EA2325"/>
    <w:rsid w:val="00EA5500"/>
    <w:rsid w:val="00EA586E"/>
    <w:rsid w:val="00EA62F1"/>
    <w:rsid w:val="00EB2AA4"/>
    <w:rsid w:val="00EB2E5D"/>
    <w:rsid w:val="00EB3BE7"/>
    <w:rsid w:val="00EB553B"/>
    <w:rsid w:val="00EC0815"/>
    <w:rsid w:val="00EC2BF8"/>
    <w:rsid w:val="00EC4C41"/>
    <w:rsid w:val="00EC5FC6"/>
    <w:rsid w:val="00ED33B9"/>
    <w:rsid w:val="00ED3D1E"/>
    <w:rsid w:val="00ED6B6D"/>
    <w:rsid w:val="00ED6FBD"/>
    <w:rsid w:val="00ED7DB0"/>
    <w:rsid w:val="00EE087E"/>
    <w:rsid w:val="00EE23BA"/>
    <w:rsid w:val="00EE2F45"/>
    <w:rsid w:val="00EE385E"/>
    <w:rsid w:val="00EE523E"/>
    <w:rsid w:val="00EE547D"/>
    <w:rsid w:val="00EF409B"/>
    <w:rsid w:val="00EF52A6"/>
    <w:rsid w:val="00F03985"/>
    <w:rsid w:val="00F046CE"/>
    <w:rsid w:val="00F062F5"/>
    <w:rsid w:val="00F114E4"/>
    <w:rsid w:val="00F14670"/>
    <w:rsid w:val="00F158DE"/>
    <w:rsid w:val="00F2098C"/>
    <w:rsid w:val="00F20B15"/>
    <w:rsid w:val="00F220BE"/>
    <w:rsid w:val="00F320BC"/>
    <w:rsid w:val="00F32ACF"/>
    <w:rsid w:val="00F33A7E"/>
    <w:rsid w:val="00F354B7"/>
    <w:rsid w:val="00F360DD"/>
    <w:rsid w:val="00F374B5"/>
    <w:rsid w:val="00F424E3"/>
    <w:rsid w:val="00F43DCB"/>
    <w:rsid w:val="00F43FA2"/>
    <w:rsid w:val="00F44E3D"/>
    <w:rsid w:val="00F44EBD"/>
    <w:rsid w:val="00F45F66"/>
    <w:rsid w:val="00F469F8"/>
    <w:rsid w:val="00F474C5"/>
    <w:rsid w:val="00F513A5"/>
    <w:rsid w:val="00F52BAF"/>
    <w:rsid w:val="00F553F8"/>
    <w:rsid w:val="00F55C94"/>
    <w:rsid w:val="00F56968"/>
    <w:rsid w:val="00F56CB4"/>
    <w:rsid w:val="00F6350C"/>
    <w:rsid w:val="00F65543"/>
    <w:rsid w:val="00F70514"/>
    <w:rsid w:val="00F70894"/>
    <w:rsid w:val="00F7568C"/>
    <w:rsid w:val="00F81EA2"/>
    <w:rsid w:val="00F84873"/>
    <w:rsid w:val="00F8754B"/>
    <w:rsid w:val="00F92756"/>
    <w:rsid w:val="00F96066"/>
    <w:rsid w:val="00FA2123"/>
    <w:rsid w:val="00FA2E8A"/>
    <w:rsid w:val="00FA32BA"/>
    <w:rsid w:val="00FA53DA"/>
    <w:rsid w:val="00FA5AC5"/>
    <w:rsid w:val="00FA71F3"/>
    <w:rsid w:val="00FA7886"/>
    <w:rsid w:val="00FB3E07"/>
    <w:rsid w:val="00FB5D61"/>
    <w:rsid w:val="00FB6F36"/>
    <w:rsid w:val="00FC0CAA"/>
    <w:rsid w:val="00FC1F7E"/>
    <w:rsid w:val="00FC581D"/>
    <w:rsid w:val="00FC597F"/>
    <w:rsid w:val="00FC7BAD"/>
    <w:rsid w:val="00FD1642"/>
    <w:rsid w:val="00FD2EC0"/>
    <w:rsid w:val="00FD35F9"/>
    <w:rsid w:val="00FD3A75"/>
    <w:rsid w:val="00FD3C25"/>
    <w:rsid w:val="00FD5A47"/>
    <w:rsid w:val="00FD77C0"/>
    <w:rsid w:val="00FD7934"/>
    <w:rsid w:val="00FE0617"/>
    <w:rsid w:val="00FE0934"/>
    <w:rsid w:val="00FE12E8"/>
    <w:rsid w:val="00FE1C94"/>
    <w:rsid w:val="00FE2208"/>
    <w:rsid w:val="00FE5ED9"/>
    <w:rsid w:val="00FF006C"/>
    <w:rsid w:val="00FF2560"/>
    <w:rsid w:val="00FF2579"/>
    <w:rsid w:val="00FF322B"/>
    <w:rsid w:val="00FF6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0B1FFA"/>
  <w15:docId w15:val="{4C935909-2893-4B25-A9E7-719C3378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A71F3"/>
    <w:pPr>
      <w:spacing w:after="200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65543"/>
    <w:rPr>
      <w:b/>
      <w:i/>
      <w:color w:val="FF0000"/>
      <w:sz w:val="44"/>
    </w:rPr>
  </w:style>
  <w:style w:type="paragraph" w:customStyle="1" w:styleId="NormalText">
    <w:name w:val="Normal Text"/>
    <w:rsid w:val="00A159DD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725045"/>
    <w:pPr>
      <w:spacing w:before="100" w:beforeAutospacing="1" w:after="100" w:afterAutospacing="1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1892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92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57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1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50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79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1.wmf"/><Relationship Id="rId268" Type="http://schemas.openxmlformats.org/officeDocument/2006/relationships/image" Target="media/image130.wmf"/><Relationship Id="rId475" Type="http://schemas.openxmlformats.org/officeDocument/2006/relationships/image" Target="media/image233.wmf"/><Relationship Id="rId682" Type="http://schemas.openxmlformats.org/officeDocument/2006/relationships/oleObject" Target="embeddings/oleObject348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4.bin"/><Relationship Id="rId987" Type="http://schemas.openxmlformats.org/officeDocument/2006/relationships/image" Target="media/image470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03.wmf"/><Relationship Id="rId1032" Type="http://schemas.openxmlformats.org/officeDocument/2006/relationships/oleObject" Target="embeddings/oleObject533.bin"/><Relationship Id="rId707" Type="http://schemas.openxmlformats.org/officeDocument/2006/relationships/oleObject" Target="embeddings/oleObject362.bin"/><Relationship Id="rId914" Type="http://schemas.openxmlformats.org/officeDocument/2006/relationships/image" Target="media/image435.wmf"/><Relationship Id="rId43" Type="http://schemas.openxmlformats.org/officeDocument/2006/relationships/oleObject" Target="embeddings/oleObject19.bin"/><Relationship Id="rId192" Type="http://schemas.openxmlformats.org/officeDocument/2006/relationships/image" Target="media/image92.wmf"/><Relationship Id="rId497" Type="http://schemas.openxmlformats.org/officeDocument/2006/relationships/image" Target="media/image243.wmf"/><Relationship Id="rId357" Type="http://schemas.openxmlformats.org/officeDocument/2006/relationships/oleObject" Target="embeddings/oleObject176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6.bin"/><Relationship Id="rId771" Type="http://schemas.openxmlformats.org/officeDocument/2006/relationships/oleObject" Target="embeddings/oleObject396.bin"/><Relationship Id="rId869" Type="http://schemas.openxmlformats.org/officeDocument/2006/relationships/oleObject" Target="embeddings/oleObject448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21.bin"/><Relationship Id="rId729" Type="http://schemas.openxmlformats.org/officeDocument/2006/relationships/image" Target="media/image348.wmf"/><Relationship Id="rId1054" Type="http://schemas.openxmlformats.org/officeDocument/2006/relationships/oleObject" Target="embeddings/oleObject544.bin"/><Relationship Id="rId936" Type="http://schemas.openxmlformats.org/officeDocument/2006/relationships/oleObject" Target="embeddings/oleObject483.bin"/><Relationship Id="rId65" Type="http://schemas.openxmlformats.org/officeDocument/2006/relationships/oleObject" Target="embeddings/oleObject30.bin"/><Relationship Id="rId228" Type="http://schemas.openxmlformats.org/officeDocument/2006/relationships/image" Target="media/image110.wmf"/><Relationship Id="rId435" Type="http://schemas.openxmlformats.org/officeDocument/2006/relationships/image" Target="media/image213.wmf"/><Relationship Id="rId642" Type="http://schemas.openxmlformats.org/officeDocument/2006/relationships/oleObject" Target="embeddings/oleObject327.bin"/><Relationship Id="rId1065" Type="http://schemas.openxmlformats.org/officeDocument/2006/relationships/oleObject" Target="embeddings/oleObject550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49.bin"/><Relationship Id="rId947" Type="http://schemas.openxmlformats.org/officeDocument/2006/relationships/image" Target="media/image451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wmf"/><Relationship Id="rId586" Type="http://schemas.openxmlformats.org/officeDocument/2006/relationships/image" Target="media/image281.wmf"/><Relationship Id="rId793" Type="http://schemas.openxmlformats.org/officeDocument/2006/relationships/image" Target="media/image378.wmf"/><Relationship Id="rId807" Type="http://schemas.openxmlformats.org/officeDocument/2006/relationships/oleObject" Target="embeddings/oleObject41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13.wmf"/><Relationship Id="rId1076" Type="http://schemas.openxmlformats.org/officeDocument/2006/relationships/image" Target="media/image513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image" Target="media/image409.wmf"/><Relationship Id="rId958" Type="http://schemas.openxmlformats.org/officeDocument/2006/relationships/image" Target="media/image456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6.bin"/><Relationship Id="rId597" Type="http://schemas.openxmlformats.org/officeDocument/2006/relationships/image" Target="media/image286.wmf"/><Relationship Id="rId720" Type="http://schemas.openxmlformats.org/officeDocument/2006/relationships/oleObject" Target="embeddings/oleObject369.bin"/><Relationship Id="rId818" Type="http://schemas.openxmlformats.org/officeDocument/2006/relationships/oleObject" Target="embeddings/oleObject421.bin"/><Relationship Id="rId152" Type="http://schemas.openxmlformats.org/officeDocument/2006/relationships/image" Target="media/image72.wmf"/><Relationship Id="rId457" Type="http://schemas.openxmlformats.org/officeDocument/2006/relationships/image" Target="media/image224.wmf"/><Relationship Id="rId1003" Type="http://schemas.openxmlformats.org/officeDocument/2006/relationships/image" Target="media/image478.wmf"/><Relationship Id="rId664" Type="http://schemas.openxmlformats.org/officeDocument/2006/relationships/image" Target="media/image318.wmf"/><Relationship Id="rId871" Type="http://schemas.openxmlformats.org/officeDocument/2006/relationships/oleObject" Target="embeddings/oleObject449.bin"/><Relationship Id="rId969" Type="http://schemas.openxmlformats.org/officeDocument/2006/relationships/oleObject" Target="embeddings/oleObject50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3.bin"/><Relationship Id="rId731" Type="http://schemas.openxmlformats.org/officeDocument/2006/relationships/image" Target="media/image349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1.wmf"/><Relationship Id="rId829" Type="http://schemas.openxmlformats.org/officeDocument/2006/relationships/oleObject" Target="embeddings/oleObject427.bin"/><Relationship Id="rId1014" Type="http://schemas.openxmlformats.org/officeDocument/2006/relationships/image" Target="media/image483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23.wmf"/><Relationship Id="rId882" Type="http://schemas.openxmlformats.org/officeDocument/2006/relationships/oleObject" Target="embeddings/oleObject45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image" Target="media/image258.wmf"/><Relationship Id="rId742" Type="http://schemas.openxmlformats.org/officeDocument/2006/relationships/image" Target="media/image354.wmf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306.bin"/><Relationship Id="rId1025" Type="http://schemas.openxmlformats.org/officeDocument/2006/relationships/oleObject" Target="embeddings/oleObject529.bin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5.wmf"/><Relationship Id="rId686" Type="http://schemas.openxmlformats.org/officeDocument/2006/relationships/oleObject" Target="embeddings/oleObject350.bin"/><Relationship Id="rId893" Type="http://schemas.openxmlformats.org/officeDocument/2006/relationships/image" Target="media/image425.wmf"/><Relationship Id="rId907" Type="http://schemas.openxmlformats.org/officeDocument/2006/relationships/oleObject" Target="embeddings/oleObject468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2.wmf"/><Relationship Id="rId753" Type="http://schemas.openxmlformats.org/officeDocument/2006/relationships/image" Target="media/image359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57.wmf"/><Relationship Id="rId1036" Type="http://schemas.openxmlformats.org/officeDocument/2006/relationships/oleObject" Target="embeddings/oleObject535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294.wmf"/><Relationship Id="rId697" Type="http://schemas.openxmlformats.org/officeDocument/2006/relationships/image" Target="media/image334.wmf"/><Relationship Id="rId820" Type="http://schemas.openxmlformats.org/officeDocument/2006/relationships/oleObject" Target="embeddings/oleObject422.bin"/><Relationship Id="rId918" Type="http://schemas.openxmlformats.org/officeDocument/2006/relationships/image" Target="media/image437.wmf"/><Relationship Id="rId252" Type="http://schemas.openxmlformats.org/officeDocument/2006/relationships/image" Target="media/image122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2.wmf"/><Relationship Id="rId557" Type="http://schemas.openxmlformats.org/officeDocument/2006/relationships/image" Target="media/image267.wmf"/><Relationship Id="rId764" Type="http://schemas.openxmlformats.org/officeDocument/2006/relationships/image" Target="media/image364.wmf"/><Relationship Id="rId971" Type="http://schemas.openxmlformats.org/officeDocument/2006/relationships/oleObject" Target="embeddings/oleObject501.bin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7.bin"/><Relationship Id="rId831" Type="http://schemas.openxmlformats.org/officeDocument/2006/relationships/oleObject" Target="embeddings/oleObject428.bin"/><Relationship Id="rId1047" Type="http://schemas.openxmlformats.org/officeDocument/2006/relationships/image" Target="media/image499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2.bin"/><Relationship Id="rId929" Type="http://schemas.openxmlformats.org/officeDocument/2006/relationships/oleObject" Target="embeddings/oleObject479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8.bin"/><Relationship Id="rId775" Type="http://schemas.openxmlformats.org/officeDocument/2006/relationships/oleObject" Target="embeddings/oleObject398.bin"/><Relationship Id="rId982" Type="http://schemas.openxmlformats.org/officeDocument/2006/relationships/oleObject" Target="embeddings/oleObject507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34.bin"/><Relationship Id="rId1058" Type="http://schemas.openxmlformats.org/officeDocument/2006/relationships/image" Target="media/image504.wmf"/><Relationship Id="rId274" Type="http://schemas.openxmlformats.org/officeDocument/2006/relationships/image" Target="media/image133.wmf"/><Relationship Id="rId481" Type="http://schemas.openxmlformats.org/officeDocument/2006/relationships/image" Target="media/image236.wmf"/><Relationship Id="rId702" Type="http://schemas.openxmlformats.org/officeDocument/2006/relationships/oleObject" Target="embeddings/oleObject358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294.bin"/><Relationship Id="rId786" Type="http://schemas.openxmlformats.org/officeDocument/2006/relationships/oleObject" Target="embeddings/oleObject404.bin"/><Relationship Id="rId993" Type="http://schemas.openxmlformats.org/officeDocument/2006/relationships/image" Target="media/image473.wmf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9.bin"/><Relationship Id="rId1069" Type="http://schemas.openxmlformats.org/officeDocument/2006/relationships/oleObject" Target="embeddings/oleObject552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2.bin"/><Relationship Id="rId853" Type="http://schemas.openxmlformats.org/officeDocument/2006/relationships/image" Target="media/image406.wmf"/><Relationship Id="rId492" Type="http://schemas.openxmlformats.org/officeDocument/2006/relationships/oleObject" Target="embeddings/oleObject244.bin"/><Relationship Id="rId713" Type="http://schemas.openxmlformats.org/officeDocument/2006/relationships/oleObject" Target="embeddings/oleObject365.bin"/><Relationship Id="rId797" Type="http://schemas.openxmlformats.org/officeDocument/2006/relationships/oleObject" Target="embeddings/oleObject410.bin"/><Relationship Id="rId920" Type="http://schemas.openxmlformats.org/officeDocument/2006/relationships/image" Target="media/image438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35.bin"/><Relationship Id="rId864" Type="http://schemas.openxmlformats.org/officeDocument/2006/relationships/image" Target="media/image411.wmf"/><Relationship Id="rId296" Type="http://schemas.openxmlformats.org/officeDocument/2006/relationships/image" Target="media/image144.wmf"/><Relationship Id="rId517" Type="http://schemas.openxmlformats.org/officeDocument/2006/relationships/image" Target="media/image251.wmf"/><Relationship Id="rId724" Type="http://schemas.openxmlformats.org/officeDocument/2006/relationships/oleObject" Target="embeddings/oleObject371.bin"/><Relationship Id="rId931" Type="http://schemas.openxmlformats.org/officeDocument/2006/relationships/oleObject" Target="embeddings/oleObject480.bin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9.bin"/><Relationship Id="rId1007" Type="http://schemas.openxmlformats.org/officeDocument/2006/relationships/oleObject" Target="embeddings/oleObject520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20.wmf"/><Relationship Id="rId875" Type="http://schemas.openxmlformats.org/officeDocument/2006/relationships/oleObject" Target="embeddings/oleObject451.bin"/><Relationship Id="rId1060" Type="http://schemas.openxmlformats.org/officeDocument/2006/relationships/image" Target="media/image505.wmf"/><Relationship Id="rId18" Type="http://schemas.openxmlformats.org/officeDocument/2006/relationships/image" Target="media/image6.wmf"/><Relationship Id="rId528" Type="http://schemas.openxmlformats.org/officeDocument/2006/relationships/image" Target="media/image255.wmf"/><Relationship Id="rId735" Type="http://schemas.openxmlformats.org/officeDocument/2006/relationships/oleObject" Target="embeddings/oleObject377.bin"/><Relationship Id="rId942" Type="http://schemas.openxmlformats.org/officeDocument/2006/relationships/oleObject" Target="embeddings/oleObject48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5.bin"/><Relationship Id="rId1018" Type="http://schemas.openxmlformats.org/officeDocument/2006/relationships/image" Target="media/image485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3.wmf"/><Relationship Id="rId679" Type="http://schemas.openxmlformats.org/officeDocument/2006/relationships/image" Target="media/image325.wmf"/><Relationship Id="rId802" Type="http://schemas.openxmlformats.org/officeDocument/2006/relationships/image" Target="media/image382.wmf"/><Relationship Id="rId886" Type="http://schemas.openxmlformats.org/officeDocument/2006/relationships/oleObject" Target="embeddings/oleObject45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16.wmf"/><Relationship Id="rId539" Type="http://schemas.openxmlformats.org/officeDocument/2006/relationships/oleObject" Target="embeddings/oleObject272.bin"/><Relationship Id="rId746" Type="http://schemas.openxmlformats.org/officeDocument/2006/relationships/image" Target="media/image356.wmf"/><Relationship Id="rId1071" Type="http://schemas.openxmlformats.org/officeDocument/2006/relationships/oleObject" Target="embeddings/oleObject553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54.wmf"/><Relationship Id="rId1029" Type="http://schemas.openxmlformats.org/officeDocument/2006/relationships/oleObject" Target="embeddings/oleObject531.bin"/><Relationship Id="rId82" Type="http://schemas.openxmlformats.org/officeDocument/2006/relationships/image" Target="media/image37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301.bin"/><Relationship Id="rId606" Type="http://schemas.openxmlformats.org/officeDocument/2006/relationships/oleObject" Target="embeddings/oleObject308.bin"/><Relationship Id="rId813" Type="http://schemas.openxmlformats.org/officeDocument/2006/relationships/oleObject" Target="embeddings/oleObject418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23.bin"/><Relationship Id="rId897" Type="http://schemas.openxmlformats.org/officeDocument/2006/relationships/image" Target="media/image427.wmf"/><Relationship Id="rId1082" Type="http://schemas.openxmlformats.org/officeDocument/2006/relationships/oleObject" Target="embeddings/oleObject559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2.wmf"/><Relationship Id="rId757" Type="http://schemas.openxmlformats.org/officeDocument/2006/relationships/image" Target="media/image361.wmf"/><Relationship Id="rId964" Type="http://schemas.openxmlformats.org/officeDocument/2006/relationships/image" Target="media/image459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617" Type="http://schemas.openxmlformats.org/officeDocument/2006/relationships/image" Target="media/image296.wmf"/><Relationship Id="rId824" Type="http://schemas.openxmlformats.org/officeDocument/2006/relationships/oleObject" Target="embeddings/oleObject424.bin"/><Relationship Id="rId256" Type="http://schemas.openxmlformats.org/officeDocument/2006/relationships/image" Target="media/image124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42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7.bin"/><Relationship Id="rId768" Type="http://schemas.openxmlformats.org/officeDocument/2006/relationships/image" Target="media/image366.wmf"/><Relationship Id="rId975" Type="http://schemas.openxmlformats.org/officeDocument/2006/relationships/oleObject" Target="embeddings/oleObject503.bin"/><Relationship Id="rId20" Type="http://schemas.openxmlformats.org/officeDocument/2006/relationships/image" Target="media/image7.wmf"/><Relationship Id="rId628" Type="http://schemas.openxmlformats.org/officeDocument/2006/relationships/image" Target="media/image301.wmf"/><Relationship Id="rId835" Type="http://schemas.openxmlformats.org/officeDocument/2006/relationships/oleObject" Target="embeddings/oleObject430.bin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34.bin"/><Relationship Id="rId1020" Type="http://schemas.openxmlformats.org/officeDocument/2006/relationships/image" Target="media/image486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26.wmf"/><Relationship Id="rId779" Type="http://schemas.openxmlformats.org/officeDocument/2006/relationships/oleObject" Target="embeddings/oleObject400.bin"/><Relationship Id="rId902" Type="http://schemas.openxmlformats.org/officeDocument/2006/relationships/oleObject" Target="embeddings/oleObject465.bin"/><Relationship Id="rId986" Type="http://schemas.openxmlformats.org/officeDocument/2006/relationships/oleObject" Target="embeddings/oleObject509.bin"/><Relationship Id="rId31" Type="http://schemas.openxmlformats.org/officeDocument/2006/relationships/oleObject" Target="embeddings/oleObject13.bin"/><Relationship Id="rId334" Type="http://schemas.openxmlformats.org/officeDocument/2006/relationships/image" Target="media/image163.wmf"/><Relationship Id="rId541" Type="http://schemas.openxmlformats.org/officeDocument/2006/relationships/image" Target="media/image260.wmf"/><Relationship Id="rId639" Type="http://schemas.openxmlformats.org/officeDocument/2006/relationships/oleObject" Target="embeddings/oleObject325.bin"/><Relationship Id="rId180" Type="http://schemas.openxmlformats.org/officeDocument/2006/relationships/image" Target="media/image86.wmf"/><Relationship Id="rId278" Type="http://schemas.openxmlformats.org/officeDocument/2006/relationships/image" Target="media/image135.wmf"/><Relationship Id="rId401" Type="http://schemas.openxmlformats.org/officeDocument/2006/relationships/image" Target="media/image196.wmf"/><Relationship Id="rId846" Type="http://schemas.openxmlformats.org/officeDocument/2006/relationships/oleObject" Target="embeddings/oleObject436.bin"/><Relationship Id="rId1031" Type="http://schemas.openxmlformats.org/officeDocument/2006/relationships/oleObject" Target="embeddings/oleObject532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53.bin"/><Relationship Id="rId706" Type="http://schemas.openxmlformats.org/officeDocument/2006/relationships/oleObject" Target="embeddings/oleObject361.bin"/><Relationship Id="rId913" Type="http://schemas.openxmlformats.org/officeDocument/2006/relationships/oleObject" Target="embeddings/oleObject471.bin"/><Relationship Id="rId42" Type="http://schemas.openxmlformats.org/officeDocument/2006/relationships/image" Target="media/image17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80.bin"/><Relationship Id="rId997" Type="http://schemas.openxmlformats.org/officeDocument/2006/relationships/image" Target="media/image47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42.bin"/><Relationship Id="rId1042" Type="http://schemas.openxmlformats.org/officeDocument/2006/relationships/oleObject" Target="embeddings/oleObject538.bin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6.bin"/><Relationship Id="rId717" Type="http://schemas.openxmlformats.org/officeDocument/2006/relationships/oleObject" Target="embeddings/oleObject367.bin"/><Relationship Id="rId924" Type="http://schemas.openxmlformats.org/officeDocument/2006/relationships/image" Target="media/image440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74.wmf"/><Relationship Id="rId563" Type="http://schemas.openxmlformats.org/officeDocument/2006/relationships/image" Target="media/image270.wmf"/><Relationship Id="rId770" Type="http://schemas.openxmlformats.org/officeDocument/2006/relationships/image" Target="media/image367.wmf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868" Type="http://schemas.openxmlformats.org/officeDocument/2006/relationships/image" Target="media/image413.wmf"/><Relationship Id="rId1053" Type="http://schemas.openxmlformats.org/officeDocument/2006/relationships/image" Target="media/image502.wmf"/><Relationship Id="rId630" Type="http://schemas.openxmlformats.org/officeDocument/2006/relationships/image" Target="media/image302.wmf"/><Relationship Id="rId728" Type="http://schemas.openxmlformats.org/officeDocument/2006/relationships/oleObject" Target="embeddings/oleObject373.bin"/><Relationship Id="rId935" Type="http://schemas.openxmlformats.org/officeDocument/2006/relationships/image" Target="media/image445.wmf"/><Relationship Id="rId64" Type="http://schemas.openxmlformats.org/officeDocument/2006/relationships/image" Target="media/image28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91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72.wmf"/><Relationship Id="rId879" Type="http://schemas.openxmlformats.org/officeDocument/2006/relationships/oleObject" Target="embeddings/oleObject453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07.wmf"/><Relationship Id="rId739" Type="http://schemas.openxmlformats.org/officeDocument/2006/relationships/oleObject" Target="embeddings/oleObject379.bin"/><Relationship Id="rId1064" Type="http://schemas.openxmlformats.org/officeDocument/2006/relationships/image" Target="media/image507.wmf"/><Relationship Id="rId280" Type="http://schemas.openxmlformats.org/officeDocument/2006/relationships/image" Target="media/image136.wmf"/><Relationship Id="rId501" Type="http://schemas.openxmlformats.org/officeDocument/2006/relationships/image" Target="media/image245.wmf"/><Relationship Id="rId946" Type="http://schemas.openxmlformats.org/officeDocument/2006/relationships/oleObject" Target="embeddings/oleObject488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378" Type="http://schemas.openxmlformats.org/officeDocument/2006/relationships/footer" Target="footer1.xml"/><Relationship Id="rId585" Type="http://schemas.openxmlformats.org/officeDocument/2006/relationships/oleObject" Target="embeddings/oleObject297.bin"/><Relationship Id="rId792" Type="http://schemas.openxmlformats.org/officeDocument/2006/relationships/oleObject" Target="embeddings/oleObject407.bin"/><Relationship Id="rId806" Type="http://schemas.openxmlformats.org/officeDocument/2006/relationships/image" Target="media/image384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8.wmf"/><Relationship Id="rId652" Type="http://schemas.openxmlformats.org/officeDocument/2006/relationships/oleObject" Target="embeddings/oleObject332.bin"/><Relationship Id="rId1075" Type="http://schemas.openxmlformats.org/officeDocument/2006/relationships/oleObject" Target="embeddings/oleObject555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49.wmf"/><Relationship Id="rId957" Type="http://schemas.openxmlformats.org/officeDocument/2006/relationships/oleObject" Target="embeddings/oleObject494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96" Type="http://schemas.openxmlformats.org/officeDocument/2006/relationships/oleObject" Target="embeddings/oleObject303.bin"/><Relationship Id="rId817" Type="http://schemas.openxmlformats.org/officeDocument/2006/relationships/image" Target="media/image389.wmf"/><Relationship Id="rId1002" Type="http://schemas.openxmlformats.org/officeDocument/2006/relationships/oleObject" Target="embeddings/oleObject517.bin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38.bin"/><Relationship Id="rId870" Type="http://schemas.openxmlformats.org/officeDocument/2006/relationships/image" Target="media/image41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4.wmf"/><Relationship Id="rId523" Type="http://schemas.openxmlformats.org/officeDocument/2006/relationships/image" Target="media/image253.wmf"/><Relationship Id="rId968" Type="http://schemas.openxmlformats.org/officeDocument/2006/relationships/image" Target="media/image461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4.bin"/><Relationship Id="rId828" Type="http://schemas.openxmlformats.org/officeDocument/2006/relationships/image" Target="media/image394.wmf"/><Relationship Id="rId1013" Type="http://schemas.openxmlformats.org/officeDocument/2006/relationships/oleObject" Target="embeddings/oleObject523.bin"/><Relationship Id="rId162" Type="http://schemas.openxmlformats.org/officeDocument/2006/relationships/image" Target="media/image77.wmf"/><Relationship Id="rId467" Type="http://schemas.openxmlformats.org/officeDocument/2006/relationships/image" Target="media/image229.wmf"/><Relationship Id="rId674" Type="http://schemas.openxmlformats.org/officeDocument/2006/relationships/oleObject" Target="embeddings/oleObject344.bin"/><Relationship Id="rId881" Type="http://schemas.openxmlformats.org/officeDocument/2006/relationships/oleObject" Target="embeddings/oleObject454.bin"/><Relationship Id="rId979" Type="http://schemas.openxmlformats.org/officeDocument/2006/relationships/image" Target="media/image466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9.bin"/><Relationship Id="rId741" Type="http://schemas.openxmlformats.org/officeDocument/2006/relationships/oleObject" Target="embeddings/oleObject380.bin"/><Relationship Id="rId839" Type="http://schemas.openxmlformats.org/officeDocument/2006/relationships/oleObject" Target="embeddings/oleObject432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288.wmf"/><Relationship Id="rId1024" Type="http://schemas.openxmlformats.org/officeDocument/2006/relationships/image" Target="media/image488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28.wmf"/><Relationship Id="rId892" Type="http://schemas.openxmlformats.org/officeDocument/2006/relationships/oleObject" Target="embeddings/oleObject460.bin"/><Relationship Id="rId906" Type="http://schemas.openxmlformats.org/officeDocument/2006/relationships/oleObject" Target="embeddings/oleObject467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6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6.bin"/><Relationship Id="rId752" Type="http://schemas.openxmlformats.org/officeDocument/2006/relationships/oleObject" Target="embeddings/oleObject386.bin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311.bin"/><Relationship Id="rId1035" Type="http://schemas.openxmlformats.org/officeDocument/2006/relationships/image" Target="media/image493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55.bin"/><Relationship Id="rId917" Type="http://schemas.openxmlformats.org/officeDocument/2006/relationships/oleObject" Target="embeddings/oleObject473.bin"/><Relationship Id="rId46" Type="http://schemas.openxmlformats.org/officeDocument/2006/relationships/image" Target="media/image19.wmf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82.bin"/><Relationship Id="rId763" Type="http://schemas.openxmlformats.org/officeDocument/2006/relationships/oleObject" Target="embeddings/oleObject392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62.wmf"/><Relationship Id="rId1046" Type="http://schemas.openxmlformats.org/officeDocument/2006/relationships/oleObject" Target="embeddings/oleObject540.bin"/><Relationship Id="rId623" Type="http://schemas.openxmlformats.org/officeDocument/2006/relationships/image" Target="media/image299.wmf"/><Relationship Id="rId830" Type="http://schemas.openxmlformats.org/officeDocument/2006/relationships/image" Target="media/image395.wmf"/><Relationship Id="rId928" Type="http://schemas.openxmlformats.org/officeDocument/2006/relationships/image" Target="media/image442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567" Type="http://schemas.openxmlformats.org/officeDocument/2006/relationships/image" Target="media/image272.wmf"/><Relationship Id="rId122" Type="http://schemas.openxmlformats.org/officeDocument/2006/relationships/image" Target="media/image57.wmf"/><Relationship Id="rId774" Type="http://schemas.openxmlformats.org/officeDocument/2006/relationships/image" Target="media/image369.wmf"/><Relationship Id="rId981" Type="http://schemas.openxmlformats.org/officeDocument/2006/relationships/image" Target="media/image467.wmf"/><Relationship Id="rId1057" Type="http://schemas.openxmlformats.org/officeDocument/2006/relationships/oleObject" Target="embeddings/oleObject546.bin"/><Relationship Id="rId427" Type="http://schemas.openxmlformats.org/officeDocument/2006/relationships/image" Target="media/image209.wmf"/><Relationship Id="rId634" Type="http://schemas.openxmlformats.org/officeDocument/2006/relationships/image" Target="media/image304.wmf"/><Relationship Id="rId841" Type="http://schemas.openxmlformats.org/officeDocument/2006/relationships/oleObject" Target="embeddings/oleObject433.bin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37.bin"/><Relationship Id="rId701" Type="http://schemas.openxmlformats.org/officeDocument/2006/relationships/image" Target="media/image336.wmf"/><Relationship Id="rId939" Type="http://schemas.openxmlformats.org/officeDocument/2006/relationships/image" Target="media/image447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93.bin"/><Relationship Id="rId785" Type="http://schemas.openxmlformats.org/officeDocument/2006/relationships/image" Target="media/image374.wmf"/><Relationship Id="rId992" Type="http://schemas.openxmlformats.org/officeDocument/2006/relationships/oleObject" Target="embeddings/oleObject512.bin"/><Relationship Id="rId200" Type="http://schemas.openxmlformats.org/officeDocument/2006/relationships/image" Target="media/image96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09.wmf"/><Relationship Id="rId852" Type="http://schemas.openxmlformats.org/officeDocument/2006/relationships/oleObject" Target="embeddings/oleObject439.bin"/><Relationship Id="rId1068" Type="http://schemas.openxmlformats.org/officeDocument/2006/relationships/image" Target="media/image509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40.wmf"/><Relationship Id="rId79" Type="http://schemas.openxmlformats.org/officeDocument/2006/relationships/oleObject" Target="embeddings/oleObject37.bin"/><Relationship Id="rId144" Type="http://schemas.openxmlformats.org/officeDocument/2006/relationships/image" Target="media/image68.wmf"/><Relationship Id="rId589" Type="http://schemas.openxmlformats.org/officeDocument/2006/relationships/image" Target="media/image282.wmf"/><Relationship Id="rId796" Type="http://schemas.openxmlformats.org/officeDocument/2006/relationships/oleObject" Target="embeddings/oleObject409.bin"/><Relationship Id="rId351" Type="http://schemas.openxmlformats.org/officeDocument/2006/relationships/oleObject" Target="embeddings/oleObject173.bin"/><Relationship Id="rId449" Type="http://schemas.openxmlformats.org/officeDocument/2006/relationships/image" Target="media/image220.wmf"/><Relationship Id="rId656" Type="http://schemas.openxmlformats.org/officeDocument/2006/relationships/image" Target="media/image314.wmf"/><Relationship Id="rId863" Type="http://schemas.openxmlformats.org/officeDocument/2006/relationships/oleObject" Target="embeddings/oleObject445.bin"/><Relationship Id="rId1079" Type="http://schemas.openxmlformats.org/officeDocument/2006/relationships/image" Target="media/image514.wmf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8.bin"/><Relationship Id="rId723" Type="http://schemas.openxmlformats.org/officeDocument/2006/relationships/image" Target="media/image345.wmf"/><Relationship Id="rId930" Type="http://schemas.openxmlformats.org/officeDocument/2006/relationships/image" Target="media/image443.wmf"/><Relationship Id="rId1006" Type="http://schemas.openxmlformats.org/officeDocument/2006/relationships/image" Target="media/image479.wmf"/><Relationship Id="rId155" Type="http://schemas.openxmlformats.org/officeDocument/2006/relationships/oleObject" Target="embeddings/oleObject75.bin"/><Relationship Id="rId362" Type="http://schemas.openxmlformats.org/officeDocument/2006/relationships/image" Target="media/image177.wmf"/><Relationship Id="rId222" Type="http://schemas.openxmlformats.org/officeDocument/2006/relationships/image" Target="media/image107.wmf"/><Relationship Id="rId667" Type="http://schemas.openxmlformats.org/officeDocument/2006/relationships/oleObject" Target="embeddings/oleObject340.bin"/><Relationship Id="rId874" Type="http://schemas.openxmlformats.org/officeDocument/2006/relationships/image" Target="media/image416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5.bin"/><Relationship Id="rId734" Type="http://schemas.openxmlformats.org/officeDocument/2006/relationships/image" Target="media/image350.wmf"/><Relationship Id="rId941" Type="http://schemas.openxmlformats.org/officeDocument/2006/relationships/image" Target="media/image448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78.wmf"/><Relationship Id="rId801" Type="http://schemas.openxmlformats.org/officeDocument/2006/relationships/oleObject" Target="embeddings/oleObject412.bin"/><Relationship Id="rId1017" Type="http://schemas.openxmlformats.org/officeDocument/2006/relationships/oleObject" Target="embeddings/oleObject52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46.bin"/><Relationship Id="rId885" Type="http://schemas.openxmlformats.org/officeDocument/2006/relationships/image" Target="media/image421.wmf"/><Relationship Id="rId1070" Type="http://schemas.openxmlformats.org/officeDocument/2006/relationships/image" Target="media/image510.wmf"/><Relationship Id="rId28" Type="http://schemas.openxmlformats.org/officeDocument/2006/relationships/image" Target="media/image10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71.bin"/><Relationship Id="rId745" Type="http://schemas.openxmlformats.org/officeDocument/2006/relationships/oleObject" Target="embeddings/oleObject382.bin"/><Relationship Id="rId952" Type="http://schemas.openxmlformats.org/officeDocument/2006/relationships/oleObject" Target="embeddings/oleObject491.bin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812" Type="http://schemas.openxmlformats.org/officeDocument/2006/relationships/image" Target="media/image387.wmf"/><Relationship Id="rId1028" Type="http://schemas.openxmlformats.org/officeDocument/2006/relationships/image" Target="media/image490.wmf"/><Relationship Id="rId244" Type="http://schemas.openxmlformats.org/officeDocument/2006/relationships/image" Target="media/image118.wmf"/><Relationship Id="rId689" Type="http://schemas.openxmlformats.org/officeDocument/2006/relationships/image" Target="media/image330.wmf"/><Relationship Id="rId896" Type="http://schemas.openxmlformats.org/officeDocument/2006/relationships/oleObject" Target="embeddings/oleObject462.bin"/><Relationship Id="rId1081" Type="http://schemas.openxmlformats.org/officeDocument/2006/relationships/image" Target="media/image515.wmf"/><Relationship Id="rId39" Type="http://schemas.openxmlformats.org/officeDocument/2006/relationships/oleObject" Target="embeddings/oleObject17.bin"/><Relationship Id="rId451" Type="http://schemas.openxmlformats.org/officeDocument/2006/relationships/image" Target="media/image221.wmf"/><Relationship Id="rId549" Type="http://schemas.openxmlformats.org/officeDocument/2006/relationships/image" Target="media/image263.wmf"/><Relationship Id="rId756" Type="http://schemas.openxmlformats.org/officeDocument/2006/relationships/oleObject" Target="embeddings/oleObject388.bin"/><Relationship Id="rId104" Type="http://schemas.openxmlformats.org/officeDocument/2006/relationships/image" Target="media/image48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oleObject" Target="embeddings/oleObject497.bin"/><Relationship Id="rId1039" Type="http://schemas.openxmlformats.org/officeDocument/2006/relationships/image" Target="media/image495.wmf"/><Relationship Id="rId92" Type="http://schemas.openxmlformats.org/officeDocument/2006/relationships/image" Target="media/image42.wmf"/><Relationship Id="rId616" Type="http://schemas.openxmlformats.org/officeDocument/2006/relationships/oleObject" Target="embeddings/oleObject313.bin"/><Relationship Id="rId823" Type="http://schemas.openxmlformats.org/officeDocument/2006/relationships/image" Target="media/image392.wmf"/><Relationship Id="rId255" Type="http://schemas.openxmlformats.org/officeDocument/2006/relationships/oleObject" Target="embeddings/oleObject125.bin"/><Relationship Id="rId462" Type="http://schemas.openxmlformats.org/officeDocument/2006/relationships/oleObject" Target="embeddings/oleObject228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94.bin"/><Relationship Id="rId974" Type="http://schemas.openxmlformats.org/officeDocument/2006/relationships/image" Target="media/image464.wmf"/><Relationship Id="rId199" Type="http://schemas.openxmlformats.org/officeDocument/2006/relationships/oleObject" Target="embeddings/oleObject97.bin"/><Relationship Id="rId627" Type="http://schemas.openxmlformats.org/officeDocument/2006/relationships/oleObject" Target="embeddings/oleObject319.bin"/><Relationship Id="rId834" Type="http://schemas.openxmlformats.org/officeDocument/2006/relationships/image" Target="media/image397.wmf"/><Relationship Id="rId266" Type="http://schemas.openxmlformats.org/officeDocument/2006/relationships/image" Target="media/image129.wmf"/><Relationship Id="rId473" Type="http://schemas.openxmlformats.org/officeDocument/2006/relationships/image" Target="media/image232.wmf"/><Relationship Id="rId680" Type="http://schemas.openxmlformats.org/officeDocument/2006/relationships/oleObject" Target="embeddings/oleObject347.bin"/><Relationship Id="rId901" Type="http://schemas.openxmlformats.org/officeDocument/2006/relationships/image" Target="media/image429.wmf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73.bin"/><Relationship Id="rId778" Type="http://schemas.openxmlformats.org/officeDocument/2006/relationships/image" Target="media/image371.wmf"/><Relationship Id="rId985" Type="http://schemas.openxmlformats.org/officeDocument/2006/relationships/image" Target="media/image469.wmf"/><Relationship Id="rId638" Type="http://schemas.openxmlformats.org/officeDocument/2006/relationships/image" Target="media/image306.wmf"/><Relationship Id="rId845" Type="http://schemas.openxmlformats.org/officeDocument/2006/relationships/image" Target="media/image402.wmf"/><Relationship Id="rId1030" Type="http://schemas.openxmlformats.org/officeDocument/2006/relationships/image" Target="media/image491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60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68.wmf"/><Relationship Id="rId691" Type="http://schemas.openxmlformats.org/officeDocument/2006/relationships/image" Target="media/image331.wmf"/><Relationship Id="rId789" Type="http://schemas.openxmlformats.org/officeDocument/2006/relationships/image" Target="media/image376.wmf"/><Relationship Id="rId912" Type="http://schemas.openxmlformats.org/officeDocument/2006/relationships/image" Target="media/image434.wmf"/><Relationship Id="rId996" Type="http://schemas.openxmlformats.org/officeDocument/2006/relationships/oleObject" Target="embeddings/oleObject514.bin"/><Relationship Id="rId41" Type="http://schemas.openxmlformats.org/officeDocument/2006/relationships/oleObject" Target="embeddings/oleObject18.bin"/><Relationship Id="rId551" Type="http://schemas.openxmlformats.org/officeDocument/2006/relationships/image" Target="media/image264.wmf"/><Relationship Id="rId649" Type="http://schemas.openxmlformats.org/officeDocument/2006/relationships/image" Target="media/image311.wmf"/><Relationship Id="rId856" Type="http://schemas.openxmlformats.org/officeDocument/2006/relationships/oleObject" Target="embeddings/oleObject44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88" Type="http://schemas.openxmlformats.org/officeDocument/2006/relationships/image" Target="media/image140.wmf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4.bin"/><Relationship Id="rId1041" Type="http://schemas.openxmlformats.org/officeDocument/2006/relationships/image" Target="media/image496.wmf"/><Relationship Id="rId495" Type="http://schemas.openxmlformats.org/officeDocument/2006/relationships/image" Target="media/image242.wmf"/><Relationship Id="rId716" Type="http://schemas.openxmlformats.org/officeDocument/2006/relationships/image" Target="media/image342.wmf"/><Relationship Id="rId923" Type="http://schemas.openxmlformats.org/officeDocument/2006/relationships/oleObject" Target="embeddings/oleObject476.bin"/><Relationship Id="rId52" Type="http://schemas.openxmlformats.org/officeDocument/2006/relationships/image" Target="media/image22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85.bin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47.bin"/><Relationship Id="rId1052" Type="http://schemas.openxmlformats.org/officeDocument/2006/relationships/oleObject" Target="embeddings/oleObject543.bin"/><Relationship Id="rId299" Type="http://schemas.openxmlformats.org/officeDocument/2006/relationships/oleObject" Target="embeddings/oleObject147.bin"/><Relationship Id="rId727" Type="http://schemas.openxmlformats.org/officeDocument/2006/relationships/image" Target="media/image347.wmf"/><Relationship Id="rId934" Type="http://schemas.openxmlformats.org/officeDocument/2006/relationships/oleObject" Target="embeddings/oleObject482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image" Target="media/image275.wmf"/><Relationship Id="rId780" Type="http://schemas.openxmlformats.org/officeDocument/2006/relationships/oleObject" Target="embeddings/oleObject401.bin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878" Type="http://schemas.openxmlformats.org/officeDocument/2006/relationships/image" Target="media/image418.wmf"/><Relationship Id="rId1063" Type="http://schemas.openxmlformats.org/officeDocument/2006/relationships/oleObject" Target="embeddings/oleObject549.bin"/><Relationship Id="rId640" Type="http://schemas.openxmlformats.org/officeDocument/2006/relationships/oleObject" Target="embeddings/oleObject326.bin"/><Relationship Id="rId738" Type="http://schemas.openxmlformats.org/officeDocument/2006/relationships/image" Target="media/image352.wmf"/><Relationship Id="rId945" Type="http://schemas.openxmlformats.org/officeDocument/2006/relationships/image" Target="media/image450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0.wmf"/><Relationship Id="rId805" Type="http://schemas.openxmlformats.org/officeDocument/2006/relationships/oleObject" Target="embeddings/oleObject4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77.wmf"/><Relationship Id="rId889" Type="http://schemas.openxmlformats.org/officeDocument/2006/relationships/image" Target="media/image423.wmf"/><Relationship Id="rId1074" Type="http://schemas.openxmlformats.org/officeDocument/2006/relationships/image" Target="media/image512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12.wmf"/><Relationship Id="rId749" Type="http://schemas.openxmlformats.org/officeDocument/2006/relationships/image" Target="media/image357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2.wmf"/><Relationship Id="rId956" Type="http://schemas.openxmlformats.org/officeDocument/2006/relationships/oleObject" Target="embeddings/oleObject49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595" Type="http://schemas.openxmlformats.org/officeDocument/2006/relationships/image" Target="media/image285.wmf"/><Relationship Id="rId816" Type="http://schemas.openxmlformats.org/officeDocument/2006/relationships/oleObject" Target="embeddings/oleObject420.bin"/><Relationship Id="rId1001" Type="http://schemas.openxmlformats.org/officeDocument/2006/relationships/image" Target="media/image477.wmf"/><Relationship Id="rId248" Type="http://schemas.openxmlformats.org/officeDocument/2006/relationships/image" Target="media/image120.wmf"/><Relationship Id="rId455" Type="http://schemas.openxmlformats.org/officeDocument/2006/relationships/image" Target="media/image223.wmf"/><Relationship Id="rId662" Type="http://schemas.openxmlformats.org/officeDocument/2006/relationships/image" Target="media/image317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2.bin"/><Relationship Id="rId967" Type="http://schemas.openxmlformats.org/officeDocument/2006/relationships/oleObject" Target="embeddings/oleObject499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26.bin"/><Relationship Id="rId1012" Type="http://schemas.openxmlformats.org/officeDocument/2006/relationships/image" Target="media/image482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0.bin"/><Relationship Id="rId673" Type="http://schemas.openxmlformats.org/officeDocument/2006/relationships/image" Target="media/image322.wmf"/><Relationship Id="rId880" Type="http://schemas.openxmlformats.org/officeDocument/2006/relationships/image" Target="media/image41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image" Target="media/image257.wmf"/><Relationship Id="rId978" Type="http://schemas.openxmlformats.org/officeDocument/2006/relationships/oleObject" Target="embeddings/oleObject505.bin"/><Relationship Id="rId740" Type="http://schemas.openxmlformats.org/officeDocument/2006/relationships/image" Target="media/image353.wmf"/><Relationship Id="rId838" Type="http://schemas.openxmlformats.org/officeDocument/2006/relationships/image" Target="media/image399.wmf"/><Relationship Id="rId1023" Type="http://schemas.openxmlformats.org/officeDocument/2006/relationships/oleObject" Target="embeddings/oleObject528.bin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305.bin"/><Relationship Id="rId684" Type="http://schemas.openxmlformats.org/officeDocument/2006/relationships/oleObject" Target="embeddings/oleObject349.bin"/><Relationship Id="rId337" Type="http://schemas.openxmlformats.org/officeDocument/2006/relationships/oleObject" Target="embeddings/oleObject166.bin"/><Relationship Id="rId891" Type="http://schemas.openxmlformats.org/officeDocument/2006/relationships/image" Target="media/image424.wmf"/><Relationship Id="rId905" Type="http://schemas.openxmlformats.org/officeDocument/2006/relationships/image" Target="media/image431.wmf"/><Relationship Id="rId989" Type="http://schemas.openxmlformats.org/officeDocument/2006/relationships/image" Target="media/image471.wmf"/><Relationship Id="rId34" Type="http://schemas.openxmlformats.org/officeDocument/2006/relationships/image" Target="media/image13.wmf"/><Relationship Id="rId544" Type="http://schemas.openxmlformats.org/officeDocument/2006/relationships/image" Target="media/image261.wmf"/><Relationship Id="rId751" Type="http://schemas.openxmlformats.org/officeDocument/2006/relationships/image" Target="media/image358.wmf"/><Relationship Id="rId849" Type="http://schemas.openxmlformats.org/officeDocument/2006/relationships/image" Target="media/image404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293.wmf"/><Relationship Id="rId1034" Type="http://schemas.openxmlformats.org/officeDocument/2006/relationships/oleObject" Target="embeddings/oleObject534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333.wmf"/><Relationship Id="rId709" Type="http://schemas.openxmlformats.org/officeDocument/2006/relationships/oleObject" Target="embeddings/oleObject363.bin"/><Relationship Id="rId916" Type="http://schemas.openxmlformats.org/officeDocument/2006/relationships/image" Target="media/image436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55" Type="http://schemas.openxmlformats.org/officeDocument/2006/relationships/image" Target="media/image266.wmf"/><Relationship Id="rId762" Type="http://schemas.openxmlformats.org/officeDocument/2006/relationships/oleObject" Target="embeddings/oleObject391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622" Type="http://schemas.openxmlformats.org/officeDocument/2006/relationships/oleObject" Target="embeddings/oleObject316.bin"/><Relationship Id="rId1045" Type="http://schemas.openxmlformats.org/officeDocument/2006/relationships/image" Target="media/image498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4.wmf"/><Relationship Id="rId927" Type="http://schemas.openxmlformats.org/officeDocument/2006/relationships/oleObject" Target="embeddings/oleObject478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7.bin"/><Relationship Id="rId773" Type="http://schemas.openxmlformats.org/officeDocument/2006/relationships/oleObject" Target="embeddings/oleObject397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506.bin"/><Relationship Id="rId1056" Type="http://schemas.openxmlformats.org/officeDocument/2006/relationships/image" Target="media/image503.wmf"/><Relationship Id="rId840" Type="http://schemas.openxmlformats.org/officeDocument/2006/relationships/image" Target="media/image400.wmf"/><Relationship Id="rId938" Type="http://schemas.openxmlformats.org/officeDocument/2006/relationships/oleObject" Target="embeddings/oleObject484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577" Type="http://schemas.openxmlformats.org/officeDocument/2006/relationships/image" Target="media/image277.wmf"/><Relationship Id="rId700" Type="http://schemas.openxmlformats.org/officeDocument/2006/relationships/oleObject" Target="embeddings/oleObject357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403.bin"/><Relationship Id="rId991" Type="http://schemas.openxmlformats.org/officeDocument/2006/relationships/image" Target="media/image472.wmf"/><Relationship Id="rId1067" Type="http://schemas.openxmlformats.org/officeDocument/2006/relationships/oleObject" Target="embeddings/oleObject551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8.bin"/><Relationship Id="rId851" Type="http://schemas.openxmlformats.org/officeDocument/2006/relationships/image" Target="media/image405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0.wmf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64.bin"/><Relationship Id="rId949" Type="http://schemas.openxmlformats.org/officeDocument/2006/relationships/image" Target="media/image452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oleObject" Target="embeddings/oleObject299.bin"/><Relationship Id="rId795" Type="http://schemas.openxmlformats.org/officeDocument/2006/relationships/image" Target="media/image379.wmf"/><Relationship Id="rId809" Type="http://schemas.openxmlformats.org/officeDocument/2006/relationships/oleObject" Target="embeddings/oleObject41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34.bin"/><Relationship Id="rId862" Type="http://schemas.openxmlformats.org/officeDocument/2006/relationships/image" Target="media/image410.wmf"/><Relationship Id="rId1078" Type="http://schemas.openxmlformats.org/officeDocument/2006/relationships/oleObject" Target="embeddings/oleObject557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0.wmf"/><Relationship Id="rId722" Type="http://schemas.openxmlformats.org/officeDocument/2006/relationships/oleObject" Target="embeddings/oleObject370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87.wmf"/><Relationship Id="rId1005" Type="http://schemas.openxmlformats.org/officeDocument/2006/relationships/oleObject" Target="embeddings/oleObject519.bin"/><Relationship Id="rId459" Type="http://schemas.openxmlformats.org/officeDocument/2006/relationships/image" Target="media/image225.wmf"/><Relationship Id="rId666" Type="http://schemas.openxmlformats.org/officeDocument/2006/relationships/image" Target="media/image319.wmf"/><Relationship Id="rId873" Type="http://schemas.openxmlformats.org/officeDocument/2006/relationships/oleObject" Target="embeddings/oleObject45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4.wmf"/><Relationship Id="rId733" Type="http://schemas.openxmlformats.org/officeDocument/2006/relationships/oleObject" Target="embeddings/oleObject376.bin"/><Relationship Id="rId940" Type="http://schemas.openxmlformats.org/officeDocument/2006/relationships/oleObject" Target="embeddings/oleObject485.bin"/><Relationship Id="rId1016" Type="http://schemas.openxmlformats.org/officeDocument/2006/relationships/image" Target="media/image484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image" Target="media/image324.wmf"/><Relationship Id="rId800" Type="http://schemas.openxmlformats.org/officeDocument/2006/relationships/image" Target="media/image381.wmf"/><Relationship Id="rId232" Type="http://schemas.openxmlformats.org/officeDocument/2006/relationships/image" Target="media/image112.wmf"/><Relationship Id="rId884" Type="http://schemas.openxmlformats.org/officeDocument/2006/relationships/oleObject" Target="embeddings/oleObject456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9.wmf"/><Relationship Id="rId744" Type="http://schemas.openxmlformats.org/officeDocument/2006/relationships/image" Target="media/image355.wmf"/><Relationship Id="rId951" Type="http://schemas.openxmlformats.org/officeDocument/2006/relationships/image" Target="media/image453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7.bin"/><Relationship Id="rId811" Type="http://schemas.openxmlformats.org/officeDocument/2006/relationships/oleObject" Target="embeddings/oleObject417.bin"/><Relationship Id="rId1027" Type="http://schemas.openxmlformats.org/officeDocument/2006/relationships/oleObject" Target="embeddings/oleObject530.bin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51.bin"/><Relationship Id="rId895" Type="http://schemas.openxmlformats.org/officeDocument/2006/relationships/image" Target="media/image426.wmf"/><Relationship Id="rId909" Type="http://schemas.openxmlformats.org/officeDocument/2006/relationships/oleObject" Target="embeddings/oleObject469.bin"/><Relationship Id="rId1080" Type="http://schemas.openxmlformats.org/officeDocument/2006/relationships/oleObject" Target="embeddings/oleObject558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8.bin"/><Relationship Id="rId755" Type="http://schemas.openxmlformats.org/officeDocument/2006/relationships/image" Target="media/image360.wmf"/><Relationship Id="rId962" Type="http://schemas.openxmlformats.org/officeDocument/2006/relationships/image" Target="media/image458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295.wmf"/><Relationship Id="rId822" Type="http://schemas.openxmlformats.org/officeDocument/2006/relationships/oleObject" Target="embeddings/oleObject423.bin"/><Relationship Id="rId1038" Type="http://schemas.openxmlformats.org/officeDocument/2006/relationships/oleObject" Target="embeddings/oleObject536.bin"/><Relationship Id="rId254" Type="http://schemas.openxmlformats.org/officeDocument/2006/relationships/image" Target="media/image123.wmf"/><Relationship Id="rId699" Type="http://schemas.openxmlformats.org/officeDocument/2006/relationships/image" Target="media/image335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image" Target="media/image226.wmf"/><Relationship Id="rId559" Type="http://schemas.openxmlformats.org/officeDocument/2006/relationships/image" Target="media/image268.wmf"/><Relationship Id="rId766" Type="http://schemas.openxmlformats.org/officeDocument/2006/relationships/image" Target="media/image36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5.wmf"/><Relationship Id="rId626" Type="http://schemas.openxmlformats.org/officeDocument/2006/relationships/image" Target="media/image300.wmf"/><Relationship Id="rId973" Type="http://schemas.openxmlformats.org/officeDocument/2006/relationships/oleObject" Target="embeddings/oleObject502.bin"/><Relationship Id="rId1049" Type="http://schemas.openxmlformats.org/officeDocument/2006/relationships/image" Target="media/image500.wmf"/><Relationship Id="rId833" Type="http://schemas.openxmlformats.org/officeDocument/2006/relationships/oleObject" Target="embeddings/oleObject429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64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99.bin"/><Relationship Id="rId984" Type="http://schemas.openxmlformats.org/officeDocument/2006/relationships/oleObject" Target="embeddings/oleObject508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35.bin"/><Relationship Id="rId276" Type="http://schemas.openxmlformats.org/officeDocument/2006/relationships/image" Target="media/image134.wmf"/><Relationship Id="rId483" Type="http://schemas.openxmlformats.org/officeDocument/2006/relationships/image" Target="media/image237.wmf"/><Relationship Id="rId690" Type="http://schemas.openxmlformats.org/officeDocument/2006/relationships/oleObject" Target="embeddings/oleObject352.bin"/><Relationship Id="rId704" Type="http://schemas.openxmlformats.org/officeDocument/2006/relationships/oleObject" Target="embeddings/oleObject359.bin"/><Relationship Id="rId911" Type="http://schemas.openxmlformats.org/officeDocument/2006/relationships/oleObject" Target="embeddings/oleObject470.bin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405.bin"/><Relationship Id="rId995" Type="http://schemas.openxmlformats.org/officeDocument/2006/relationships/image" Target="media/image474.wmf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30.bin"/><Relationship Id="rId855" Type="http://schemas.openxmlformats.org/officeDocument/2006/relationships/image" Target="media/image407.wmf"/><Relationship Id="rId1040" Type="http://schemas.openxmlformats.org/officeDocument/2006/relationships/oleObject" Target="embeddings/oleObject537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66.bin"/><Relationship Id="rId922" Type="http://schemas.openxmlformats.org/officeDocument/2006/relationships/image" Target="media/image439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411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36.bin"/><Relationship Id="rId866" Type="http://schemas.openxmlformats.org/officeDocument/2006/relationships/image" Target="media/image412.wmf"/><Relationship Id="rId214" Type="http://schemas.openxmlformats.org/officeDocument/2006/relationships/image" Target="media/image103.wmf"/><Relationship Id="rId298" Type="http://schemas.openxmlformats.org/officeDocument/2006/relationships/image" Target="media/image145.wmf"/><Relationship Id="rId421" Type="http://schemas.openxmlformats.org/officeDocument/2006/relationships/image" Target="media/image206.wmf"/><Relationship Id="rId519" Type="http://schemas.openxmlformats.org/officeDocument/2006/relationships/image" Target="media/image252.wmf"/><Relationship Id="rId1051" Type="http://schemas.openxmlformats.org/officeDocument/2006/relationships/image" Target="media/image501.wmf"/><Relationship Id="rId158" Type="http://schemas.openxmlformats.org/officeDocument/2006/relationships/image" Target="media/image75.wmf"/><Relationship Id="rId726" Type="http://schemas.openxmlformats.org/officeDocument/2006/relationships/oleObject" Target="embeddings/oleObject372.bin"/><Relationship Id="rId933" Type="http://schemas.openxmlformats.org/officeDocument/2006/relationships/image" Target="media/image444.wmf"/><Relationship Id="rId1009" Type="http://schemas.openxmlformats.org/officeDocument/2006/relationships/oleObject" Target="embeddings/oleObject521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90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52.bin"/><Relationship Id="rId1062" Type="http://schemas.openxmlformats.org/officeDocument/2006/relationships/image" Target="media/image506.wmf"/><Relationship Id="rId737" Type="http://schemas.openxmlformats.org/officeDocument/2006/relationships/oleObject" Target="embeddings/oleObject378.bin"/><Relationship Id="rId944" Type="http://schemas.openxmlformats.org/officeDocument/2006/relationships/oleObject" Target="embeddings/oleObject487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6.bin"/><Relationship Id="rId790" Type="http://schemas.openxmlformats.org/officeDocument/2006/relationships/oleObject" Target="embeddings/oleObject406.bin"/><Relationship Id="rId804" Type="http://schemas.openxmlformats.org/officeDocument/2006/relationships/image" Target="media/image383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image" Target="media/image217.wmf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458.bin"/><Relationship Id="rId1073" Type="http://schemas.openxmlformats.org/officeDocument/2006/relationships/oleObject" Target="embeddings/oleObject554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84.bin"/><Relationship Id="rId955" Type="http://schemas.openxmlformats.org/officeDocument/2006/relationships/image" Target="media/image455.wmf"/><Relationship Id="rId84" Type="http://schemas.openxmlformats.org/officeDocument/2006/relationships/image" Target="media/image38.wmf"/><Relationship Id="rId387" Type="http://schemas.openxmlformats.org/officeDocument/2006/relationships/image" Target="media/image189.wmf"/><Relationship Id="rId510" Type="http://schemas.openxmlformats.org/officeDocument/2006/relationships/image" Target="media/image248.wmf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09.bin"/><Relationship Id="rId815" Type="http://schemas.openxmlformats.org/officeDocument/2006/relationships/image" Target="media/image388.wmf"/><Relationship Id="rId247" Type="http://schemas.openxmlformats.org/officeDocument/2006/relationships/oleObject" Target="embeddings/oleObject121.bin"/><Relationship Id="rId899" Type="http://schemas.openxmlformats.org/officeDocument/2006/relationships/image" Target="media/image428.wmf"/><Relationship Id="rId1000" Type="http://schemas.openxmlformats.org/officeDocument/2006/relationships/oleObject" Target="embeddings/oleObject516.bin"/><Relationship Id="rId1084" Type="http://schemas.openxmlformats.org/officeDocument/2006/relationships/theme" Target="theme/theme1.xml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37.bin"/><Relationship Id="rId759" Type="http://schemas.openxmlformats.org/officeDocument/2006/relationships/image" Target="media/image362.wmf"/><Relationship Id="rId966" Type="http://schemas.openxmlformats.org/officeDocument/2006/relationships/image" Target="media/image46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61.bin"/><Relationship Id="rId619" Type="http://schemas.openxmlformats.org/officeDocument/2006/relationships/image" Target="media/image29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25.bin"/><Relationship Id="rId1011" Type="http://schemas.openxmlformats.org/officeDocument/2006/relationships/oleObject" Target="embeddings/oleObject522.bin"/><Relationship Id="rId258" Type="http://schemas.openxmlformats.org/officeDocument/2006/relationships/image" Target="media/image125.wmf"/><Relationship Id="rId465" Type="http://schemas.openxmlformats.org/officeDocument/2006/relationships/image" Target="media/image228.wmf"/><Relationship Id="rId672" Type="http://schemas.openxmlformats.org/officeDocument/2006/relationships/oleObject" Target="embeddings/oleObject343.bin"/><Relationship Id="rId22" Type="http://schemas.openxmlformats.org/officeDocument/2006/relationships/image" Target="media/image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8.bin"/><Relationship Id="rId977" Type="http://schemas.openxmlformats.org/officeDocument/2006/relationships/oleObject" Target="embeddings/oleObject504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31.bin"/><Relationship Id="rId1022" Type="http://schemas.openxmlformats.org/officeDocument/2006/relationships/image" Target="media/image487.wmf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35.bin"/><Relationship Id="rId683" Type="http://schemas.openxmlformats.org/officeDocument/2006/relationships/image" Target="media/image327.wmf"/><Relationship Id="rId890" Type="http://schemas.openxmlformats.org/officeDocument/2006/relationships/oleObject" Target="embeddings/oleObject459.bin"/><Relationship Id="rId904" Type="http://schemas.openxmlformats.org/officeDocument/2006/relationships/oleObject" Target="embeddings/oleObject46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5.bin"/><Relationship Id="rId988" Type="http://schemas.openxmlformats.org/officeDocument/2006/relationships/oleObject" Target="embeddings/oleObject510.bin"/><Relationship Id="rId182" Type="http://schemas.openxmlformats.org/officeDocument/2006/relationships/image" Target="media/image87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85.bin"/><Relationship Id="rId848" Type="http://schemas.openxmlformats.org/officeDocument/2006/relationships/oleObject" Target="embeddings/oleObject437.bin"/><Relationship Id="rId1033" Type="http://schemas.openxmlformats.org/officeDocument/2006/relationships/image" Target="media/image492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10.bin"/><Relationship Id="rId694" Type="http://schemas.openxmlformats.org/officeDocument/2006/relationships/oleObject" Target="embeddings/oleObject354.bin"/><Relationship Id="rId708" Type="http://schemas.openxmlformats.org/officeDocument/2006/relationships/image" Target="media/image338.wmf"/><Relationship Id="rId915" Type="http://schemas.openxmlformats.org/officeDocument/2006/relationships/oleObject" Target="embeddings/oleObject472.bin"/><Relationship Id="rId347" Type="http://schemas.openxmlformats.org/officeDocument/2006/relationships/oleObject" Target="embeddings/oleObject171.bin"/><Relationship Id="rId999" Type="http://schemas.openxmlformats.org/officeDocument/2006/relationships/image" Target="media/image476.wmf"/><Relationship Id="rId44" Type="http://schemas.openxmlformats.org/officeDocument/2006/relationships/image" Target="media/image18.wmf"/><Relationship Id="rId554" Type="http://schemas.openxmlformats.org/officeDocument/2006/relationships/oleObject" Target="embeddings/oleObject281.bin"/><Relationship Id="rId761" Type="http://schemas.openxmlformats.org/officeDocument/2006/relationships/image" Target="media/image363.wmf"/><Relationship Id="rId859" Type="http://schemas.openxmlformats.org/officeDocument/2006/relationships/oleObject" Target="embeddings/oleObject44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298.wmf"/><Relationship Id="rId1044" Type="http://schemas.openxmlformats.org/officeDocument/2006/relationships/oleObject" Target="embeddings/oleObject539.bin"/><Relationship Id="rId260" Type="http://schemas.openxmlformats.org/officeDocument/2006/relationships/image" Target="media/image126.wmf"/><Relationship Id="rId719" Type="http://schemas.openxmlformats.org/officeDocument/2006/relationships/image" Target="media/image343.wmf"/><Relationship Id="rId926" Type="http://schemas.openxmlformats.org/officeDocument/2006/relationships/image" Target="media/image441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1.wmf"/><Relationship Id="rId772" Type="http://schemas.openxmlformats.org/officeDocument/2006/relationships/image" Target="media/image368.wmf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632" Type="http://schemas.openxmlformats.org/officeDocument/2006/relationships/image" Target="media/image303.wmf"/><Relationship Id="rId1055" Type="http://schemas.openxmlformats.org/officeDocument/2006/relationships/oleObject" Target="embeddings/oleObject545.bin"/><Relationship Id="rId271" Type="http://schemas.openxmlformats.org/officeDocument/2006/relationships/oleObject" Target="embeddings/oleObject133.bin"/><Relationship Id="rId937" Type="http://schemas.openxmlformats.org/officeDocument/2006/relationships/image" Target="media/image446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92.bin"/><Relationship Id="rId783" Type="http://schemas.openxmlformats.org/officeDocument/2006/relationships/image" Target="media/image373.wmf"/><Relationship Id="rId990" Type="http://schemas.openxmlformats.org/officeDocument/2006/relationships/oleObject" Target="embeddings/oleObject511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08.wmf"/><Relationship Id="rId1066" Type="http://schemas.openxmlformats.org/officeDocument/2006/relationships/image" Target="media/image508.wmf"/><Relationship Id="rId850" Type="http://schemas.openxmlformats.org/officeDocument/2006/relationships/oleObject" Target="embeddings/oleObject438.bin"/><Relationship Id="rId948" Type="http://schemas.openxmlformats.org/officeDocument/2006/relationships/oleObject" Target="embeddings/oleObject489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7.wmf"/><Relationship Id="rId503" Type="http://schemas.openxmlformats.org/officeDocument/2006/relationships/image" Target="media/image246.wmf"/><Relationship Id="rId587" Type="http://schemas.openxmlformats.org/officeDocument/2006/relationships/oleObject" Target="embeddings/oleObject298.bin"/><Relationship Id="rId710" Type="http://schemas.openxmlformats.org/officeDocument/2006/relationships/image" Target="media/image339.wmf"/><Relationship Id="rId808" Type="http://schemas.openxmlformats.org/officeDocument/2006/relationships/image" Target="media/image385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408.bin"/><Relationship Id="rId1077" Type="http://schemas.openxmlformats.org/officeDocument/2006/relationships/oleObject" Target="embeddings/oleObject556.bin"/><Relationship Id="rId654" Type="http://schemas.openxmlformats.org/officeDocument/2006/relationships/oleObject" Target="embeddings/oleObject333.bin"/><Relationship Id="rId861" Type="http://schemas.openxmlformats.org/officeDocument/2006/relationships/oleObject" Target="embeddings/oleObject444.bin"/><Relationship Id="rId959" Type="http://schemas.openxmlformats.org/officeDocument/2006/relationships/oleObject" Target="embeddings/oleObject495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7.bin"/><Relationship Id="rId721" Type="http://schemas.openxmlformats.org/officeDocument/2006/relationships/image" Target="media/image344.wmf"/><Relationship Id="rId88" Type="http://schemas.openxmlformats.org/officeDocument/2006/relationships/image" Target="media/image40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6.wmf"/><Relationship Id="rId598" Type="http://schemas.openxmlformats.org/officeDocument/2006/relationships/oleObject" Target="embeddings/oleObject304.bin"/><Relationship Id="rId819" Type="http://schemas.openxmlformats.org/officeDocument/2006/relationships/image" Target="media/image390.wmf"/><Relationship Id="rId1004" Type="http://schemas.openxmlformats.org/officeDocument/2006/relationships/oleObject" Target="embeddings/oleObject518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9.bin"/><Relationship Id="rId872" Type="http://schemas.openxmlformats.org/officeDocument/2006/relationships/image" Target="media/image41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4.bin"/><Relationship Id="rId732" Type="http://schemas.openxmlformats.org/officeDocument/2006/relationships/oleObject" Target="embeddings/oleObject375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1015" Type="http://schemas.openxmlformats.org/officeDocument/2006/relationships/oleObject" Target="embeddings/oleObject524.bin"/><Relationship Id="rId469" Type="http://schemas.openxmlformats.org/officeDocument/2006/relationships/image" Target="media/image230.wmf"/><Relationship Id="rId676" Type="http://schemas.openxmlformats.org/officeDocument/2006/relationships/oleObject" Target="embeddings/oleObject345.bin"/><Relationship Id="rId883" Type="http://schemas.openxmlformats.org/officeDocument/2006/relationships/image" Target="media/image42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70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81.bin"/><Relationship Id="rId950" Type="http://schemas.openxmlformats.org/officeDocument/2006/relationships/oleObject" Target="embeddings/oleObject490.bin"/><Relationship Id="rId1026" Type="http://schemas.openxmlformats.org/officeDocument/2006/relationships/image" Target="media/image489.wmf"/><Relationship Id="rId382" Type="http://schemas.openxmlformats.org/officeDocument/2006/relationships/oleObject" Target="embeddings/oleObject188.bin"/><Relationship Id="rId603" Type="http://schemas.openxmlformats.org/officeDocument/2006/relationships/image" Target="media/image289.wmf"/><Relationship Id="rId687" Type="http://schemas.openxmlformats.org/officeDocument/2006/relationships/image" Target="media/image329.wmf"/><Relationship Id="rId810" Type="http://schemas.openxmlformats.org/officeDocument/2006/relationships/image" Target="media/image386.wmf"/><Relationship Id="rId908" Type="http://schemas.openxmlformats.org/officeDocument/2006/relationships/image" Target="media/image432.wmf"/><Relationship Id="rId242" Type="http://schemas.openxmlformats.org/officeDocument/2006/relationships/image" Target="media/image117.wmf"/><Relationship Id="rId894" Type="http://schemas.openxmlformats.org/officeDocument/2006/relationships/oleObject" Target="embeddings/oleObject461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7.wmf"/><Relationship Id="rId547" Type="http://schemas.openxmlformats.org/officeDocument/2006/relationships/oleObject" Target="embeddings/oleObject277.bin"/><Relationship Id="rId754" Type="http://schemas.openxmlformats.org/officeDocument/2006/relationships/oleObject" Target="embeddings/oleObject387.bin"/><Relationship Id="rId961" Type="http://schemas.openxmlformats.org/officeDocument/2006/relationships/oleObject" Target="embeddings/oleObject496.bin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12.bin"/><Relationship Id="rId821" Type="http://schemas.openxmlformats.org/officeDocument/2006/relationships/image" Target="media/image391.wmf"/><Relationship Id="rId1037" Type="http://schemas.openxmlformats.org/officeDocument/2006/relationships/image" Target="media/image494.wmf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56.bin"/><Relationship Id="rId919" Type="http://schemas.openxmlformats.org/officeDocument/2006/relationships/oleObject" Target="embeddings/oleObject474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83.bin"/><Relationship Id="rId765" Type="http://schemas.openxmlformats.org/officeDocument/2006/relationships/oleObject" Target="embeddings/oleObject393.bin"/><Relationship Id="rId972" Type="http://schemas.openxmlformats.org/officeDocument/2006/relationships/image" Target="media/image463.wmf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8.bin"/><Relationship Id="rId832" Type="http://schemas.openxmlformats.org/officeDocument/2006/relationships/image" Target="media/image396.wmf"/><Relationship Id="rId1048" Type="http://schemas.openxmlformats.org/officeDocument/2006/relationships/oleObject" Target="embeddings/oleObject541.bin"/><Relationship Id="rId264" Type="http://schemas.openxmlformats.org/officeDocument/2006/relationships/image" Target="media/image128.wmf"/><Relationship Id="rId471" Type="http://schemas.openxmlformats.org/officeDocument/2006/relationships/image" Target="media/image231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69" Type="http://schemas.openxmlformats.org/officeDocument/2006/relationships/image" Target="media/image273.wmf"/><Relationship Id="rId776" Type="http://schemas.openxmlformats.org/officeDocument/2006/relationships/image" Target="media/image370.wmf"/><Relationship Id="rId983" Type="http://schemas.openxmlformats.org/officeDocument/2006/relationships/image" Target="media/image468.wmf"/><Relationship Id="rId331" Type="http://schemas.openxmlformats.org/officeDocument/2006/relationships/oleObject" Target="embeddings/oleObject163.bin"/><Relationship Id="rId429" Type="http://schemas.openxmlformats.org/officeDocument/2006/relationships/image" Target="media/image210.wmf"/><Relationship Id="rId636" Type="http://schemas.openxmlformats.org/officeDocument/2006/relationships/image" Target="media/image305.wmf"/><Relationship Id="rId1059" Type="http://schemas.openxmlformats.org/officeDocument/2006/relationships/oleObject" Target="embeddings/oleObject547.bin"/><Relationship Id="rId843" Type="http://schemas.openxmlformats.org/officeDocument/2006/relationships/image" Target="media/image401.wmf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38.bin"/><Relationship Id="rId703" Type="http://schemas.openxmlformats.org/officeDocument/2006/relationships/image" Target="media/image337.wmf"/><Relationship Id="rId910" Type="http://schemas.openxmlformats.org/officeDocument/2006/relationships/image" Target="media/image433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67.wmf"/><Relationship Id="rId787" Type="http://schemas.openxmlformats.org/officeDocument/2006/relationships/image" Target="media/image375.wmf"/><Relationship Id="rId994" Type="http://schemas.openxmlformats.org/officeDocument/2006/relationships/oleObject" Target="embeddings/oleObject513.bin"/><Relationship Id="rId202" Type="http://schemas.openxmlformats.org/officeDocument/2006/relationships/image" Target="media/image97.wmf"/><Relationship Id="rId647" Type="http://schemas.openxmlformats.org/officeDocument/2006/relationships/image" Target="media/image310.wmf"/><Relationship Id="rId854" Type="http://schemas.openxmlformats.org/officeDocument/2006/relationships/oleObject" Target="embeddings/oleObject440.bin"/><Relationship Id="rId286" Type="http://schemas.openxmlformats.org/officeDocument/2006/relationships/image" Target="media/image139.wmf"/><Relationship Id="rId493" Type="http://schemas.openxmlformats.org/officeDocument/2006/relationships/image" Target="media/image241.wmf"/><Relationship Id="rId507" Type="http://schemas.openxmlformats.org/officeDocument/2006/relationships/image" Target="media/image247.wmf"/><Relationship Id="rId714" Type="http://schemas.openxmlformats.org/officeDocument/2006/relationships/image" Target="media/image341.wmf"/><Relationship Id="rId921" Type="http://schemas.openxmlformats.org/officeDocument/2006/relationships/oleObject" Target="embeddings/oleObject475.bin"/><Relationship Id="rId50" Type="http://schemas.openxmlformats.org/officeDocument/2006/relationships/image" Target="media/image21.wmf"/><Relationship Id="rId146" Type="http://schemas.openxmlformats.org/officeDocument/2006/relationships/image" Target="media/image69.wmf"/><Relationship Id="rId353" Type="http://schemas.openxmlformats.org/officeDocument/2006/relationships/oleObject" Target="embeddings/oleObject174.bin"/><Relationship Id="rId560" Type="http://schemas.openxmlformats.org/officeDocument/2006/relationships/oleObject" Target="embeddings/oleObject284.bin"/><Relationship Id="rId798" Type="http://schemas.openxmlformats.org/officeDocument/2006/relationships/image" Target="media/image380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7.bin"/><Relationship Id="rId658" Type="http://schemas.openxmlformats.org/officeDocument/2006/relationships/image" Target="media/image315.wmf"/><Relationship Id="rId865" Type="http://schemas.openxmlformats.org/officeDocument/2006/relationships/oleObject" Target="embeddings/oleObject446.bin"/><Relationship Id="rId1050" Type="http://schemas.openxmlformats.org/officeDocument/2006/relationships/oleObject" Target="embeddings/oleObject542.bin"/><Relationship Id="rId297" Type="http://schemas.openxmlformats.org/officeDocument/2006/relationships/oleObject" Target="embeddings/oleObject146.bin"/><Relationship Id="rId518" Type="http://schemas.openxmlformats.org/officeDocument/2006/relationships/oleObject" Target="embeddings/oleObject259.bin"/><Relationship Id="rId725" Type="http://schemas.openxmlformats.org/officeDocument/2006/relationships/image" Target="media/image346.wmf"/><Relationship Id="rId932" Type="http://schemas.openxmlformats.org/officeDocument/2006/relationships/oleObject" Target="embeddings/oleObject481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78.wmf"/><Relationship Id="rId1008" Type="http://schemas.openxmlformats.org/officeDocument/2006/relationships/image" Target="media/image480.wmf"/><Relationship Id="rId61" Type="http://schemas.openxmlformats.org/officeDocument/2006/relationships/oleObject" Target="embeddings/oleObject28.bin"/><Relationship Id="rId571" Type="http://schemas.openxmlformats.org/officeDocument/2006/relationships/image" Target="media/image274.wmf"/><Relationship Id="rId669" Type="http://schemas.openxmlformats.org/officeDocument/2006/relationships/oleObject" Target="embeddings/oleObject341.bin"/><Relationship Id="rId876" Type="http://schemas.openxmlformats.org/officeDocument/2006/relationships/image" Target="media/image41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431" Type="http://schemas.openxmlformats.org/officeDocument/2006/relationships/image" Target="media/image211.wmf"/><Relationship Id="rId529" Type="http://schemas.openxmlformats.org/officeDocument/2006/relationships/oleObject" Target="embeddings/oleObject266.bin"/><Relationship Id="rId736" Type="http://schemas.openxmlformats.org/officeDocument/2006/relationships/image" Target="media/image351.wmf"/><Relationship Id="rId1061" Type="http://schemas.openxmlformats.org/officeDocument/2006/relationships/oleObject" Target="embeddings/oleObject548.bin"/><Relationship Id="rId168" Type="http://schemas.openxmlformats.org/officeDocument/2006/relationships/image" Target="media/image80.wmf"/><Relationship Id="rId943" Type="http://schemas.openxmlformats.org/officeDocument/2006/relationships/image" Target="media/image449.wmf"/><Relationship Id="rId1019" Type="http://schemas.openxmlformats.org/officeDocument/2006/relationships/oleObject" Target="embeddings/oleObject526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79.wmf"/><Relationship Id="rId803" Type="http://schemas.openxmlformats.org/officeDocument/2006/relationships/oleObject" Target="embeddings/oleObject413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oleObject" Target="embeddings/oleObject218.bin"/><Relationship Id="rId887" Type="http://schemas.openxmlformats.org/officeDocument/2006/relationships/image" Target="media/image422.wmf"/><Relationship Id="rId1072" Type="http://schemas.openxmlformats.org/officeDocument/2006/relationships/image" Target="media/image511.wmf"/><Relationship Id="rId302" Type="http://schemas.openxmlformats.org/officeDocument/2006/relationships/image" Target="media/image147.wmf"/><Relationship Id="rId747" Type="http://schemas.openxmlformats.org/officeDocument/2006/relationships/oleObject" Target="embeddings/oleObject383.bin"/><Relationship Id="rId954" Type="http://schemas.openxmlformats.org/officeDocument/2006/relationships/oleObject" Target="embeddings/oleObject492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814" Type="http://schemas.openxmlformats.org/officeDocument/2006/relationships/oleObject" Target="embeddings/oleObject419.bin"/><Relationship Id="rId246" Type="http://schemas.openxmlformats.org/officeDocument/2006/relationships/image" Target="media/image119.wmf"/><Relationship Id="rId453" Type="http://schemas.openxmlformats.org/officeDocument/2006/relationships/image" Target="media/image222.wmf"/><Relationship Id="rId660" Type="http://schemas.openxmlformats.org/officeDocument/2006/relationships/image" Target="media/image316.wmf"/><Relationship Id="rId898" Type="http://schemas.openxmlformats.org/officeDocument/2006/relationships/oleObject" Target="embeddings/oleObject463.bin"/><Relationship Id="rId1083" Type="http://schemas.openxmlformats.org/officeDocument/2006/relationships/fontTable" Target="fontTable.xml"/><Relationship Id="rId106" Type="http://schemas.openxmlformats.org/officeDocument/2006/relationships/image" Target="media/image49.wmf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89.bin"/><Relationship Id="rId965" Type="http://schemas.openxmlformats.org/officeDocument/2006/relationships/oleObject" Target="embeddings/oleObject498.bin"/><Relationship Id="rId10" Type="http://schemas.openxmlformats.org/officeDocument/2006/relationships/image" Target="media/image2.wmf"/><Relationship Id="rId94" Type="http://schemas.openxmlformats.org/officeDocument/2006/relationships/image" Target="media/image4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14.bin"/><Relationship Id="rId825" Type="http://schemas.openxmlformats.org/officeDocument/2006/relationships/image" Target="media/image393.wmf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29.bin"/><Relationship Id="rId1010" Type="http://schemas.openxmlformats.org/officeDocument/2006/relationships/image" Target="media/image481.wmf"/><Relationship Id="rId117" Type="http://schemas.openxmlformats.org/officeDocument/2006/relationships/oleObject" Target="embeddings/oleObject56.bin"/><Relationship Id="rId671" Type="http://schemas.openxmlformats.org/officeDocument/2006/relationships/image" Target="media/image321.wmf"/><Relationship Id="rId769" Type="http://schemas.openxmlformats.org/officeDocument/2006/relationships/oleObject" Target="embeddings/oleObject395.bin"/><Relationship Id="rId976" Type="http://schemas.openxmlformats.org/officeDocument/2006/relationships/image" Target="media/image465.wmf"/><Relationship Id="rId324" Type="http://schemas.openxmlformats.org/officeDocument/2006/relationships/image" Target="media/image158.wmf"/><Relationship Id="rId531" Type="http://schemas.openxmlformats.org/officeDocument/2006/relationships/image" Target="media/image256.wmf"/><Relationship Id="rId629" Type="http://schemas.openxmlformats.org/officeDocument/2006/relationships/oleObject" Target="embeddings/oleObject320.bin"/><Relationship Id="rId836" Type="http://schemas.openxmlformats.org/officeDocument/2006/relationships/image" Target="media/image398.wmf"/><Relationship Id="rId1021" Type="http://schemas.openxmlformats.org/officeDocument/2006/relationships/oleObject" Target="embeddings/oleObject527.bin"/><Relationship Id="rId903" Type="http://schemas.openxmlformats.org/officeDocument/2006/relationships/image" Target="media/image430.wmf"/><Relationship Id="rId32" Type="http://schemas.openxmlformats.org/officeDocument/2006/relationships/image" Target="media/image12.wmf"/><Relationship Id="rId181" Type="http://schemas.openxmlformats.org/officeDocument/2006/relationships/oleObject" Target="embeddings/oleObject88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32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image" Target="media/image265.wmf"/><Relationship Id="rId760" Type="http://schemas.openxmlformats.org/officeDocument/2006/relationships/oleObject" Target="embeddings/oleObject390.bin"/><Relationship Id="rId998" Type="http://schemas.openxmlformats.org/officeDocument/2006/relationships/oleObject" Target="embeddings/oleObject515.bin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858" Type="http://schemas.openxmlformats.org/officeDocument/2006/relationships/image" Target="media/image408.wmf"/><Relationship Id="rId1043" Type="http://schemas.openxmlformats.org/officeDocument/2006/relationships/image" Target="media/image497.wmf"/><Relationship Id="rId620" Type="http://schemas.openxmlformats.org/officeDocument/2006/relationships/oleObject" Target="embeddings/oleObject315.bin"/><Relationship Id="rId718" Type="http://schemas.openxmlformats.org/officeDocument/2006/relationships/oleObject" Target="embeddings/oleObject368.bin"/><Relationship Id="rId925" Type="http://schemas.openxmlformats.org/officeDocument/2006/relationships/oleObject" Target="embeddings/oleObject477.bin"/><Relationship Id="rId54" Type="http://schemas.openxmlformats.org/officeDocument/2006/relationships/image" Target="media/image23.wmf"/><Relationship Id="rId270" Type="http://schemas.openxmlformats.org/officeDocument/2006/relationships/image" Target="media/image131.wmf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76.wmf"/><Relationship Id="rId782" Type="http://schemas.openxmlformats.org/officeDocument/2006/relationships/oleObject" Target="embeddings/oleObject4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F5459DA5-4FC7-40D2-A867-2B049DC86C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9</TotalTime>
  <Pages>52</Pages>
  <Words>3140</Words>
  <Characters>17904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20</cp:revision>
  <cp:lastPrinted>2011-02-06T02:21:00Z</cp:lastPrinted>
  <dcterms:created xsi:type="dcterms:W3CDTF">2015-05-13T19:54:00Z</dcterms:created>
  <dcterms:modified xsi:type="dcterms:W3CDTF">2020-06-21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